
<file path=[Content_Types].xml><?xml version="1.0" encoding="utf-8"?>
<Types xmlns="http://schemas.openxmlformats.org/package/2006/content-types"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36.xml" ContentType="application/vnd.openxmlformats-officedocument.presentationml.slide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Override PartName="/ppt/charts/chart17.xml" ContentType="application/vnd.openxmlformats-officedocument.drawingml.chart+xml"/>
  <Override PartName="/ppt/notesSlides/notesSlide56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Default Extension="docx" ContentType="application/vnd.openxmlformats-officedocument.wordprocessingml.document"/>
  <Override PartName="/ppt/notesSlides/notesSlide16.xml" ContentType="application/vnd.openxmlformats-officedocument.presentationml.notesSlide+xml"/>
  <Override PartName="/ppt/charts/chart13.xml" ContentType="application/vnd.openxmlformats-officedocument.drawingml.chart+xml"/>
  <Override PartName="/ppt/notesSlides/notesSlide34.xml" ContentType="application/vnd.openxmlformats-officedocument.presentationml.notesSlide+xml"/>
  <Override PartName="/ppt/notesSlides/notesSlide63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12.xml" ContentType="application/vnd.openxmlformats-officedocument.presentationml.notesSlide+xml"/>
  <Override PartName="/ppt/charts/chart7.xml" ContentType="application/vnd.openxmlformats-officedocument.drawingml.chart+xml"/>
  <Override PartName="/ppt/notesSlides/notesSlide30.xml" ContentType="application/vnd.openxmlformats-officedocument.presentationml.notesSlide+xml"/>
  <Override PartName="/ppt/charts/chart20.xml" ContentType="application/vnd.openxmlformats-officedocument.drawingml.chart+xml"/>
  <Override PartName="/ppt/notesSlides/notesSlide7.xml" ContentType="application/vnd.openxmlformats-officedocument.presentationml.notesSlide+xml"/>
  <Default Extension="xlsx" ContentType="application/vnd.openxmlformats-officedocument.spreadsheetml.sheet"/>
  <Override PartName="/ppt/charts/chart3.xml" ContentType="application/vnd.openxmlformats-officedocument.drawingml.chart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77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3.xml" ContentType="application/vnd.openxmlformats-officedocument.presentationml.notesSlide+xml"/>
  <Default Extension="png" ContentType="image/png"/>
  <Override PartName="/ppt/drawings/drawing3.xml" ContentType="application/vnd.openxmlformats-officedocument.drawingml.chartshapes+xml"/>
  <Default Extension="bin" ContentType="application/vnd.openxmlformats-officedocument.oleObject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slides/slide73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notesSlides/notesSlide39.xml" ContentType="application/vnd.openxmlformats-officedocument.presentationml.notesSlide+xml"/>
  <Override PartName="/ppt/charts/chart18.xml" ContentType="application/vnd.openxmlformats-officedocument.drawingml.chart+xml"/>
  <Override PartName="/ppt/notesSlides/notesSlide57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64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notesSlides/notesSlide24.xml" ContentType="application/vnd.openxmlformats-officedocument.presentationml.notesSlide+xml"/>
  <Override PartName="/ppt/charts/chart14.xml" ContentType="application/vnd.openxmlformats-officedocument.drawingml.chart+xml"/>
  <Override PartName="/ppt/notesSlides/notesSlide35.xml" ContentType="application/vnd.openxmlformats-officedocument.presentationml.notesSlide+xml"/>
  <Override PartName="/ppt/notesSlides/notesSlide53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charts/chart8.xml" ContentType="application/vnd.openxmlformats-officedocument.drawingml.chart+xml"/>
  <Override PartName="/ppt/notesSlides/notesSlide42.xml" ContentType="application/vnd.openxmlformats-officedocument.presentationml.notesSlide+xml"/>
  <Override PartName="/ppt/charts/chart21.xml" ContentType="application/vnd.openxmlformats-officedocument.drawingml.chart+xml"/>
  <Override PartName="/ppt/notesSlides/notesSlide60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Default Extension="vml" ContentType="application/vnd.openxmlformats-officedocument.vmlDrawing"/>
  <Override PartName="/ppt/notesSlides/notesSlide20.xml" ContentType="application/vnd.openxmlformats-officedocument.presentationml.notesSlide+xml"/>
  <Override PartName="/ppt/charts/chart10.xml" ContentType="application/vnd.openxmlformats-officedocument.drawingml.chart+xml"/>
  <Override PartName="/ppt/notesSlides/notesSlide31.xml" ContentType="application/vnd.openxmlformats-officedocument.presentationml.notesSlide+xml"/>
  <Override PartName="/ppt/charts/chart4.xml" ContentType="application/vnd.openxmlformats-officedocument.drawingml.chart+xml"/>
  <Override PartName="/ppt/slides/slide49.xml" ContentType="application/vnd.openxmlformats-officedocument.presentationml.slide+xml"/>
  <Override PartName="/ppt/slides/slide7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charts/chart19.xml" ContentType="application/vnd.openxmlformats-officedocument.drawingml.chart+xml"/>
  <Override PartName="/ppt/notesSlides/notesSlide58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notesSlides/notesSlide25.xml" ContentType="application/vnd.openxmlformats-officedocument.presentationml.notesSlide+xml"/>
  <Override PartName="/ppt/charts/chart15.xml" ContentType="application/vnd.openxmlformats-officedocument.drawingml.chart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charts/chart9.xml" ContentType="application/vnd.openxmlformats-officedocument.drawingml.chart+xml"/>
  <Override PartName="/ppt/charts/chart11.xml" ContentType="application/vnd.openxmlformats-officedocument.drawingml.chart+xml"/>
  <Override PartName="/ppt/notesSlides/notesSlide32.xml" ContentType="application/vnd.openxmlformats-officedocument.presentationml.notesSlide+xml"/>
  <Override PartName="/ppt/charts/chart22.xml" ContentType="application/vnd.openxmlformats-officedocument.drawingml.chart+xml"/>
  <Override PartName="/ppt/notesSlides/notesSlide6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10.xml" ContentType="application/vnd.openxmlformats-officedocument.presentationml.notesSlide+xml"/>
  <Override PartName="/ppt/charts/chart5.xml" ContentType="application/vnd.openxmlformats-officedocument.drawingml.chart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notesSlides/notesSlide1.xml" ContentType="application/vnd.openxmlformats-officedocument.presentationml.notesSlide+xml"/>
  <Override PartName="/ppt/notesSlides/notesSlide59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Layouts/slideLayout5.xml" ContentType="application/vnd.openxmlformats-officedocument.presentationml.slideLayout+xml"/>
  <Override PartName="/ppt/drawings/drawing1.xml" ContentType="application/vnd.openxmlformats-officedocument.drawingml.chartshapes+xml"/>
  <Override PartName="/ppt/notesSlides/notesSlide19.xml" ContentType="application/vnd.openxmlformats-officedocument.presentationml.notesSlide+xml"/>
  <Override PartName="/ppt/notesSlides/notesSlide48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Default Extension="jpeg" ContentType="image/jpeg"/>
  <Override PartName="/ppt/notesSlides/notesSlide37.xml" ContentType="application/vnd.openxmlformats-officedocument.presentationml.notesSlide+xml"/>
  <Override PartName="/ppt/charts/chart16.xml" ContentType="application/vnd.openxmlformats-officedocument.drawingml.chart+xml"/>
  <Override PartName="/ppt/notesSlides/notesSlide55.xml" ContentType="application/vnd.openxmlformats-officedocument.presentationml.notesSlide+xml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44.xml" ContentType="application/vnd.openxmlformats-officedocument.presentationml.notesSlide+xml"/>
  <Override PartName="/ppt/charts/chart23.xml" ContentType="application/vnd.openxmlformats-officedocument.drawingml.chart+xml"/>
  <Override PartName="/ppt/notesSlides/notesSlide62.xml" ContentType="application/vnd.openxmlformats-officedocument.presentationml.notes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22.xml" ContentType="application/vnd.openxmlformats-officedocument.presentationml.notesSlide+xml"/>
  <Override PartName="/ppt/charts/chart12.xml" ContentType="application/vnd.openxmlformats-officedocument.drawingml.chart+xml"/>
  <Override PartName="/ppt/notesSlides/notesSlide33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11.xml" ContentType="application/vnd.openxmlformats-officedocument.presentationml.notesSlide+xml"/>
  <Override PartName="/ppt/charts/chart6.xml" ContentType="application/vnd.openxmlformats-officedocument.drawingml.chart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69.xml" ContentType="application/vnd.openxmlformats-officedocument.presentationml.slide+xml"/>
  <Override PartName="/ppt/charts/chart2.xml" ContentType="application/vnd.openxmlformats-officedocument.drawingml.chart+xml"/>
  <Override PartName="/ppt/slides/slide29.xml" ContentType="application/vnd.openxmlformats-officedocument.presentationml.slide+xml"/>
  <Override PartName="/ppt/slides/slide76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drawings/drawing2.xml" ContentType="application/vnd.openxmlformats-officedocument.drawingml.chartshap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80"/>
  </p:notesMasterIdLst>
  <p:handoutMasterIdLst>
    <p:handoutMasterId r:id="rId81"/>
  </p:handoutMasterIdLst>
  <p:sldIdLst>
    <p:sldId id="256" r:id="rId2"/>
    <p:sldId id="349" r:id="rId3"/>
    <p:sldId id="257" r:id="rId4"/>
    <p:sldId id="260" r:id="rId5"/>
    <p:sldId id="350" r:id="rId6"/>
    <p:sldId id="351" r:id="rId7"/>
    <p:sldId id="352" r:id="rId8"/>
    <p:sldId id="328" r:id="rId9"/>
    <p:sldId id="262" r:id="rId10"/>
    <p:sldId id="263" r:id="rId11"/>
    <p:sldId id="353" r:id="rId12"/>
    <p:sldId id="265" r:id="rId13"/>
    <p:sldId id="266" r:id="rId14"/>
    <p:sldId id="267" r:id="rId15"/>
    <p:sldId id="330" r:id="rId16"/>
    <p:sldId id="268" r:id="rId17"/>
    <p:sldId id="334" r:id="rId18"/>
    <p:sldId id="332" r:id="rId19"/>
    <p:sldId id="331" r:id="rId20"/>
    <p:sldId id="270" r:id="rId21"/>
    <p:sldId id="271" r:id="rId22"/>
    <p:sldId id="272" r:id="rId23"/>
    <p:sldId id="273" r:id="rId24"/>
    <p:sldId id="274" r:id="rId25"/>
    <p:sldId id="275" r:id="rId26"/>
    <p:sldId id="276" r:id="rId27"/>
    <p:sldId id="341" r:id="rId28"/>
    <p:sldId id="278" r:id="rId29"/>
    <p:sldId id="280" r:id="rId30"/>
    <p:sldId id="281" r:id="rId31"/>
    <p:sldId id="354" r:id="rId32"/>
    <p:sldId id="355" r:id="rId33"/>
    <p:sldId id="284" r:id="rId34"/>
    <p:sldId id="347" r:id="rId35"/>
    <p:sldId id="348" r:id="rId36"/>
    <p:sldId id="287" r:id="rId37"/>
    <p:sldId id="288" r:id="rId38"/>
    <p:sldId id="339" r:id="rId39"/>
    <p:sldId id="356" r:id="rId40"/>
    <p:sldId id="338" r:id="rId41"/>
    <p:sldId id="290" r:id="rId42"/>
    <p:sldId id="291" r:id="rId43"/>
    <p:sldId id="292" r:id="rId44"/>
    <p:sldId id="293" r:id="rId45"/>
    <p:sldId id="294" r:id="rId46"/>
    <p:sldId id="295" r:id="rId47"/>
    <p:sldId id="301" r:id="rId48"/>
    <p:sldId id="296" r:id="rId49"/>
    <p:sldId id="297" r:id="rId50"/>
    <p:sldId id="302" r:id="rId51"/>
    <p:sldId id="357" r:id="rId52"/>
    <p:sldId id="298" r:id="rId53"/>
    <p:sldId id="303" r:id="rId54"/>
    <p:sldId id="299" r:id="rId55"/>
    <p:sldId id="309" r:id="rId56"/>
    <p:sldId id="305" r:id="rId57"/>
    <p:sldId id="306" r:id="rId58"/>
    <p:sldId id="321" r:id="rId59"/>
    <p:sldId id="322" r:id="rId60"/>
    <p:sldId id="323" r:id="rId61"/>
    <p:sldId id="340" r:id="rId62"/>
    <p:sldId id="304" r:id="rId63"/>
    <p:sldId id="307" r:id="rId64"/>
    <p:sldId id="311" r:id="rId65"/>
    <p:sldId id="308" r:id="rId66"/>
    <p:sldId id="324" r:id="rId67"/>
    <p:sldId id="310" r:id="rId68"/>
    <p:sldId id="314" r:id="rId69"/>
    <p:sldId id="325" r:id="rId70"/>
    <p:sldId id="312" r:id="rId71"/>
    <p:sldId id="317" r:id="rId72"/>
    <p:sldId id="326" r:id="rId73"/>
    <p:sldId id="313" r:id="rId74"/>
    <p:sldId id="315" r:id="rId75"/>
    <p:sldId id="316" r:id="rId76"/>
    <p:sldId id="318" r:id="rId77"/>
    <p:sldId id="319" r:id="rId78"/>
    <p:sldId id="320" r:id="rId79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2" d="100"/>
          <a:sy n="72" d="100"/>
        </p:scale>
        <p:origin x="-110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presProps" Target="presProps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notesMaster" Target="notesMasters/notesMaster1.xml"/><Relationship Id="rId85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handoutMaster" Target="handoutMasters/handout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1.xlsx"/></Relationships>
</file>

<file path=ppt/charts/_rels/chart10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9.xlsx"/></Relationships>
</file>

<file path=ppt/charts/_rels/chart1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10.xlsx"/></Relationships>
</file>

<file path=ppt/charts/_rels/chart1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11.xlsx"/></Relationships>
</file>

<file path=ppt/charts/_rels/chart1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12.xlsx"/></Relationships>
</file>

<file path=ppt/charts/_rels/chart1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13.xlsx"/></Relationships>
</file>

<file path=ppt/charts/_rels/chart1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14.xlsx"/></Relationships>
</file>

<file path=ppt/charts/_rels/chart1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15.xlsx"/></Relationships>
</file>

<file path=ppt/charts/_rels/chart1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16.xlsx"/></Relationships>
</file>

<file path=ppt/charts/_rels/chart1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17.xlsx"/></Relationships>
</file>

<file path=ppt/charts/_rels/chart19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18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2.xlsx"/></Relationships>
</file>

<file path=ppt/charts/_rels/chart20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19.xlsx"/></Relationships>
</file>

<file path=ppt/charts/_rels/chart2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20.xlsx"/></Relationships>
</file>

<file path=ppt/charts/_rels/chart2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21.xlsx"/></Relationships>
</file>

<file path=ppt/charts/_rels/chart2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22.xlsx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package" Target="../embeddings/Microsoft_Office_Excel_Worksheet4.xlsx"/></Relationships>
</file>

<file path=ppt/charts/_rels/chart4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oleObject" Target="Macintosh%20HD:Users:kermitschoenholtz:Documents:B30.2190%20Class%20Materials%20Spring%202010:Bubble%20Graph%20Format.xls" TargetMode="External"/></Relationships>
</file>

<file path=ppt/charts/_rels/chart5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3.xml"/><Relationship Id="rId1" Type="http://schemas.openxmlformats.org/officeDocument/2006/relationships/oleObject" Target="Macintosh%20HD:Users:kermitschoenholtz:Documents:B30.2190%20Class%20Materials%20Spring%202010:Bubble%20Graph%20Format.xls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5.xlsx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6.xlsx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7.xlsx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8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plotArea>
      <c:layout>
        <c:manualLayout>
          <c:layoutTarget val="inner"/>
          <c:xMode val="edge"/>
          <c:yMode val="edge"/>
          <c:x val="0.15046296296296319"/>
          <c:y val="5.7971014492753624E-2"/>
          <c:w val="0.83101851851851904"/>
          <c:h val="0.84420289855072461"/>
        </c:manualLayout>
      </c:layout>
      <c:barChart>
        <c:barDir val="col"/>
        <c:grouping val="clustered"/>
        <c:ser>
          <c:idx val="0"/>
          <c:order val="0"/>
          <c:spPr>
            <a:solidFill>
              <a:srgbClr val="3366FF"/>
            </a:solidFill>
            <a:ln w="26019">
              <a:solidFill>
                <a:srgbClr val="3366FF"/>
              </a:solidFill>
              <a:prstDash val="solid"/>
            </a:ln>
          </c:spPr>
          <c:cat>
            <c:strRef>
              <c:f>Sheet2!$G$7:$G$13</c:f>
              <c:strCache>
                <c:ptCount val="7"/>
                <c:pt idx="0">
                  <c:v>USA</c:v>
                </c:pt>
                <c:pt idx="1">
                  <c:v>Japan</c:v>
                </c:pt>
                <c:pt idx="2">
                  <c:v>Argentina</c:v>
                </c:pt>
                <c:pt idx="3">
                  <c:v>China</c:v>
                </c:pt>
                <c:pt idx="4">
                  <c:v>India</c:v>
                </c:pt>
                <c:pt idx="5">
                  <c:v>Ghana</c:v>
                </c:pt>
                <c:pt idx="6">
                  <c:v>Burundi</c:v>
                </c:pt>
              </c:strCache>
            </c:strRef>
          </c:cat>
          <c:val>
            <c:numRef>
              <c:f>Sheet2!$I$7:$I$13</c:f>
              <c:numCache>
                <c:formatCode>General</c:formatCode>
                <c:ptCount val="7"/>
                <c:pt idx="0">
                  <c:v>41101.864980000006</c:v>
                </c:pt>
                <c:pt idx="1">
                  <c:v>31958</c:v>
                </c:pt>
                <c:pt idx="2">
                  <c:v>11961</c:v>
                </c:pt>
                <c:pt idx="3">
                  <c:v>7431</c:v>
                </c:pt>
                <c:pt idx="4">
                  <c:v>3238</c:v>
                </c:pt>
                <c:pt idx="5">
                  <c:v>1239</c:v>
                </c:pt>
                <c:pt idx="6">
                  <c:v>368</c:v>
                </c:pt>
              </c:numCache>
            </c:numRef>
          </c:val>
        </c:ser>
        <c:axId val="78455168"/>
        <c:axId val="78456704"/>
      </c:barChart>
      <c:catAx>
        <c:axId val="78455168"/>
        <c:scaling>
          <c:orientation val="minMax"/>
        </c:scaling>
        <c:axPos val="b"/>
        <c:numFmt formatCode="General" sourceLinked="1"/>
        <c:tickLblPos val="nextTo"/>
        <c:spPr>
          <a:ln w="3252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 rtl="0">
              <a:defRPr sz="12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78456704"/>
        <c:crosses val="autoZero"/>
        <c:auto val="1"/>
        <c:lblAlgn val="ctr"/>
        <c:lblOffset val="100"/>
        <c:tickLblSkip val="1"/>
        <c:tickMarkSkip val="1"/>
      </c:catAx>
      <c:valAx>
        <c:axId val="78456704"/>
        <c:scaling>
          <c:orientation val="minMax"/>
        </c:scaling>
        <c:axPos val="l"/>
        <c:title>
          <c:tx>
            <c:rich>
              <a:bodyPr/>
              <a:lstStyle/>
              <a:p>
                <a:pPr>
                  <a:defRPr sz="12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 sz="1200"/>
                  <a:t>ppp gdp per capita</a:t>
                </a:r>
              </a:p>
            </c:rich>
          </c:tx>
          <c:layout>
            <c:manualLayout>
              <c:xMode val="edge"/>
              <c:yMode val="edge"/>
              <c:x val="2.0833397252578868E-2"/>
              <c:y val="0.31521745271477458"/>
            </c:manualLayout>
          </c:layout>
          <c:spPr>
            <a:noFill/>
            <a:ln w="26019">
              <a:noFill/>
            </a:ln>
          </c:spPr>
        </c:title>
        <c:numFmt formatCode="#,##0" sourceLinked="0"/>
        <c:tickLblPos val="nextTo"/>
        <c:spPr>
          <a:ln w="3252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 rtl="0">
              <a:defRPr sz="12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78455168"/>
        <c:crosses val="autoZero"/>
        <c:crossBetween val="between"/>
      </c:valAx>
      <c:spPr>
        <a:noFill/>
        <a:ln w="13010">
          <a:solidFill>
            <a:srgbClr val="808080"/>
          </a:solidFill>
          <a:prstDash val="solid"/>
        </a:ln>
      </c:spPr>
    </c:plotArea>
    <c:plotVisOnly val="1"/>
    <c:dispBlanksAs val="gap"/>
  </c:chart>
  <c:spPr>
    <a:noFill/>
    <a:ln>
      <a:noFill/>
    </a:ln>
  </c:spPr>
  <c:txPr>
    <a:bodyPr/>
    <a:lstStyle/>
    <a:p>
      <a:pPr>
        <a:defRPr sz="82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/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0.13130128956623699"/>
          <c:y val="6.652360515021459E-2"/>
          <c:w val="0.82649472450175854"/>
          <c:h val="0.79399141630901382"/>
        </c:manualLayout>
      </c:layout>
      <c:scatterChart>
        <c:scatterStyle val="lineMarker"/>
        <c:ser>
          <c:idx val="0"/>
          <c:order val="0"/>
          <c:tx>
            <c:strRef>
              <c:f>Sheet1!$A$2</c:f>
              <c:strCache>
                <c:ptCount val="1"/>
                <c:pt idx="0">
                  <c:v>East</c:v>
                </c:pt>
              </c:strCache>
            </c:strRef>
          </c:tx>
          <c:spPr>
            <a:ln w="37990">
              <a:solidFill>
                <a:srgbClr val="3366FF"/>
              </a:solidFill>
              <a:prstDash val="solid"/>
            </a:ln>
          </c:spPr>
          <c:marker>
            <c:symbol val="none"/>
          </c:marker>
          <c:xVal>
            <c:numRef>
              <c:f>Sheet1!$B$1:$IL$1</c:f>
              <c:numCache>
                <c:formatCode>General</c:formatCode>
                <c:ptCount val="245"/>
                <c:pt idx="0">
                  <c:v>1950</c:v>
                </c:pt>
                <c:pt idx="1">
                  <c:v>1950.25</c:v>
                </c:pt>
                <c:pt idx="2">
                  <c:v>1950.5</c:v>
                </c:pt>
                <c:pt idx="3">
                  <c:v>1950.75</c:v>
                </c:pt>
                <c:pt idx="4">
                  <c:v>1951</c:v>
                </c:pt>
                <c:pt idx="5">
                  <c:v>1951.25</c:v>
                </c:pt>
                <c:pt idx="6">
                  <c:v>1951.5</c:v>
                </c:pt>
                <c:pt idx="7">
                  <c:v>1951.75</c:v>
                </c:pt>
                <c:pt idx="8">
                  <c:v>1952</c:v>
                </c:pt>
                <c:pt idx="9">
                  <c:v>1952.25</c:v>
                </c:pt>
                <c:pt idx="10">
                  <c:v>1952.5</c:v>
                </c:pt>
                <c:pt idx="11">
                  <c:v>1952.75</c:v>
                </c:pt>
                <c:pt idx="12">
                  <c:v>1953</c:v>
                </c:pt>
                <c:pt idx="13">
                  <c:v>1953.25</c:v>
                </c:pt>
                <c:pt idx="14">
                  <c:v>1953.5</c:v>
                </c:pt>
                <c:pt idx="15">
                  <c:v>1953.75</c:v>
                </c:pt>
                <c:pt idx="16">
                  <c:v>1954</c:v>
                </c:pt>
                <c:pt idx="17">
                  <c:v>1954.25</c:v>
                </c:pt>
                <c:pt idx="18">
                  <c:v>1954.5</c:v>
                </c:pt>
                <c:pt idx="19">
                  <c:v>1954.75</c:v>
                </c:pt>
                <c:pt idx="20">
                  <c:v>1955</c:v>
                </c:pt>
                <c:pt idx="21">
                  <c:v>1955.25</c:v>
                </c:pt>
                <c:pt idx="22">
                  <c:v>1955.5</c:v>
                </c:pt>
                <c:pt idx="23">
                  <c:v>1955.75</c:v>
                </c:pt>
                <c:pt idx="24">
                  <c:v>1956</c:v>
                </c:pt>
                <c:pt idx="25">
                  <c:v>1956.25</c:v>
                </c:pt>
                <c:pt idx="26">
                  <c:v>1956.5</c:v>
                </c:pt>
                <c:pt idx="27">
                  <c:v>1956.75</c:v>
                </c:pt>
                <c:pt idx="28">
                  <c:v>1957</c:v>
                </c:pt>
                <c:pt idx="29">
                  <c:v>1957.25</c:v>
                </c:pt>
                <c:pt idx="30">
                  <c:v>1957.5</c:v>
                </c:pt>
                <c:pt idx="31">
                  <c:v>1957.75</c:v>
                </c:pt>
                <c:pt idx="32">
                  <c:v>1958</c:v>
                </c:pt>
                <c:pt idx="33">
                  <c:v>1958.25</c:v>
                </c:pt>
                <c:pt idx="34">
                  <c:v>1958.5</c:v>
                </c:pt>
                <c:pt idx="35">
                  <c:v>1958.75</c:v>
                </c:pt>
                <c:pt idx="36">
                  <c:v>1959</c:v>
                </c:pt>
                <c:pt idx="37">
                  <c:v>1959.25</c:v>
                </c:pt>
                <c:pt idx="38">
                  <c:v>1959.5</c:v>
                </c:pt>
                <c:pt idx="39">
                  <c:v>1959.75</c:v>
                </c:pt>
                <c:pt idx="40">
                  <c:v>1960</c:v>
                </c:pt>
                <c:pt idx="41">
                  <c:v>1960.25</c:v>
                </c:pt>
                <c:pt idx="42">
                  <c:v>1960.5</c:v>
                </c:pt>
                <c:pt idx="43">
                  <c:v>1960.75</c:v>
                </c:pt>
                <c:pt idx="44">
                  <c:v>1961</c:v>
                </c:pt>
                <c:pt idx="45">
                  <c:v>1961.25</c:v>
                </c:pt>
                <c:pt idx="46">
                  <c:v>1961.5</c:v>
                </c:pt>
                <c:pt idx="47">
                  <c:v>1961.75</c:v>
                </c:pt>
                <c:pt idx="48">
                  <c:v>1962</c:v>
                </c:pt>
                <c:pt idx="49">
                  <c:v>1962.25</c:v>
                </c:pt>
                <c:pt idx="50">
                  <c:v>1962.5</c:v>
                </c:pt>
                <c:pt idx="51">
                  <c:v>1962.75</c:v>
                </c:pt>
                <c:pt idx="52">
                  <c:v>1963</c:v>
                </c:pt>
                <c:pt idx="53">
                  <c:v>1963.25</c:v>
                </c:pt>
                <c:pt idx="54">
                  <c:v>1963.5</c:v>
                </c:pt>
                <c:pt idx="55">
                  <c:v>1963.75</c:v>
                </c:pt>
                <c:pt idx="56">
                  <c:v>1964</c:v>
                </c:pt>
                <c:pt idx="57">
                  <c:v>1964.25</c:v>
                </c:pt>
                <c:pt idx="58">
                  <c:v>1964.5</c:v>
                </c:pt>
                <c:pt idx="59">
                  <c:v>1964.75</c:v>
                </c:pt>
                <c:pt idx="60">
                  <c:v>1965</c:v>
                </c:pt>
                <c:pt idx="61">
                  <c:v>1965.25</c:v>
                </c:pt>
                <c:pt idx="62">
                  <c:v>1965.5</c:v>
                </c:pt>
                <c:pt idx="63">
                  <c:v>1965.75</c:v>
                </c:pt>
                <c:pt idx="64">
                  <c:v>1966</c:v>
                </c:pt>
                <c:pt idx="65">
                  <c:v>1966.25</c:v>
                </c:pt>
                <c:pt idx="66">
                  <c:v>1966.5</c:v>
                </c:pt>
                <c:pt idx="67">
                  <c:v>1966.75</c:v>
                </c:pt>
                <c:pt idx="68">
                  <c:v>1967</c:v>
                </c:pt>
                <c:pt idx="69">
                  <c:v>1967.25</c:v>
                </c:pt>
                <c:pt idx="70">
                  <c:v>1967.5</c:v>
                </c:pt>
                <c:pt idx="71">
                  <c:v>1967.75</c:v>
                </c:pt>
                <c:pt idx="72">
                  <c:v>1968</c:v>
                </c:pt>
                <c:pt idx="73">
                  <c:v>1968.25</c:v>
                </c:pt>
                <c:pt idx="74">
                  <c:v>1968.5</c:v>
                </c:pt>
                <c:pt idx="75">
                  <c:v>1968.75</c:v>
                </c:pt>
                <c:pt idx="76">
                  <c:v>1969</c:v>
                </c:pt>
                <c:pt idx="77">
                  <c:v>1969.25</c:v>
                </c:pt>
                <c:pt idx="78">
                  <c:v>1969.5</c:v>
                </c:pt>
                <c:pt idx="79">
                  <c:v>1969.75</c:v>
                </c:pt>
                <c:pt idx="80">
                  <c:v>1970</c:v>
                </c:pt>
                <c:pt idx="81">
                  <c:v>1970.25</c:v>
                </c:pt>
                <c:pt idx="82">
                  <c:v>1970.5</c:v>
                </c:pt>
                <c:pt idx="83">
                  <c:v>1970.75</c:v>
                </c:pt>
                <c:pt idx="84">
                  <c:v>1971</c:v>
                </c:pt>
                <c:pt idx="85">
                  <c:v>1971.25</c:v>
                </c:pt>
                <c:pt idx="86">
                  <c:v>1971.5</c:v>
                </c:pt>
                <c:pt idx="87">
                  <c:v>1971.75</c:v>
                </c:pt>
                <c:pt idx="88">
                  <c:v>1972</c:v>
                </c:pt>
                <c:pt idx="89">
                  <c:v>1972.25</c:v>
                </c:pt>
                <c:pt idx="90">
                  <c:v>1972.5</c:v>
                </c:pt>
                <c:pt idx="91">
                  <c:v>1972.75</c:v>
                </c:pt>
                <c:pt idx="92">
                  <c:v>1973</c:v>
                </c:pt>
                <c:pt idx="93">
                  <c:v>1973.25</c:v>
                </c:pt>
                <c:pt idx="94">
                  <c:v>1973.5</c:v>
                </c:pt>
                <c:pt idx="95">
                  <c:v>1973.75</c:v>
                </c:pt>
                <c:pt idx="96">
                  <c:v>1974</c:v>
                </c:pt>
                <c:pt idx="97">
                  <c:v>1974.25</c:v>
                </c:pt>
                <c:pt idx="98">
                  <c:v>1974.5</c:v>
                </c:pt>
                <c:pt idx="99">
                  <c:v>1974.75</c:v>
                </c:pt>
                <c:pt idx="100">
                  <c:v>1975</c:v>
                </c:pt>
                <c:pt idx="101">
                  <c:v>1975.25</c:v>
                </c:pt>
                <c:pt idx="102">
                  <c:v>1975.5</c:v>
                </c:pt>
                <c:pt idx="103">
                  <c:v>1975.75</c:v>
                </c:pt>
                <c:pt idx="104">
                  <c:v>1976</c:v>
                </c:pt>
                <c:pt idx="105">
                  <c:v>1976.25</c:v>
                </c:pt>
                <c:pt idx="106">
                  <c:v>1976.5</c:v>
                </c:pt>
                <c:pt idx="107">
                  <c:v>1976.75</c:v>
                </c:pt>
                <c:pt idx="108">
                  <c:v>1977</c:v>
                </c:pt>
                <c:pt idx="109">
                  <c:v>1977.25</c:v>
                </c:pt>
                <c:pt idx="110">
                  <c:v>1977.5</c:v>
                </c:pt>
                <c:pt idx="111">
                  <c:v>1977.75</c:v>
                </c:pt>
                <c:pt idx="112">
                  <c:v>1978</c:v>
                </c:pt>
                <c:pt idx="113">
                  <c:v>1978.25</c:v>
                </c:pt>
                <c:pt idx="114">
                  <c:v>1978.5</c:v>
                </c:pt>
                <c:pt idx="115">
                  <c:v>1978.75</c:v>
                </c:pt>
                <c:pt idx="116">
                  <c:v>1979</c:v>
                </c:pt>
                <c:pt idx="117">
                  <c:v>1979.25</c:v>
                </c:pt>
                <c:pt idx="118">
                  <c:v>1979.5</c:v>
                </c:pt>
                <c:pt idx="119">
                  <c:v>1979.75</c:v>
                </c:pt>
                <c:pt idx="120">
                  <c:v>1980</c:v>
                </c:pt>
                <c:pt idx="121">
                  <c:v>1980.25</c:v>
                </c:pt>
                <c:pt idx="122">
                  <c:v>1980.5</c:v>
                </c:pt>
                <c:pt idx="123">
                  <c:v>1980.75</c:v>
                </c:pt>
                <c:pt idx="124">
                  <c:v>1981</c:v>
                </c:pt>
                <c:pt idx="125">
                  <c:v>1981.25</c:v>
                </c:pt>
                <c:pt idx="126">
                  <c:v>1981.5</c:v>
                </c:pt>
                <c:pt idx="127">
                  <c:v>1981.75</c:v>
                </c:pt>
                <c:pt idx="128">
                  <c:v>1982</c:v>
                </c:pt>
                <c:pt idx="129">
                  <c:v>1982.25</c:v>
                </c:pt>
                <c:pt idx="130">
                  <c:v>1982.5</c:v>
                </c:pt>
                <c:pt idx="131">
                  <c:v>1982.75</c:v>
                </c:pt>
                <c:pt idx="132">
                  <c:v>1983</c:v>
                </c:pt>
                <c:pt idx="133">
                  <c:v>1983.25</c:v>
                </c:pt>
                <c:pt idx="134">
                  <c:v>1983.5</c:v>
                </c:pt>
                <c:pt idx="135">
                  <c:v>1983.75</c:v>
                </c:pt>
                <c:pt idx="136">
                  <c:v>1984</c:v>
                </c:pt>
                <c:pt idx="137">
                  <c:v>1984.25</c:v>
                </c:pt>
                <c:pt idx="138">
                  <c:v>1984.5</c:v>
                </c:pt>
                <c:pt idx="139">
                  <c:v>1984.75</c:v>
                </c:pt>
                <c:pt idx="140">
                  <c:v>1985</c:v>
                </c:pt>
                <c:pt idx="141">
                  <c:v>1985.25</c:v>
                </c:pt>
                <c:pt idx="142">
                  <c:v>1985.5</c:v>
                </c:pt>
                <c:pt idx="143">
                  <c:v>1985.75</c:v>
                </c:pt>
                <c:pt idx="144">
                  <c:v>1986</c:v>
                </c:pt>
                <c:pt idx="145">
                  <c:v>1986.25</c:v>
                </c:pt>
                <c:pt idx="146">
                  <c:v>1986.5</c:v>
                </c:pt>
                <c:pt idx="147">
                  <c:v>1986.75</c:v>
                </c:pt>
                <c:pt idx="148">
                  <c:v>1987</c:v>
                </c:pt>
                <c:pt idx="149">
                  <c:v>1987.25</c:v>
                </c:pt>
                <c:pt idx="150">
                  <c:v>1987.5</c:v>
                </c:pt>
                <c:pt idx="151">
                  <c:v>1987.75</c:v>
                </c:pt>
                <c:pt idx="152">
                  <c:v>1988</c:v>
                </c:pt>
                <c:pt idx="153">
                  <c:v>1988.25</c:v>
                </c:pt>
                <c:pt idx="154">
                  <c:v>1988.5</c:v>
                </c:pt>
                <c:pt idx="155">
                  <c:v>1988.75</c:v>
                </c:pt>
                <c:pt idx="156">
                  <c:v>1989</c:v>
                </c:pt>
                <c:pt idx="157">
                  <c:v>1989.25</c:v>
                </c:pt>
                <c:pt idx="158">
                  <c:v>1989.5</c:v>
                </c:pt>
                <c:pt idx="159">
                  <c:v>1989.75</c:v>
                </c:pt>
                <c:pt idx="160">
                  <c:v>1990</c:v>
                </c:pt>
                <c:pt idx="161">
                  <c:v>1990.25</c:v>
                </c:pt>
                <c:pt idx="162">
                  <c:v>1990.5</c:v>
                </c:pt>
                <c:pt idx="163">
                  <c:v>1990.75</c:v>
                </c:pt>
                <c:pt idx="164">
                  <c:v>1991</c:v>
                </c:pt>
                <c:pt idx="165">
                  <c:v>1991.25</c:v>
                </c:pt>
                <c:pt idx="166">
                  <c:v>1991.5</c:v>
                </c:pt>
                <c:pt idx="167">
                  <c:v>1991.75</c:v>
                </c:pt>
                <c:pt idx="168">
                  <c:v>1992</c:v>
                </c:pt>
                <c:pt idx="169">
                  <c:v>1992.25</c:v>
                </c:pt>
                <c:pt idx="170">
                  <c:v>1992.5</c:v>
                </c:pt>
                <c:pt idx="171">
                  <c:v>1992.75</c:v>
                </c:pt>
                <c:pt idx="172">
                  <c:v>1993</c:v>
                </c:pt>
                <c:pt idx="173">
                  <c:v>1993.25</c:v>
                </c:pt>
                <c:pt idx="174">
                  <c:v>1993.5</c:v>
                </c:pt>
                <c:pt idx="175">
                  <c:v>1993.75</c:v>
                </c:pt>
                <c:pt idx="176">
                  <c:v>1994</c:v>
                </c:pt>
                <c:pt idx="177">
                  <c:v>1994.25</c:v>
                </c:pt>
                <c:pt idx="178">
                  <c:v>1994.5</c:v>
                </c:pt>
                <c:pt idx="179">
                  <c:v>1994.75</c:v>
                </c:pt>
                <c:pt idx="180">
                  <c:v>1995</c:v>
                </c:pt>
                <c:pt idx="181">
                  <c:v>1995.25</c:v>
                </c:pt>
                <c:pt idx="182">
                  <c:v>1995.5</c:v>
                </c:pt>
                <c:pt idx="183">
                  <c:v>1995.75</c:v>
                </c:pt>
                <c:pt idx="184">
                  <c:v>1996</c:v>
                </c:pt>
                <c:pt idx="185">
                  <c:v>1996.25</c:v>
                </c:pt>
                <c:pt idx="186">
                  <c:v>1996.5</c:v>
                </c:pt>
                <c:pt idx="187">
                  <c:v>1996.75</c:v>
                </c:pt>
                <c:pt idx="188">
                  <c:v>1997</c:v>
                </c:pt>
                <c:pt idx="189">
                  <c:v>1997.25</c:v>
                </c:pt>
                <c:pt idx="190">
                  <c:v>1997.5</c:v>
                </c:pt>
                <c:pt idx="191">
                  <c:v>1997.75</c:v>
                </c:pt>
                <c:pt idx="192">
                  <c:v>1998</c:v>
                </c:pt>
                <c:pt idx="193">
                  <c:v>1998.25</c:v>
                </c:pt>
                <c:pt idx="194">
                  <c:v>1998.5</c:v>
                </c:pt>
                <c:pt idx="195">
                  <c:v>1998.75</c:v>
                </c:pt>
                <c:pt idx="196">
                  <c:v>1999</c:v>
                </c:pt>
                <c:pt idx="197">
                  <c:v>1999.25</c:v>
                </c:pt>
                <c:pt idx="198">
                  <c:v>1999.5</c:v>
                </c:pt>
                <c:pt idx="199">
                  <c:v>1999.75</c:v>
                </c:pt>
                <c:pt idx="200">
                  <c:v>2000</c:v>
                </c:pt>
                <c:pt idx="201">
                  <c:v>2000.25</c:v>
                </c:pt>
                <c:pt idx="202">
                  <c:v>2000.5</c:v>
                </c:pt>
                <c:pt idx="203">
                  <c:v>2000.75</c:v>
                </c:pt>
                <c:pt idx="204">
                  <c:v>2001</c:v>
                </c:pt>
                <c:pt idx="205">
                  <c:v>2001.25</c:v>
                </c:pt>
                <c:pt idx="206">
                  <c:v>2001.5</c:v>
                </c:pt>
                <c:pt idx="207">
                  <c:v>2001.75</c:v>
                </c:pt>
                <c:pt idx="208">
                  <c:v>2002</c:v>
                </c:pt>
                <c:pt idx="209">
                  <c:v>2002.25</c:v>
                </c:pt>
                <c:pt idx="210">
                  <c:v>2002.5</c:v>
                </c:pt>
                <c:pt idx="211">
                  <c:v>2002.75</c:v>
                </c:pt>
                <c:pt idx="212">
                  <c:v>2003</c:v>
                </c:pt>
                <c:pt idx="213">
                  <c:v>2003.25</c:v>
                </c:pt>
                <c:pt idx="214">
                  <c:v>2003.5</c:v>
                </c:pt>
                <c:pt idx="215">
                  <c:v>2003.75</c:v>
                </c:pt>
                <c:pt idx="216">
                  <c:v>2004</c:v>
                </c:pt>
                <c:pt idx="217">
                  <c:v>2004.25</c:v>
                </c:pt>
                <c:pt idx="218">
                  <c:v>2004.5</c:v>
                </c:pt>
                <c:pt idx="219">
                  <c:v>2004.75</c:v>
                </c:pt>
                <c:pt idx="220">
                  <c:v>2005</c:v>
                </c:pt>
                <c:pt idx="221">
                  <c:v>2005.25</c:v>
                </c:pt>
                <c:pt idx="222">
                  <c:v>2005.5</c:v>
                </c:pt>
                <c:pt idx="223">
                  <c:v>2005.75</c:v>
                </c:pt>
                <c:pt idx="224">
                  <c:v>2006</c:v>
                </c:pt>
                <c:pt idx="225">
                  <c:v>2006.25</c:v>
                </c:pt>
                <c:pt idx="226">
                  <c:v>2006.5</c:v>
                </c:pt>
                <c:pt idx="227">
                  <c:v>2006.75</c:v>
                </c:pt>
                <c:pt idx="228">
                  <c:v>2007</c:v>
                </c:pt>
                <c:pt idx="229">
                  <c:v>2007.25</c:v>
                </c:pt>
                <c:pt idx="230">
                  <c:v>2007.5</c:v>
                </c:pt>
                <c:pt idx="231">
                  <c:v>2007.75</c:v>
                </c:pt>
                <c:pt idx="232">
                  <c:v>2008</c:v>
                </c:pt>
                <c:pt idx="233">
                  <c:v>2008.25</c:v>
                </c:pt>
                <c:pt idx="234">
                  <c:v>2008.5</c:v>
                </c:pt>
                <c:pt idx="235">
                  <c:v>2008.75</c:v>
                </c:pt>
                <c:pt idx="236">
                  <c:v>2009</c:v>
                </c:pt>
                <c:pt idx="237">
                  <c:v>2009.25</c:v>
                </c:pt>
                <c:pt idx="238">
                  <c:v>2009.5</c:v>
                </c:pt>
                <c:pt idx="239">
                  <c:v>2009.75</c:v>
                </c:pt>
                <c:pt idx="240">
                  <c:v>2010</c:v>
                </c:pt>
                <c:pt idx="241">
                  <c:v>2010.25</c:v>
                </c:pt>
                <c:pt idx="242">
                  <c:v>2010.5</c:v>
                </c:pt>
                <c:pt idx="243">
                  <c:v>2010.75</c:v>
                </c:pt>
                <c:pt idx="244">
                  <c:v>2011</c:v>
                </c:pt>
              </c:numCache>
            </c:numRef>
          </c:xVal>
          <c:yVal>
            <c:numRef>
              <c:f>Sheet1!$B$2:$IL$2</c:f>
              <c:numCache>
                <c:formatCode>General</c:formatCode>
                <c:ptCount val="245"/>
                <c:pt idx="0">
                  <c:v>-4.7187330000000003</c:v>
                </c:pt>
                <c:pt idx="1">
                  <c:v>-2.8797629999999987</c:v>
                </c:pt>
                <c:pt idx="2">
                  <c:v>-0.1931667</c:v>
                </c:pt>
                <c:pt idx="3">
                  <c:v>0.40163990000000005</c:v>
                </c:pt>
                <c:pt idx="4">
                  <c:v>0.52070620000000001</c:v>
                </c:pt>
                <c:pt idx="5">
                  <c:v>1.0477069999999995</c:v>
                </c:pt>
                <c:pt idx="6">
                  <c:v>1.9266130000000001</c:v>
                </c:pt>
                <c:pt idx="7">
                  <c:v>1.0244850000000001</c:v>
                </c:pt>
                <c:pt idx="8">
                  <c:v>0.98409649999999982</c:v>
                </c:pt>
                <c:pt idx="9">
                  <c:v>7.8296700000000025E-2</c:v>
                </c:pt>
                <c:pt idx="10">
                  <c:v>-0.23536679999999999</c:v>
                </c:pt>
                <c:pt idx="11">
                  <c:v>2.0618919999999998</c:v>
                </c:pt>
                <c:pt idx="12">
                  <c:v>2.995204999999999</c:v>
                </c:pt>
                <c:pt idx="13">
                  <c:v>2.8642649999999992</c:v>
                </c:pt>
                <c:pt idx="14">
                  <c:v>1.3987540000000001</c:v>
                </c:pt>
                <c:pt idx="15">
                  <c:v>-1.0233399999999995</c:v>
                </c:pt>
                <c:pt idx="16">
                  <c:v>-2.308892999999999</c:v>
                </c:pt>
                <c:pt idx="17">
                  <c:v>-2.969074</c:v>
                </c:pt>
                <c:pt idx="18">
                  <c:v>-2.6175980000000001</c:v>
                </c:pt>
                <c:pt idx="19">
                  <c:v>-1.388836</c:v>
                </c:pt>
                <c:pt idx="20">
                  <c:v>0.71701999999999999</c:v>
                </c:pt>
                <c:pt idx="21">
                  <c:v>1.6359809999999999</c:v>
                </c:pt>
                <c:pt idx="22">
                  <c:v>2.2676470000000002</c:v>
                </c:pt>
                <c:pt idx="23">
                  <c:v>2.148056</c:v>
                </c:pt>
                <c:pt idx="24">
                  <c:v>1.0318759999999998</c:v>
                </c:pt>
                <c:pt idx="25">
                  <c:v>1.1769289999999999</c:v>
                </c:pt>
                <c:pt idx="26">
                  <c:v>0.42505260000000011</c:v>
                </c:pt>
                <c:pt idx="27">
                  <c:v>1.4299389999999994</c:v>
                </c:pt>
                <c:pt idx="28">
                  <c:v>1.4311789999999998</c:v>
                </c:pt>
                <c:pt idx="29">
                  <c:v>0.58517459999999977</c:v>
                </c:pt>
                <c:pt idx="30">
                  <c:v>0.93021389999999982</c:v>
                </c:pt>
                <c:pt idx="31">
                  <c:v>-0.74753760000000002</c:v>
                </c:pt>
                <c:pt idx="32">
                  <c:v>-4.1305069999999979</c:v>
                </c:pt>
                <c:pt idx="33">
                  <c:v>-4.1783330000000003</c:v>
                </c:pt>
                <c:pt idx="34">
                  <c:v>-2.5497909999999999</c:v>
                </c:pt>
                <c:pt idx="35">
                  <c:v>-0.96387860000000025</c:v>
                </c:pt>
                <c:pt idx="36">
                  <c:v>0.29578210000000016</c:v>
                </c:pt>
                <c:pt idx="37">
                  <c:v>2.020788</c:v>
                </c:pt>
                <c:pt idx="38">
                  <c:v>1.1071679999999999</c:v>
                </c:pt>
                <c:pt idx="39">
                  <c:v>0.63614850000000023</c:v>
                </c:pt>
                <c:pt idx="40">
                  <c:v>2.0104889999999993</c:v>
                </c:pt>
                <c:pt idx="41">
                  <c:v>0.66723820000000023</c:v>
                </c:pt>
                <c:pt idx="42">
                  <c:v>-7.5769400000000028E-2</c:v>
                </c:pt>
                <c:pt idx="43">
                  <c:v>-2.3062709999999993</c:v>
                </c:pt>
                <c:pt idx="44">
                  <c:v>-2.6873110000000007</c:v>
                </c:pt>
                <c:pt idx="45">
                  <c:v>-1.8476959999999998</c:v>
                </c:pt>
                <c:pt idx="46">
                  <c:v>-1.2992379999999999</c:v>
                </c:pt>
                <c:pt idx="47">
                  <c:v>-0.37164690000000011</c:v>
                </c:pt>
                <c:pt idx="48">
                  <c:v>0.28333660000000016</c:v>
                </c:pt>
                <c:pt idx="49">
                  <c:v>0.22354130000000005</c:v>
                </c:pt>
                <c:pt idx="50">
                  <c:v>-4.3487500000000012E-2</c:v>
                </c:pt>
                <c:pt idx="51">
                  <c:v>-1.0164259999999998</c:v>
                </c:pt>
                <c:pt idx="52">
                  <c:v>-0.95949169999999995</c:v>
                </c:pt>
                <c:pt idx="53">
                  <c:v>-0.98075869999999998</c:v>
                </c:pt>
                <c:pt idx="54">
                  <c:v>-0.39958950000000026</c:v>
                </c:pt>
                <c:pt idx="55">
                  <c:v>-0.94566349999999999</c:v>
                </c:pt>
                <c:pt idx="56">
                  <c:v>-4.2343100000000002E-2</c:v>
                </c:pt>
                <c:pt idx="57">
                  <c:v>-0.22420880000000001</c:v>
                </c:pt>
                <c:pt idx="58">
                  <c:v>-0.20246510000000006</c:v>
                </c:pt>
                <c:pt idx="59">
                  <c:v>-1.250267</c:v>
                </c:pt>
                <c:pt idx="60">
                  <c:v>-0.14009479999999999</c:v>
                </c:pt>
                <c:pt idx="61">
                  <c:v>-0.10051729999999998</c:v>
                </c:pt>
                <c:pt idx="62">
                  <c:v>0.62160490000000024</c:v>
                </c:pt>
                <c:pt idx="63">
                  <c:v>1.7403599999999999</c:v>
                </c:pt>
                <c:pt idx="64">
                  <c:v>2.9332159999999989</c:v>
                </c:pt>
                <c:pt idx="65">
                  <c:v>2.0658489999999987</c:v>
                </c:pt>
                <c:pt idx="66">
                  <c:v>1.556873</c:v>
                </c:pt>
                <c:pt idx="67">
                  <c:v>1.2390139999999998</c:v>
                </c:pt>
                <c:pt idx="68">
                  <c:v>1.029682</c:v>
                </c:pt>
                <c:pt idx="69">
                  <c:v>1.4304999999999999E-3</c:v>
                </c:pt>
                <c:pt idx="70">
                  <c:v>-0.21409990000000007</c:v>
                </c:pt>
                <c:pt idx="71">
                  <c:v>-0.43029790000000001</c:v>
                </c:pt>
                <c:pt idx="72">
                  <c:v>0.66680910000000027</c:v>
                </c:pt>
                <c:pt idx="73">
                  <c:v>1.4455799999999996</c:v>
                </c:pt>
                <c:pt idx="74">
                  <c:v>1.2527470000000001</c:v>
                </c:pt>
                <c:pt idx="75">
                  <c:v>0.84247590000000028</c:v>
                </c:pt>
                <c:pt idx="76">
                  <c:v>1.5923499999999999</c:v>
                </c:pt>
                <c:pt idx="77">
                  <c:v>1.093102</c:v>
                </c:pt>
                <c:pt idx="78">
                  <c:v>0.95548629999999979</c:v>
                </c:pt>
                <c:pt idx="79">
                  <c:v>-0.26760100000000003</c:v>
                </c:pt>
                <c:pt idx="80">
                  <c:v>-1.1671069999999999</c:v>
                </c:pt>
                <c:pt idx="81">
                  <c:v>-1.7210959999999995</c:v>
                </c:pt>
                <c:pt idx="82">
                  <c:v>-1.5726089999999999</c:v>
                </c:pt>
                <c:pt idx="83">
                  <c:v>-3.3796309999999989</c:v>
                </c:pt>
                <c:pt idx="84">
                  <c:v>-1.4056209999999993</c:v>
                </c:pt>
                <c:pt idx="85">
                  <c:v>-1.5929219999999995</c:v>
                </c:pt>
                <c:pt idx="86">
                  <c:v>-1.556873</c:v>
                </c:pt>
                <c:pt idx="87">
                  <c:v>-2.0440100000000001</c:v>
                </c:pt>
                <c:pt idx="88">
                  <c:v>-1.0392189999999999</c:v>
                </c:pt>
                <c:pt idx="89">
                  <c:v>0.53806299999999962</c:v>
                </c:pt>
                <c:pt idx="90">
                  <c:v>0.73223110000000002</c:v>
                </c:pt>
                <c:pt idx="91">
                  <c:v>1.6154289999999998</c:v>
                </c:pt>
                <c:pt idx="92">
                  <c:v>3.4026149999999991</c:v>
                </c:pt>
                <c:pt idx="93">
                  <c:v>3.8306239999999989</c:v>
                </c:pt>
                <c:pt idx="94">
                  <c:v>2.5881769999999999</c:v>
                </c:pt>
                <c:pt idx="95">
                  <c:v>2.8423310000000002</c:v>
                </c:pt>
                <c:pt idx="96">
                  <c:v>1.2773509999999999</c:v>
                </c:pt>
                <c:pt idx="97">
                  <c:v>0.8541107</c:v>
                </c:pt>
                <c:pt idx="98">
                  <c:v>-0.82054139999999998</c:v>
                </c:pt>
                <c:pt idx="99">
                  <c:v>-1.9058229999999998</c:v>
                </c:pt>
                <c:pt idx="100">
                  <c:v>-3.8350109999999993</c:v>
                </c:pt>
                <c:pt idx="101">
                  <c:v>-3.7991519999999999</c:v>
                </c:pt>
                <c:pt idx="102">
                  <c:v>-2.877044999999999</c:v>
                </c:pt>
                <c:pt idx="103">
                  <c:v>-2.348614</c:v>
                </c:pt>
                <c:pt idx="104">
                  <c:v>-0.89435580000000003</c:v>
                </c:pt>
                <c:pt idx="105">
                  <c:v>-0.95510479999999998</c:v>
                </c:pt>
                <c:pt idx="106">
                  <c:v>-1.2925150000000001</c:v>
                </c:pt>
                <c:pt idx="107">
                  <c:v>-1.4057159999999995</c:v>
                </c:pt>
                <c:pt idx="108">
                  <c:v>-1.0948180000000001</c:v>
                </c:pt>
                <c:pt idx="109">
                  <c:v>3.0231500000000008E-2</c:v>
                </c:pt>
                <c:pt idx="110">
                  <c:v>0.96588130000000005</c:v>
                </c:pt>
                <c:pt idx="111">
                  <c:v>0.11968610000000003</c:v>
                </c:pt>
                <c:pt idx="112">
                  <c:v>-0.34494400000000008</c:v>
                </c:pt>
                <c:pt idx="113">
                  <c:v>2.732753999999999</c:v>
                </c:pt>
                <c:pt idx="114">
                  <c:v>2.9580119999999992</c:v>
                </c:pt>
                <c:pt idx="115">
                  <c:v>3.5565379999999998</c:v>
                </c:pt>
                <c:pt idx="116">
                  <c:v>3.0444149999999999</c:v>
                </c:pt>
                <c:pt idx="117">
                  <c:v>2.4954799999999993</c:v>
                </c:pt>
                <c:pt idx="118">
                  <c:v>2.606106</c:v>
                </c:pt>
                <c:pt idx="119">
                  <c:v>2.3081779999999998</c:v>
                </c:pt>
                <c:pt idx="120">
                  <c:v>2.0829200000000001</c:v>
                </c:pt>
                <c:pt idx="121">
                  <c:v>-0.51288599999999973</c:v>
                </c:pt>
                <c:pt idx="122">
                  <c:v>-1.2091639999999995</c:v>
                </c:pt>
                <c:pt idx="123">
                  <c:v>0.11787410000000002</c:v>
                </c:pt>
                <c:pt idx="124">
                  <c:v>1.6702650000000001</c:v>
                </c:pt>
                <c:pt idx="125">
                  <c:v>0.35696030000000012</c:v>
                </c:pt>
                <c:pt idx="126">
                  <c:v>1.0379789999999998</c:v>
                </c:pt>
                <c:pt idx="127">
                  <c:v>-0.76322559999999995</c:v>
                </c:pt>
                <c:pt idx="128">
                  <c:v>-2.9984469999999988</c:v>
                </c:pt>
                <c:pt idx="129">
                  <c:v>-3.0767439999999993</c:v>
                </c:pt>
                <c:pt idx="130">
                  <c:v>-4.1250229999999979</c:v>
                </c:pt>
                <c:pt idx="131">
                  <c:v>-4.7595020000000003</c:v>
                </c:pt>
                <c:pt idx="132">
                  <c:v>-4.288292000000002</c:v>
                </c:pt>
                <c:pt idx="133">
                  <c:v>-2.8790469999999981</c:v>
                </c:pt>
                <c:pt idx="134">
                  <c:v>-1.7848009999999999</c:v>
                </c:pt>
                <c:pt idx="135">
                  <c:v>-0.63819890000000024</c:v>
                </c:pt>
                <c:pt idx="136">
                  <c:v>0.35066600000000009</c:v>
                </c:pt>
                <c:pt idx="137">
                  <c:v>1.103497</c:v>
                </c:pt>
                <c:pt idx="138">
                  <c:v>1.0938639999999995</c:v>
                </c:pt>
                <c:pt idx="139">
                  <c:v>0.9158134</c:v>
                </c:pt>
                <c:pt idx="140">
                  <c:v>0.85821150000000002</c:v>
                </c:pt>
                <c:pt idx="141">
                  <c:v>0.70362090000000022</c:v>
                </c:pt>
                <c:pt idx="142">
                  <c:v>1.2595179999999999</c:v>
                </c:pt>
                <c:pt idx="143">
                  <c:v>1.0292049999999995</c:v>
                </c:pt>
                <c:pt idx="144">
                  <c:v>1.0093689999999995</c:v>
                </c:pt>
                <c:pt idx="145">
                  <c:v>0.44727329999999998</c:v>
                </c:pt>
                <c:pt idx="146">
                  <c:v>0.45871730000000005</c:v>
                </c:pt>
                <c:pt idx="147">
                  <c:v>1.0776500000000001E-2</c:v>
                </c:pt>
                <c:pt idx="148">
                  <c:v>-0.34837720000000011</c:v>
                </c:pt>
                <c:pt idx="149">
                  <c:v>-0.18234250000000005</c:v>
                </c:pt>
                <c:pt idx="150">
                  <c:v>-0.18806460000000005</c:v>
                </c:pt>
                <c:pt idx="151">
                  <c:v>0.66356660000000001</c:v>
                </c:pt>
                <c:pt idx="152">
                  <c:v>0.35915370000000002</c:v>
                </c:pt>
                <c:pt idx="153">
                  <c:v>0.84304810000000019</c:v>
                </c:pt>
                <c:pt idx="154">
                  <c:v>0.59490199999999982</c:v>
                </c:pt>
                <c:pt idx="155">
                  <c:v>1.1869430000000001</c:v>
                </c:pt>
                <c:pt idx="156">
                  <c:v>1.4166829999999999</c:v>
                </c:pt>
                <c:pt idx="157">
                  <c:v>1.4882089999999999</c:v>
                </c:pt>
                <c:pt idx="158">
                  <c:v>1.6318319999999995</c:v>
                </c:pt>
                <c:pt idx="159">
                  <c:v>1.230335</c:v>
                </c:pt>
                <c:pt idx="160">
                  <c:v>1.6727449999999999</c:v>
                </c:pt>
                <c:pt idx="161">
                  <c:v>1.49231</c:v>
                </c:pt>
                <c:pt idx="162">
                  <c:v>0.92802050000000003</c:v>
                </c:pt>
                <c:pt idx="163">
                  <c:v>-0.5071639999999995</c:v>
                </c:pt>
                <c:pt idx="164">
                  <c:v>-1.5446659999999999</c:v>
                </c:pt>
                <c:pt idx="165">
                  <c:v>-1.4290809999999998</c:v>
                </c:pt>
                <c:pt idx="166">
                  <c:v>-1.5749929999999999</c:v>
                </c:pt>
                <c:pt idx="167">
                  <c:v>-1.7636299999999996</c:v>
                </c:pt>
                <c:pt idx="168">
                  <c:v>-1.2690539999999999</c:v>
                </c:pt>
                <c:pt idx="169">
                  <c:v>-0.82855219999999963</c:v>
                </c:pt>
                <c:pt idx="170">
                  <c:v>-0.43907170000000012</c:v>
                </c:pt>
                <c:pt idx="171">
                  <c:v>-5.18799E-2</c:v>
                </c:pt>
                <c:pt idx="172">
                  <c:v>-0.54864880000000038</c:v>
                </c:pt>
                <c:pt idx="173">
                  <c:v>-0.61473850000000019</c:v>
                </c:pt>
                <c:pt idx="174">
                  <c:v>-0.8168221</c:v>
                </c:pt>
                <c:pt idx="175">
                  <c:v>-0.2541542</c:v>
                </c:pt>
                <c:pt idx="176">
                  <c:v>-5.7029700000000003E-2</c:v>
                </c:pt>
                <c:pt idx="177">
                  <c:v>0.50830839999999977</c:v>
                </c:pt>
                <c:pt idx="178">
                  <c:v>0.33578870000000022</c:v>
                </c:pt>
                <c:pt idx="179">
                  <c:v>0.60606000000000004</c:v>
                </c:pt>
                <c:pt idx="180">
                  <c:v>-2.5749000000000002E-3</c:v>
                </c:pt>
                <c:pt idx="181">
                  <c:v>-0.66165920000000045</c:v>
                </c:pt>
                <c:pt idx="182">
                  <c:v>-0.71916579999999997</c:v>
                </c:pt>
                <c:pt idx="183">
                  <c:v>-0.93812940000000022</c:v>
                </c:pt>
                <c:pt idx="184">
                  <c:v>-1.187325</c:v>
                </c:pt>
                <c:pt idx="185">
                  <c:v>-0.42333600000000016</c:v>
                </c:pt>
                <c:pt idx="186">
                  <c:v>-0.52165989999999995</c:v>
                </c:pt>
                <c:pt idx="187">
                  <c:v>-0.41389470000000012</c:v>
                </c:pt>
                <c:pt idx="188">
                  <c:v>-0.63600540000000039</c:v>
                </c:pt>
                <c:pt idx="189">
                  <c:v>-0.15945430000000008</c:v>
                </c:pt>
                <c:pt idx="190">
                  <c:v>8.8501000000000052E-2</c:v>
                </c:pt>
                <c:pt idx="191">
                  <c:v>-0.14724730000000011</c:v>
                </c:pt>
                <c:pt idx="192">
                  <c:v>-0.2031326</c:v>
                </c:pt>
                <c:pt idx="193">
                  <c:v>-0.29773709999999998</c:v>
                </c:pt>
                <c:pt idx="194">
                  <c:v>3.3378600000000001E-2</c:v>
                </c:pt>
                <c:pt idx="195">
                  <c:v>0.7832526999999998</c:v>
                </c:pt>
                <c:pt idx="196">
                  <c:v>0.72183609999999998</c:v>
                </c:pt>
                <c:pt idx="197">
                  <c:v>0.57363509999999995</c:v>
                </c:pt>
                <c:pt idx="198">
                  <c:v>0.93479159999999994</c:v>
                </c:pt>
                <c:pt idx="199">
                  <c:v>1.8377299999999996</c:v>
                </c:pt>
                <c:pt idx="200">
                  <c:v>1.2510299999999996</c:v>
                </c:pt>
                <c:pt idx="201">
                  <c:v>2.3635860000000002</c:v>
                </c:pt>
                <c:pt idx="202">
                  <c:v>1.6582490000000001</c:v>
                </c:pt>
                <c:pt idx="203">
                  <c:v>1.486683</c:v>
                </c:pt>
                <c:pt idx="204">
                  <c:v>0.42057040000000012</c:v>
                </c:pt>
                <c:pt idx="205">
                  <c:v>0.35762790000000011</c:v>
                </c:pt>
                <c:pt idx="206">
                  <c:v>-0.61569210000000019</c:v>
                </c:pt>
                <c:pt idx="207">
                  <c:v>-0.95043180000000005</c:v>
                </c:pt>
                <c:pt idx="208">
                  <c:v>-0.77314380000000038</c:v>
                </c:pt>
                <c:pt idx="209">
                  <c:v>-0.90827939999999996</c:v>
                </c:pt>
                <c:pt idx="210">
                  <c:v>-1.062775</c:v>
                </c:pt>
                <c:pt idx="211">
                  <c:v>-1.685905</c:v>
                </c:pt>
                <c:pt idx="212">
                  <c:v>-1.9258500000000001</c:v>
                </c:pt>
                <c:pt idx="213">
                  <c:v>-1.7363550000000001</c:v>
                </c:pt>
                <c:pt idx="214">
                  <c:v>-0.75531009999999998</c:v>
                </c:pt>
                <c:pt idx="215">
                  <c:v>-0.5019188</c:v>
                </c:pt>
                <c:pt idx="216">
                  <c:v>-0.48484800000000011</c:v>
                </c:pt>
                <c:pt idx="217">
                  <c:v>-0.47254560000000001</c:v>
                </c:pt>
                <c:pt idx="218">
                  <c:v>-0.34685130000000008</c:v>
                </c:pt>
                <c:pt idx="219">
                  <c:v>-0.13141630000000007</c:v>
                </c:pt>
                <c:pt idx="220">
                  <c:v>0.31623840000000009</c:v>
                </c:pt>
                <c:pt idx="221">
                  <c:v>0.20599370000000006</c:v>
                </c:pt>
                <c:pt idx="222">
                  <c:v>0.47025680000000009</c:v>
                </c:pt>
                <c:pt idx="223">
                  <c:v>0.48742290000000027</c:v>
                </c:pt>
                <c:pt idx="224">
                  <c:v>1.281452</c:v>
                </c:pt>
                <c:pt idx="225">
                  <c:v>1.2627599999999999</c:v>
                </c:pt>
                <c:pt idx="226">
                  <c:v>0.89178089999999999</c:v>
                </c:pt>
                <c:pt idx="227">
                  <c:v>1.2257579999999999</c:v>
                </c:pt>
                <c:pt idx="228">
                  <c:v>1.0180469999999999</c:v>
                </c:pt>
                <c:pt idx="229">
                  <c:v>1.570702</c:v>
                </c:pt>
                <c:pt idx="230">
                  <c:v>1.9549369999999999</c:v>
                </c:pt>
                <c:pt idx="231">
                  <c:v>2.034282999999999</c:v>
                </c:pt>
                <c:pt idx="232">
                  <c:v>1.2456889999999998</c:v>
                </c:pt>
                <c:pt idx="233">
                  <c:v>1.2311939999999995</c:v>
                </c:pt>
                <c:pt idx="234">
                  <c:v>-4.501340000000003E-2</c:v>
                </c:pt>
                <c:pt idx="235">
                  <c:v>-2.715968999999999</c:v>
                </c:pt>
                <c:pt idx="236">
                  <c:v>-4.7841069999999979</c:v>
                </c:pt>
                <c:pt idx="237">
                  <c:v>-5.300522</c:v>
                </c:pt>
                <c:pt idx="238">
                  <c:v>-5.223846</c:v>
                </c:pt>
                <c:pt idx="239">
                  <c:v>-4.6340939999999984</c:v>
                </c:pt>
                <c:pt idx="240">
                  <c:v>-4.0127749999999986</c:v>
                </c:pt>
                <c:pt idx="241">
                  <c:v>-3.4267429999999992</c:v>
                </c:pt>
                <c:pt idx="242">
                  <c:v>-3.1509399999999999</c:v>
                </c:pt>
                <c:pt idx="243">
                  <c:v>-2.913761</c:v>
                </c:pt>
                <c:pt idx="244">
                  <c:v>-3.1678199999999999</c:v>
                </c:pt>
              </c:numCache>
            </c:numRef>
          </c:yVal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West</c:v>
                </c:pt>
              </c:strCache>
            </c:strRef>
          </c:tx>
          <c:spPr>
            <a:ln w="25327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Sheet1!$B$1:$IL$1</c:f>
              <c:numCache>
                <c:formatCode>General</c:formatCode>
                <c:ptCount val="245"/>
                <c:pt idx="0">
                  <c:v>1950</c:v>
                </c:pt>
                <c:pt idx="1">
                  <c:v>1950.25</c:v>
                </c:pt>
                <c:pt idx="2">
                  <c:v>1950.5</c:v>
                </c:pt>
                <c:pt idx="3">
                  <c:v>1950.75</c:v>
                </c:pt>
                <c:pt idx="4">
                  <c:v>1951</c:v>
                </c:pt>
                <c:pt idx="5">
                  <c:v>1951.25</c:v>
                </c:pt>
                <c:pt idx="6">
                  <c:v>1951.5</c:v>
                </c:pt>
                <c:pt idx="7">
                  <c:v>1951.75</c:v>
                </c:pt>
                <c:pt idx="8">
                  <c:v>1952</c:v>
                </c:pt>
                <c:pt idx="9">
                  <c:v>1952.25</c:v>
                </c:pt>
                <c:pt idx="10">
                  <c:v>1952.5</c:v>
                </c:pt>
                <c:pt idx="11">
                  <c:v>1952.75</c:v>
                </c:pt>
                <c:pt idx="12">
                  <c:v>1953</c:v>
                </c:pt>
                <c:pt idx="13">
                  <c:v>1953.25</c:v>
                </c:pt>
                <c:pt idx="14">
                  <c:v>1953.5</c:v>
                </c:pt>
                <c:pt idx="15">
                  <c:v>1953.75</c:v>
                </c:pt>
                <c:pt idx="16">
                  <c:v>1954</c:v>
                </c:pt>
                <c:pt idx="17">
                  <c:v>1954.25</c:v>
                </c:pt>
                <c:pt idx="18">
                  <c:v>1954.5</c:v>
                </c:pt>
                <c:pt idx="19">
                  <c:v>1954.75</c:v>
                </c:pt>
                <c:pt idx="20">
                  <c:v>1955</c:v>
                </c:pt>
                <c:pt idx="21">
                  <c:v>1955.25</c:v>
                </c:pt>
                <c:pt idx="22">
                  <c:v>1955.5</c:v>
                </c:pt>
                <c:pt idx="23">
                  <c:v>1955.75</c:v>
                </c:pt>
                <c:pt idx="24">
                  <c:v>1956</c:v>
                </c:pt>
                <c:pt idx="25">
                  <c:v>1956.25</c:v>
                </c:pt>
                <c:pt idx="26">
                  <c:v>1956.5</c:v>
                </c:pt>
                <c:pt idx="27">
                  <c:v>1956.75</c:v>
                </c:pt>
                <c:pt idx="28">
                  <c:v>1957</c:v>
                </c:pt>
                <c:pt idx="29">
                  <c:v>1957.25</c:v>
                </c:pt>
                <c:pt idx="30">
                  <c:v>1957.5</c:v>
                </c:pt>
                <c:pt idx="31">
                  <c:v>1957.75</c:v>
                </c:pt>
                <c:pt idx="32">
                  <c:v>1958</c:v>
                </c:pt>
                <c:pt idx="33">
                  <c:v>1958.25</c:v>
                </c:pt>
                <c:pt idx="34">
                  <c:v>1958.5</c:v>
                </c:pt>
                <c:pt idx="35">
                  <c:v>1958.75</c:v>
                </c:pt>
                <c:pt idx="36">
                  <c:v>1959</c:v>
                </c:pt>
                <c:pt idx="37">
                  <c:v>1959.25</c:v>
                </c:pt>
                <c:pt idx="38">
                  <c:v>1959.5</c:v>
                </c:pt>
                <c:pt idx="39">
                  <c:v>1959.75</c:v>
                </c:pt>
                <c:pt idx="40">
                  <c:v>1960</c:v>
                </c:pt>
                <c:pt idx="41">
                  <c:v>1960.25</c:v>
                </c:pt>
                <c:pt idx="42">
                  <c:v>1960.5</c:v>
                </c:pt>
                <c:pt idx="43">
                  <c:v>1960.75</c:v>
                </c:pt>
                <c:pt idx="44">
                  <c:v>1961</c:v>
                </c:pt>
                <c:pt idx="45">
                  <c:v>1961.25</c:v>
                </c:pt>
                <c:pt idx="46">
                  <c:v>1961.5</c:v>
                </c:pt>
                <c:pt idx="47">
                  <c:v>1961.75</c:v>
                </c:pt>
                <c:pt idx="48">
                  <c:v>1962</c:v>
                </c:pt>
                <c:pt idx="49">
                  <c:v>1962.25</c:v>
                </c:pt>
                <c:pt idx="50">
                  <c:v>1962.5</c:v>
                </c:pt>
                <c:pt idx="51">
                  <c:v>1962.75</c:v>
                </c:pt>
                <c:pt idx="52">
                  <c:v>1963</c:v>
                </c:pt>
                <c:pt idx="53">
                  <c:v>1963.25</c:v>
                </c:pt>
                <c:pt idx="54">
                  <c:v>1963.5</c:v>
                </c:pt>
                <c:pt idx="55">
                  <c:v>1963.75</c:v>
                </c:pt>
                <c:pt idx="56">
                  <c:v>1964</c:v>
                </c:pt>
                <c:pt idx="57">
                  <c:v>1964.25</c:v>
                </c:pt>
                <c:pt idx="58">
                  <c:v>1964.5</c:v>
                </c:pt>
                <c:pt idx="59">
                  <c:v>1964.75</c:v>
                </c:pt>
                <c:pt idx="60">
                  <c:v>1965</c:v>
                </c:pt>
                <c:pt idx="61">
                  <c:v>1965.25</c:v>
                </c:pt>
                <c:pt idx="62">
                  <c:v>1965.5</c:v>
                </c:pt>
                <c:pt idx="63">
                  <c:v>1965.75</c:v>
                </c:pt>
                <c:pt idx="64">
                  <c:v>1966</c:v>
                </c:pt>
                <c:pt idx="65">
                  <c:v>1966.25</c:v>
                </c:pt>
                <c:pt idx="66">
                  <c:v>1966.5</c:v>
                </c:pt>
                <c:pt idx="67">
                  <c:v>1966.75</c:v>
                </c:pt>
                <c:pt idx="68">
                  <c:v>1967</c:v>
                </c:pt>
                <c:pt idx="69">
                  <c:v>1967.25</c:v>
                </c:pt>
                <c:pt idx="70">
                  <c:v>1967.5</c:v>
                </c:pt>
                <c:pt idx="71">
                  <c:v>1967.75</c:v>
                </c:pt>
                <c:pt idx="72">
                  <c:v>1968</c:v>
                </c:pt>
                <c:pt idx="73">
                  <c:v>1968.25</c:v>
                </c:pt>
                <c:pt idx="74">
                  <c:v>1968.5</c:v>
                </c:pt>
                <c:pt idx="75">
                  <c:v>1968.75</c:v>
                </c:pt>
                <c:pt idx="76">
                  <c:v>1969</c:v>
                </c:pt>
                <c:pt idx="77">
                  <c:v>1969.25</c:v>
                </c:pt>
                <c:pt idx="78">
                  <c:v>1969.5</c:v>
                </c:pt>
                <c:pt idx="79">
                  <c:v>1969.75</c:v>
                </c:pt>
                <c:pt idx="80">
                  <c:v>1970</c:v>
                </c:pt>
                <c:pt idx="81">
                  <c:v>1970.25</c:v>
                </c:pt>
                <c:pt idx="82">
                  <c:v>1970.5</c:v>
                </c:pt>
                <c:pt idx="83">
                  <c:v>1970.75</c:v>
                </c:pt>
                <c:pt idx="84">
                  <c:v>1971</c:v>
                </c:pt>
                <c:pt idx="85">
                  <c:v>1971.25</c:v>
                </c:pt>
                <c:pt idx="86">
                  <c:v>1971.5</c:v>
                </c:pt>
                <c:pt idx="87">
                  <c:v>1971.75</c:v>
                </c:pt>
                <c:pt idx="88">
                  <c:v>1972</c:v>
                </c:pt>
                <c:pt idx="89">
                  <c:v>1972.25</c:v>
                </c:pt>
                <c:pt idx="90">
                  <c:v>1972.5</c:v>
                </c:pt>
                <c:pt idx="91">
                  <c:v>1972.75</c:v>
                </c:pt>
                <c:pt idx="92">
                  <c:v>1973</c:v>
                </c:pt>
                <c:pt idx="93">
                  <c:v>1973.25</c:v>
                </c:pt>
                <c:pt idx="94">
                  <c:v>1973.5</c:v>
                </c:pt>
                <c:pt idx="95">
                  <c:v>1973.75</c:v>
                </c:pt>
                <c:pt idx="96">
                  <c:v>1974</c:v>
                </c:pt>
                <c:pt idx="97">
                  <c:v>1974.25</c:v>
                </c:pt>
                <c:pt idx="98">
                  <c:v>1974.5</c:v>
                </c:pt>
                <c:pt idx="99">
                  <c:v>1974.75</c:v>
                </c:pt>
                <c:pt idx="100">
                  <c:v>1975</c:v>
                </c:pt>
                <c:pt idx="101">
                  <c:v>1975.25</c:v>
                </c:pt>
                <c:pt idx="102">
                  <c:v>1975.5</c:v>
                </c:pt>
                <c:pt idx="103">
                  <c:v>1975.75</c:v>
                </c:pt>
                <c:pt idx="104">
                  <c:v>1976</c:v>
                </c:pt>
                <c:pt idx="105">
                  <c:v>1976.25</c:v>
                </c:pt>
                <c:pt idx="106">
                  <c:v>1976.5</c:v>
                </c:pt>
                <c:pt idx="107">
                  <c:v>1976.75</c:v>
                </c:pt>
                <c:pt idx="108">
                  <c:v>1977</c:v>
                </c:pt>
                <c:pt idx="109">
                  <c:v>1977.25</c:v>
                </c:pt>
                <c:pt idx="110">
                  <c:v>1977.5</c:v>
                </c:pt>
                <c:pt idx="111">
                  <c:v>1977.75</c:v>
                </c:pt>
                <c:pt idx="112">
                  <c:v>1978</c:v>
                </c:pt>
                <c:pt idx="113">
                  <c:v>1978.25</c:v>
                </c:pt>
                <c:pt idx="114">
                  <c:v>1978.5</c:v>
                </c:pt>
                <c:pt idx="115">
                  <c:v>1978.75</c:v>
                </c:pt>
                <c:pt idx="116">
                  <c:v>1979</c:v>
                </c:pt>
                <c:pt idx="117">
                  <c:v>1979.25</c:v>
                </c:pt>
                <c:pt idx="118">
                  <c:v>1979.5</c:v>
                </c:pt>
                <c:pt idx="119">
                  <c:v>1979.75</c:v>
                </c:pt>
                <c:pt idx="120">
                  <c:v>1980</c:v>
                </c:pt>
                <c:pt idx="121">
                  <c:v>1980.25</c:v>
                </c:pt>
                <c:pt idx="122">
                  <c:v>1980.5</c:v>
                </c:pt>
                <c:pt idx="123">
                  <c:v>1980.75</c:v>
                </c:pt>
                <c:pt idx="124">
                  <c:v>1981</c:v>
                </c:pt>
                <c:pt idx="125">
                  <c:v>1981.25</c:v>
                </c:pt>
                <c:pt idx="126">
                  <c:v>1981.5</c:v>
                </c:pt>
                <c:pt idx="127">
                  <c:v>1981.75</c:v>
                </c:pt>
                <c:pt idx="128">
                  <c:v>1982</c:v>
                </c:pt>
                <c:pt idx="129">
                  <c:v>1982.25</c:v>
                </c:pt>
                <c:pt idx="130">
                  <c:v>1982.5</c:v>
                </c:pt>
                <c:pt idx="131">
                  <c:v>1982.75</c:v>
                </c:pt>
                <c:pt idx="132">
                  <c:v>1983</c:v>
                </c:pt>
                <c:pt idx="133">
                  <c:v>1983.25</c:v>
                </c:pt>
                <c:pt idx="134">
                  <c:v>1983.5</c:v>
                </c:pt>
                <c:pt idx="135">
                  <c:v>1983.75</c:v>
                </c:pt>
                <c:pt idx="136">
                  <c:v>1984</c:v>
                </c:pt>
                <c:pt idx="137">
                  <c:v>1984.25</c:v>
                </c:pt>
                <c:pt idx="138">
                  <c:v>1984.5</c:v>
                </c:pt>
                <c:pt idx="139">
                  <c:v>1984.75</c:v>
                </c:pt>
                <c:pt idx="140">
                  <c:v>1985</c:v>
                </c:pt>
                <c:pt idx="141">
                  <c:v>1985.25</c:v>
                </c:pt>
                <c:pt idx="142">
                  <c:v>1985.5</c:v>
                </c:pt>
                <c:pt idx="143">
                  <c:v>1985.75</c:v>
                </c:pt>
                <c:pt idx="144">
                  <c:v>1986</c:v>
                </c:pt>
                <c:pt idx="145">
                  <c:v>1986.25</c:v>
                </c:pt>
                <c:pt idx="146">
                  <c:v>1986.5</c:v>
                </c:pt>
                <c:pt idx="147">
                  <c:v>1986.75</c:v>
                </c:pt>
                <c:pt idx="148">
                  <c:v>1987</c:v>
                </c:pt>
                <c:pt idx="149">
                  <c:v>1987.25</c:v>
                </c:pt>
                <c:pt idx="150">
                  <c:v>1987.5</c:v>
                </c:pt>
                <c:pt idx="151">
                  <c:v>1987.75</c:v>
                </c:pt>
                <c:pt idx="152">
                  <c:v>1988</c:v>
                </c:pt>
                <c:pt idx="153">
                  <c:v>1988.25</c:v>
                </c:pt>
                <c:pt idx="154">
                  <c:v>1988.5</c:v>
                </c:pt>
                <c:pt idx="155">
                  <c:v>1988.75</c:v>
                </c:pt>
                <c:pt idx="156">
                  <c:v>1989</c:v>
                </c:pt>
                <c:pt idx="157">
                  <c:v>1989.25</c:v>
                </c:pt>
                <c:pt idx="158">
                  <c:v>1989.5</c:v>
                </c:pt>
                <c:pt idx="159">
                  <c:v>1989.75</c:v>
                </c:pt>
                <c:pt idx="160">
                  <c:v>1990</c:v>
                </c:pt>
                <c:pt idx="161">
                  <c:v>1990.25</c:v>
                </c:pt>
                <c:pt idx="162">
                  <c:v>1990.5</c:v>
                </c:pt>
                <c:pt idx="163">
                  <c:v>1990.75</c:v>
                </c:pt>
                <c:pt idx="164">
                  <c:v>1991</c:v>
                </c:pt>
                <c:pt idx="165">
                  <c:v>1991.25</c:v>
                </c:pt>
                <c:pt idx="166">
                  <c:v>1991.5</c:v>
                </c:pt>
                <c:pt idx="167">
                  <c:v>1991.75</c:v>
                </c:pt>
                <c:pt idx="168">
                  <c:v>1992</c:v>
                </c:pt>
                <c:pt idx="169">
                  <c:v>1992.25</c:v>
                </c:pt>
                <c:pt idx="170">
                  <c:v>1992.5</c:v>
                </c:pt>
                <c:pt idx="171">
                  <c:v>1992.75</c:v>
                </c:pt>
                <c:pt idx="172">
                  <c:v>1993</c:v>
                </c:pt>
                <c:pt idx="173">
                  <c:v>1993.25</c:v>
                </c:pt>
                <c:pt idx="174">
                  <c:v>1993.5</c:v>
                </c:pt>
                <c:pt idx="175">
                  <c:v>1993.75</c:v>
                </c:pt>
                <c:pt idx="176">
                  <c:v>1994</c:v>
                </c:pt>
                <c:pt idx="177">
                  <c:v>1994.25</c:v>
                </c:pt>
                <c:pt idx="178">
                  <c:v>1994.5</c:v>
                </c:pt>
                <c:pt idx="179">
                  <c:v>1994.75</c:v>
                </c:pt>
                <c:pt idx="180">
                  <c:v>1995</c:v>
                </c:pt>
                <c:pt idx="181">
                  <c:v>1995.25</c:v>
                </c:pt>
                <c:pt idx="182">
                  <c:v>1995.5</c:v>
                </c:pt>
                <c:pt idx="183">
                  <c:v>1995.75</c:v>
                </c:pt>
                <c:pt idx="184">
                  <c:v>1996</c:v>
                </c:pt>
                <c:pt idx="185">
                  <c:v>1996.25</c:v>
                </c:pt>
                <c:pt idx="186">
                  <c:v>1996.5</c:v>
                </c:pt>
                <c:pt idx="187">
                  <c:v>1996.75</c:v>
                </c:pt>
                <c:pt idx="188">
                  <c:v>1997</c:v>
                </c:pt>
                <c:pt idx="189">
                  <c:v>1997.25</c:v>
                </c:pt>
                <c:pt idx="190">
                  <c:v>1997.5</c:v>
                </c:pt>
                <c:pt idx="191">
                  <c:v>1997.75</c:v>
                </c:pt>
                <c:pt idx="192">
                  <c:v>1998</c:v>
                </c:pt>
                <c:pt idx="193">
                  <c:v>1998.25</c:v>
                </c:pt>
                <c:pt idx="194">
                  <c:v>1998.5</c:v>
                </c:pt>
                <c:pt idx="195">
                  <c:v>1998.75</c:v>
                </c:pt>
                <c:pt idx="196">
                  <c:v>1999</c:v>
                </c:pt>
                <c:pt idx="197">
                  <c:v>1999.25</c:v>
                </c:pt>
                <c:pt idx="198">
                  <c:v>1999.5</c:v>
                </c:pt>
                <c:pt idx="199">
                  <c:v>1999.75</c:v>
                </c:pt>
                <c:pt idx="200">
                  <c:v>2000</c:v>
                </c:pt>
                <c:pt idx="201">
                  <c:v>2000.25</c:v>
                </c:pt>
                <c:pt idx="202">
                  <c:v>2000.5</c:v>
                </c:pt>
                <c:pt idx="203">
                  <c:v>2000.75</c:v>
                </c:pt>
                <c:pt idx="204">
                  <c:v>2001</c:v>
                </c:pt>
                <c:pt idx="205">
                  <c:v>2001.25</c:v>
                </c:pt>
                <c:pt idx="206">
                  <c:v>2001.5</c:v>
                </c:pt>
                <c:pt idx="207">
                  <c:v>2001.75</c:v>
                </c:pt>
                <c:pt idx="208">
                  <c:v>2002</c:v>
                </c:pt>
                <c:pt idx="209">
                  <c:v>2002.25</c:v>
                </c:pt>
                <c:pt idx="210">
                  <c:v>2002.5</c:v>
                </c:pt>
                <c:pt idx="211">
                  <c:v>2002.75</c:v>
                </c:pt>
                <c:pt idx="212">
                  <c:v>2003</c:v>
                </c:pt>
                <c:pt idx="213">
                  <c:v>2003.25</c:v>
                </c:pt>
                <c:pt idx="214">
                  <c:v>2003.5</c:v>
                </c:pt>
                <c:pt idx="215">
                  <c:v>2003.75</c:v>
                </c:pt>
                <c:pt idx="216">
                  <c:v>2004</c:v>
                </c:pt>
                <c:pt idx="217">
                  <c:v>2004.25</c:v>
                </c:pt>
                <c:pt idx="218">
                  <c:v>2004.5</c:v>
                </c:pt>
                <c:pt idx="219">
                  <c:v>2004.75</c:v>
                </c:pt>
                <c:pt idx="220">
                  <c:v>2005</c:v>
                </c:pt>
                <c:pt idx="221">
                  <c:v>2005.25</c:v>
                </c:pt>
                <c:pt idx="222">
                  <c:v>2005.5</c:v>
                </c:pt>
                <c:pt idx="223">
                  <c:v>2005.75</c:v>
                </c:pt>
                <c:pt idx="224">
                  <c:v>2006</c:v>
                </c:pt>
                <c:pt idx="225">
                  <c:v>2006.25</c:v>
                </c:pt>
                <c:pt idx="226">
                  <c:v>2006.5</c:v>
                </c:pt>
                <c:pt idx="227">
                  <c:v>2006.75</c:v>
                </c:pt>
                <c:pt idx="228">
                  <c:v>2007</c:v>
                </c:pt>
                <c:pt idx="229">
                  <c:v>2007.25</c:v>
                </c:pt>
                <c:pt idx="230">
                  <c:v>2007.5</c:v>
                </c:pt>
                <c:pt idx="231">
                  <c:v>2007.75</c:v>
                </c:pt>
                <c:pt idx="232">
                  <c:v>2008</c:v>
                </c:pt>
                <c:pt idx="233">
                  <c:v>2008.25</c:v>
                </c:pt>
                <c:pt idx="234">
                  <c:v>2008.5</c:v>
                </c:pt>
                <c:pt idx="235">
                  <c:v>2008.75</c:v>
                </c:pt>
                <c:pt idx="236">
                  <c:v>2009</c:v>
                </c:pt>
                <c:pt idx="237">
                  <c:v>2009.25</c:v>
                </c:pt>
                <c:pt idx="238">
                  <c:v>2009.5</c:v>
                </c:pt>
                <c:pt idx="239">
                  <c:v>2009.75</c:v>
                </c:pt>
                <c:pt idx="240">
                  <c:v>2010</c:v>
                </c:pt>
                <c:pt idx="241">
                  <c:v>2010.25</c:v>
                </c:pt>
                <c:pt idx="242">
                  <c:v>2010.5</c:v>
                </c:pt>
                <c:pt idx="243">
                  <c:v>2010.75</c:v>
                </c:pt>
                <c:pt idx="244">
                  <c:v>2011</c:v>
                </c:pt>
              </c:numCache>
            </c:numRef>
          </c:xVal>
          <c:yVal>
            <c:numRef>
              <c:f>Sheet1!$B$3:$IL$3</c:f>
              <c:numCache>
                <c:formatCode>General</c:formatCode>
                <c:ptCount val="245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  <c:pt idx="127">
                  <c:v>0</c:v>
                </c:pt>
                <c:pt idx="128">
                  <c:v>0</c:v>
                </c:pt>
                <c:pt idx="129">
                  <c:v>0</c:v>
                </c:pt>
                <c:pt idx="130">
                  <c:v>0</c:v>
                </c:pt>
                <c:pt idx="131">
                  <c:v>0</c:v>
                </c:pt>
                <c:pt idx="132">
                  <c:v>0</c:v>
                </c:pt>
                <c:pt idx="133">
                  <c:v>0</c:v>
                </c:pt>
                <c:pt idx="134">
                  <c:v>0</c:v>
                </c:pt>
                <c:pt idx="135">
                  <c:v>0</c:v>
                </c:pt>
                <c:pt idx="136">
                  <c:v>0</c:v>
                </c:pt>
                <c:pt idx="137">
                  <c:v>0</c:v>
                </c:pt>
                <c:pt idx="138">
                  <c:v>0</c:v>
                </c:pt>
                <c:pt idx="139">
                  <c:v>0</c:v>
                </c:pt>
                <c:pt idx="140">
                  <c:v>0</c:v>
                </c:pt>
                <c:pt idx="141">
                  <c:v>0</c:v>
                </c:pt>
                <c:pt idx="142">
                  <c:v>0</c:v>
                </c:pt>
                <c:pt idx="143">
                  <c:v>0</c:v>
                </c:pt>
                <c:pt idx="144">
                  <c:v>0</c:v>
                </c:pt>
                <c:pt idx="145">
                  <c:v>0</c:v>
                </c:pt>
                <c:pt idx="146">
                  <c:v>0</c:v>
                </c:pt>
                <c:pt idx="147">
                  <c:v>0</c:v>
                </c:pt>
                <c:pt idx="148">
                  <c:v>0</c:v>
                </c:pt>
                <c:pt idx="149">
                  <c:v>0</c:v>
                </c:pt>
                <c:pt idx="150">
                  <c:v>0</c:v>
                </c:pt>
                <c:pt idx="151">
                  <c:v>0</c:v>
                </c:pt>
                <c:pt idx="152">
                  <c:v>0</c:v>
                </c:pt>
                <c:pt idx="153">
                  <c:v>0</c:v>
                </c:pt>
                <c:pt idx="154">
                  <c:v>0</c:v>
                </c:pt>
                <c:pt idx="155">
                  <c:v>0</c:v>
                </c:pt>
                <c:pt idx="156">
                  <c:v>0</c:v>
                </c:pt>
                <c:pt idx="157">
                  <c:v>0</c:v>
                </c:pt>
                <c:pt idx="158">
                  <c:v>0</c:v>
                </c:pt>
                <c:pt idx="159">
                  <c:v>0</c:v>
                </c:pt>
                <c:pt idx="160">
                  <c:v>0</c:v>
                </c:pt>
                <c:pt idx="161">
                  <c:v>0</c:v>
                </c:pt>
                <c:pt idx="162">
                  <c:v>0</c:v>
                </c:pt>
                <c:pt idx="163">
                  <c:v>0</c:v>
                </c:pt>
                <c:pt idx="164">
                  <c:v>0</c:v>
                </c:pt>
                <c:pt idx="165">
                  <c:v>0</c:v>
                </c:pt>
                <c:pt idx="166">
                  <c:v>0</c:v>
                </c:pt>
                <c:pt idx="167">
                  <c:v>0</c:v>
                </c:pt>
                <c:pt idx="168">
                  <c:v>0</c:v>
                </c:pt>
                <c:pt idx="169">
                  <c:v>0</c:v>
                </c:pt>
                <c:pt idx="170">
                  <c:v>0</c:v>
                </c:pt>
                <c:pt idx="171">
                  <c:v>0</c:v>
                </c:pt>
                <c:pt idx="172">
                  <c:v>0</c:v>
                </c:pt>
                <c:pt idx="173">
                  <c:v>0</c:v>
                </c:pt>
                <c:pt idx="174">
                  <c:v>0</c:v>
                </c:pt>
                <c:pt idx="175">
                  <c:v>0</c:v>
                </c:pt>
                <c:pt idx="176">
                  <c:v>0</c:v>
                </c:pt>
                <c:pt idx="177">
                  <c:v>0</c:v>
                </c:pt>
                <c:pt idx="178">
                  <c:v>0</c:v>
                </c:pt>
                <c:pt idx="179">
                  <c:v>0</c:v>
                </c:pt>
                <c:pt idx="180">
                  <c:v>0</c:v>
                </c:pt>
                <c:pt idx="181">
                  <c:v>0</c:v>
                </c:pt>
                <c:pt idx="182">
                  <c:v>0</c:v>
                </c:pt>
                <c:pt idx="183">
                  <c:v>0</c:v>
                </c:pt>
                <c:pt idx="184">
                  <c:v>0</c:v>
                </c:pt>
                <c:pt idx="185">
                  <c:v>0</c:v>
                </c:pt>
                <c:pt idx="186">
                  <c:v>0</c:v>
                </c:pt>
                <c:pt idx="187">
                  <c:v>0</c:v>
                </c:pt>
                <c:pt idx="188">
                  <c:v>0</c:v>
                </c:pt>
                <c:pt idx="189">
                  <c:v>0</c:v>
                </c:pt>
                <c:pt idx="190">
                  <c:v>0</c:v>
                </c:pt>
                <c:pt idx="191">
                  <c:v>0</c:v>
                </c:pt>
                <c:pt idx="192">
                  <c:v>0</c:v>
                </c:pt>
                <c:pt idx="193">
                  <c:v>0</c:v>
                </c:pt>
                <c:pt idx="194">
                  <c:v>0</c:v>
                </c:pt>
                <c:pt idx="195">
                  <c:v>0</c:v>
                </c:pt>
                <c:pt idx="196">
                  <c:v>0</c:v>
                </c:pt>
                <c:pt idx="197">
                  <c:v>0</c:v>
                </c:pt>
                <c:pt idx="198">
                  <c:v>0</c:v>
                </c:pt>
                <c:pt idx="199">
                  <c:v>0</c:v>
                </c:pt>
                <c:pt idx="200">
                  <c:v>0</c:v>
                </c:pt>
                <c:pt idx="201">
                  <c:v>0</c:v>
                </c:pt>
                <c:pt idx="202">
                  <c:v>0</c:v>
                </c:pt>
                <c:pt idx="203">
                  <c:v>0</c:v>
                </c:pt>
                <c:pt idx="204">
                  <c:v>0</c:v>
                </c:pt>
                <c:pt idx="205">
                  <c:v>0</c:v>
                </c:pt>
                <c:pt idx="206">
                  <c:v>0</c:v>
                </c:pt>
                <c:pt idx="207">
                  <c:v>0</c:v>
                </c:pt>
                <c:pt idx="208">
                  <c:v>0</c:v>
                </c:pt>
                <c:pt idx="209">
                  <c:v>0</c:v>
                </c:pt>
                <c:pt idx="210">
                  <c:v>0</c:v>
                </c:pt>
                <c:pt idx="211">
                  <c:v>0</c:v>
                </c:pt>
                <c:pt idx="212">
                  <c:v>0</c:v>
                </c:pt>
                <c:pt idx="213">
                  <c:v>0</c:v>
                </c:pt>
                <c:pt idx="214">
                  <c:v>0</c:v>
                </c:pt>
                <c:pt idx="215">
                  <c:v>0</c:v>
                </c:pt>
                <c:pt idx="216">
                  <c:v>0</c:v>
                </c:pt>
                <c:pt idx="217">
                  <c:v>0</c:v>
                </c:pt>
                <c:pt idx="218">
                  <c:v>0</c:v>
                </c:pt>
                <c:pt idx="219">
                  <c:v>0</c:v>
                </c:pt>
                <c:pt idx="220">
                  <c:v>0</c:v>
                </c:pt>
                <c:pt idx="221">
                  <c:v>0</c:v>
                </c:pt>
                <c:pt idx="222">
                  <c:v>0</c:v>
                </c:pt>
                <c:pt idx="223">
                  <c:v>0</c:v>
                </c:pt>
                <c:pt idx="224">
                  <c:v>0</c:v>
                </c:pt>
                <c:pt idx="225">
                  <c:v>0</c:v>
                </c:pt>
                <c:pt idx="226">
                  <c:v>0</c:v>
                </c:pt>
                <c:pt idx="227">
                  <c:v>0</c:v>
                </c:pt>
                <c:pt idx="228">
                  <c:v>0</c:v>
                </c:pt>
                <c:pt idx="229">
                  <c:v>0</c:v>
                </c:pt>
                <c:pt idx="230">
                  <c:v>0</c:v>
                </c:pt>
                <c:pt idx="231">
                  <c:v>0</c:v>
                </c:pt>
                <c:pt idx="232">
                  <c:v>0</c:v>
                </c:pt>
                <c:pt idx="233">
                  <c:v>0</c:v>
                </c:pt>
                <c:pt idx="234">
                  <c:v>0</c:v>
                </c:pt>
                <c:pt idx="235">
                  <c:v>0</c:v>
                </c:pt>
                <c:pt idx="236">
                  <c:v>0</c:v>
                </c:pt>
                <c:pt idx="237">
                  <c:v>0</c:v>
                </c:pt>
                <c:pt idx="238">
                  <c:v>0</c:v>
                </c:pt>
                <c:pt idx="239">
                  <c:v>0</c:v>
                </c:pt>
                <c:pt idx="240">
                  <c:v>0</c:v>
                </c:pt>
                <c:pt idx="241">
                  <c:v>0</c:v>
                </c:pt>
                <c:pt idx="242">
                  <c:v>0</c:v>
                </c:pt>
                <c:pt idx="243">
                  <c:v>0</c:v>
                </c:pt>
                <c:pt idx="244">
                  <c:v>0</c:v>
                </c:pt>
              </c:numCache>
            </c:numRef>
          </c:yVal>
        </c:ser>
        <c:axId val="80525184"/>
        <c:axId val="80526720"/>
      </c:scatterChart>
      <c:valAx>
        <c:axId val="80525184"/>
        <c:scaling>
          <c:orientation val="minMax"/>
          <c:max val="2012"/>
          <c:min val="1950"/>
        </c:scaling>
        <c:axPos val="b"/>
        <c:numFmt formatCode="General" sourceLinked="1"/>
        <c:tickLblPos val="nextTo"/>
        <c:spPr>
          <a:ln w="3166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795" b="1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80526720"/>
        <c:crossesAt val="-100"/>
        <c:crossBetween val="midCat"/>
      </c:valAx>
      <c:valAx>
        <c:axId val="80526720"/>
        <c:scaling>
          <c:orientation val="minMax"/>
          <c:max val="5"/>
          <c:min val="-6"/>
        </c:scaling>
        <c:axPos val="l"/>
        <c:title>
          <c:tx>
            <c:rich>
              <a:bodyPr/>
              <a:lstStyle/>
              <a:p>
                <a:pPr>
                  <a:defRPr sz="1795" b="1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deviations from trend (%)</a:t>
                </a:r>
              </a:p>
            </c:rich>
          </c:tx>
          <c:layout>
            <c:manualLayout>
              <c:xMode val="edge"/>
              <c:yMode val="edge"/>
              <c:x val="1.2895662368112544E-2"/>
              <c:y val="0.16952789699570819"/>
            </c:manualLayout>
          </c:layout>
          <c:spPr>
            <a:noFill/>
            <a:ln w="25327">
              <a:noFill/>
            </a:ln>
          </c:spPr>
        </c:title>
        <c:numFmt formatCode="0.0" sourceLinked="0"/>
        <c:tickLblPos val="nextTo"/>
        <c:spPr>
          <a:ln w="3166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795" b="1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80525184"/>
        <c:crosses val="autoZero"/>
        <c:crossBetween val="midCat"/>
        <c:majorUnit val="1"/>
      </c:valAx>
      <c:spPr>
        <a:noFill/>
        <a:ln w="12663">
          <a:solidFill>
            <a:schemeClr val="tx1"/>
          </a:solidFill>
          <a:prstDash val="solid"/>
        </a:ln>
      </c:spPr>
    </c:plotArea>
    <c:plotVisOnly val="1"/>
    <c:dispBlanksAs val="gap"/>
  </c:chart>
  <c:spPr>
    <a:noFill/>
    <a:ln>
      <a:noFill/>
    </a:ln>
  </c:spPr>
  <c:txPr>
    <a:bodyPr/>
    <a:lstStyle/>
    <a:p>
      <a:pPr>
        <a:defRPr sz="1795" b="1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/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0.11488862837045717"/>
          <c:y val="6.652360515021459E-2"/>
          <c:w val="0.84290738569753809"/>
          <c:h val="0.79399141630901382"/>
        </c:manualLayout>
      </c:layout>
      <c:scatterChart>
        <c:scatterStyle val="lineMarker"/>
        <c:ser>
          <c:idx val="0"/>
          <c:order val="0"/>
          <c:tx>
            <c:strRef>
              <c:f>Sheet1!$A$2</c:f>
              <c:strCache>
                <c:ptCount val="1"/>
                <c:pt idx="0">
                  <c:v>East</c:v>
                </c:pt>
              </c:strCache>
            </c:strRef>
          </c:tx>
          <c:spPr>
            <a:ln w="37990">
              <a:solidFill>
                <a:srgbClr val="3366FF"/>
              </a:solidFill>
              <a:prstDash val="solid"/>
            </a:ln>
          </c:spPr>
          <c:marker>
            <c:symbol val="none"/>
          </c:marker>
          <c:xVal>
            <c:numRef>
              <c:f>Sheet1!$B$1:$DY$1</c:f>
              <c:numCache>
                <c:formatCode>General</c:formatCode>
                <c:ptCount val="128"/>
                <c:pt idx="0">
                  <c:v>1980.25</c:v>
                </c:pt>
                <c:pt idx="1">
                  <c:v>1980.5</c:v>
                </c:pt>
                <c:pt idx="2">
                  <c:v>1980.75</c:v>
                </c:pt>
                <c:pt idx="3">
                  <c:v>1981</c:v>
                </c:pt>
                <c:pt idx="4">
                  <c:v>1981.25</c:v>
                </c:pt>
                <c:pt idx="5">
                  <c:v>1981.5</c:v>
                </c:pt>
                <c:pt idx="6">
                  <c:v>1981.75</c:v>
                </c:pt>
                <c:pt idx="7">
                  <c:v>1982</c:v>
                </c:pt>
                <c:pt idx="8">
                  <c:v>1982.25</c:v>
                </c:pt>
                <c:pt idx="9">
                  <c:v>1982.5</c:v>
                </c:pt>
                <c:pt idx="10">
                  <c:v>1982.75</c:v>
                </c:pt>
                <c:pt idx="11">
                  <c:v>1983</c:v>
                </c:pt>
                <c:pt idx="12">
                  <c:v>1983.25</c:v>
                </c:pt>
                <c:pt idx="13">
                  <c:v>1983.5</c:v>
                </c:pt>
                <c:pt idx="14">
                  <c:v>1983.75</c:v>
                </c:pt>
                <c:pt idx="15">
                  <c:v>1984</c:v>
                </c:pt>
                <c:pt idx="16">
                  <c:v>1984.25</c:v>
                </c:pt>
                <c:pt idx="17">
                  <c:v>1984.5</c:v>
                </c:pt>
                <c:pt idx="18">
                  <c:v>1984.75</c:v>
                </c:pt>
                <c:pt idx="19">
                  <c:v>1985</c:v>
                </c:pt>
                <c:pt idx="20">
                  <c:v>1985.25</c:v>
                </c:pt>
                <c:pt idx="21">
                  <c:v>1985.5</c:v>
                </c:pt>
                <c:pt idx="22">
                  <c:v>1985.75</c:v>
                </c:pt>
                <c:pt idx="23">
                  <c:v>1986</c:v>
                </c:pt>
                <c:pt idx="24">
                  <c:v>1986.25</c:v>
                </c:pt>
                <c:pt idx="25">
                  <c:v>1986.5</c:v>
                </c:pt>
                <c:pt idx="26">
                  <c:v>1986.75</c:v>
                </c:pt>
                <c:pt idx="27">
                  <c:v>1987</c:v>
                </c:pt>
                <c:pt idx="28">
                  <c:v>1987.25</c:v>
                </c:pt>
                <c:pt idx="29">
                  <c:v>1987.5</c:v>
                </c:pt>
                <c:pt idx="30">
                  <c:v>1987.75</c:v>
                </c:pt>
                <c:pt idx="31">
                  <c:v>1988</c:v>
                </c:pt>
                <c:pt idx="32">
                  <c:v>1988.25</c:v>
                </c:pt>
                <c:pt idx="33">
                  <c:v>1988.5</c:v>
                </c:pt>
                <c:pt idx="34">
                  <c:v>1988.75</c:v>
                </c:pt>
                <c:pt idx="35">
                  <c:v>1989</c:v>
                </c:pt>
                <c:pt idx="36">
                  <c:v>1989.25</c:v>
                </c:pt>
                <c:pt idx="37">
                  <c:v>1989.5</c:v>
                </c:pt>
                <c:pt idx="38">
                  <c:v>1989.75</c:v>
                </c:pt>
                <c:pt idx="39">
                  <c:v>1990</c:v>
                </c:pt>
                <c:pt idx="40">
                  <c:v>1990.25</c:v>
                </c:pt>
                <c:pt idx="41">
                  <c:v>1990.5</c:v>
                </c:pt>
                <c:pt idx="42">
                  <c:v>1990.75</c:v>
                </c:pt>
                <c:pt idx="43">
                  <c:v>1991</c:v>
                </c:pt>
                <c:pt idx="44">
                  <c:v>1991.25</c:v>
                </c:pt>
                <c:pt idx="45">
                  <c:v>1991.5</c:v>
                </c:pt>
                <c:pt idx="46">
                  <c:v>1991.75</c:v>
                </c:pt>
                <c:pt idx="47">
                  <c:v>1992</c:v>
                </c:pt>
                <c:pt idx="48">
                  <c:v>1992.25</c:v>
                </c:pt>
                <c:pt idx="49">
                  <c:v>1992.5</c:v>
                </c:pt>
                <c:pt idx="50">
                  <c:v>1992.75</c:v>
                </c:pt>
                <c:pt idx="51">
                  <c:v>1993</c:v>
                </c:pt>
                <c:pt idx="52">
                  <c:v>1993.25</c:v>
                </c:pt>
                <c:pt idx="53">
                  <c:v>1993.5</c:v>
                </c:pt>
                <c:pt idx="54">
                  <c:v>1993.75</c:v>
                </c:pt>
                <c:pt idx="55">
                  <c:v>1994</c:v>
                </c:pt>
                <c:pt idx="56">
                  <c:v>1994.25</c:v>
                </c:pt>
                <c:pt idx="57">
                  <c:v>1994.5</c:v>
                </c:pt>
                <c:pt idx="58">
                  <c:v>1994.75</c:v>
                </c:pt>
                <c:pt idx="59">
                  <c:v>1995</c:v>
                </c:pt>
                <c:pt idx="60">
                  <c:v>1995.25</c:v>
                </c:pt>
                <c:pt idx="61">
                  <c:v>1995.5</c:v>
                </c:pt>
                <c:pt idx="62">
                  <c:v>1995.75</c:v>
                </c:pt>
                <c:pt idx="63">
                  <c:v>1996</c:v>
                </c:pt>
                <c:pt idx="64">
                  <c:v>1996.25</c:v>
                </c:pt>
                <c:pt idx="65">
                  <c:v>1996.5</c:v>
                </c:pt>
                <c:pt idx="66">
                  <c:v>1996.75</c:v>
                </c:pt>
                <c:pt idx="67">
                  <c:v>1997</c:v>
                </c:pt>
                <c:pt idx="68">
                  <c:v>1997.25</c:v>
                </c:pt>
                <c:pt idx="69">
                  <c:v>1997.5</c:v>
                </c:pt>
                <c:pt idx="70">
                  <c:v>1997.75</c:v>
                </c:pt>
                <c:pt idx="71">
                  <c:v>1998</c:v>
                </c:pt>
                <c:pt idx="72">
                  <c:v>1998.25</c:v>
                </c:pt>
                <c:pt idx="73">
                  <c:v>1998.5</c:v>
                </c:pt>
                <c:pt idx="74">
                  <c:v>1998.75</c:v>
                </c:pt>
                <c:pt idx="75">
                  <c:v>1999</c:v>
                </c:pt>
                <c:pt idx="76">
                  <c:v>1999.25</c:v>
                </c:pt>
                <c:pt idx="77">
                  <c:v>1999.5</c:v>
                </c:pt>
                <c:pt idx="78">
                  <c:v>1999.75</c:v>
                </c:pt>
                <c:pt idx="79">
                  <c:v>2000</c:v>
                </c:pt>
                <c:pt idx="80">
                  <c:v>2000.25</c:v>
                </c:pt>
                <c:pt idx="81">
                  <c:v>2000.5</c:v>
                </c:pt>
                <c:pt idx="82">
                  <c:v>2000.75</c:v>
                </c:pt>
                <c:pt idx="83">
                  <c:v>2001</c:v>
                </c:pt>
                <c:pt idx="84">
                  <c:v>2001.25</c:v>
                </c:pt>
                <c:pt idx="85">
                  <c:v>2001.5</c:v>
                </c:pt>
                <c:pt idx="86">
                  <c:v>2001.75</c:v>
                </c:pt>
                <c:pt idx="87">
                  <c:v>2002</c:v>
                </c:pt>
                <c:pt idx="88">
                  <c:v>2002.25</c:v>
                </c:pt>
                <c:pt idx="89">
                  <c:v>2002.5</c:v>
                </c:pt>
                <c:pt idx="90">
                  <c:v>2002.75</c:v>
                </c:pt>
                <c:pt idx="91">
                  <c:v>2003</c:v>
                </c:pt>
                <c:pt idx="92">
                  <c:v>2003.25</c:v>
                </c:pt>
                <c:pt idx="93">
                  <c:v>2003.5</c:v>
                </c:pt>
                <c:pt idx="94">
                  <c:v>2003.75</c:v>
                </c:pt>
                <c:pt idx="95">
                  <c:v>2004</c:v>
                </c:pt>
                <c:pt idx="96">
                  <c:v>2004.25</c:v>
                </c:pt>
                <c:pt idx="97">
                  <c:v>2004.5</c:v>
                </c:pt>
                <c:pt idx="98">
                  <c:v>2004.75</c:v>
                </c:pt>
                <c:pt idx="99">
                  <c:v>2005</c:v>
                </c:pt>
                <c:pt idx="100">
                  <c:v>2005.25</c:v>
                </c:pt>
                <c:pt idx="101">
                  <c:v>2005.5</c:v>
                </c:pt>
                <c:pt idx="102">
                  <c:v>2005.75</c:v>
                </c:pt>
                <c:pt idx="103">
                  <c:v>2006</c:v>
                </c:pt>
                <c:pt idx="104">
                  <c:v>2006.25</c:v>
                </c:pt>
                <c:pt idx="105">
                  <c:v>2006.5</c:v>
                </c:pt>
                <c:pt idx="106">
                  <c:v>2006.75</c:v>
                </c:pt>
                <c:pt idx="107">
                  <c:v>2007</c:v>
                </c:pt>
                <c:pt idx="108">
                  <c:v>2007.25</c:v>
                </c:pt>
                <c:pt idx="109">
                  <c:v>2007.5</c:v>
                </c:pt>
                <c:pt idx="110">
                  <c:v>2007.75</c:v>
                </c:pt>
                <c:pt idx="111">
                  <c:v>2008</c:v>
                </c:pt>
                <c:pt idx="112">
                  <c:v>2008.25</c:v>
                </c:pt>
                <c:pt idx="113">
                  <c:v>2008.5</c:v>
                </c:pt>
                <c:pt idx="114">
                  <c:v>2008.75</c:v>
                </c:pt>
                <c:pt idx="115">
                  <c:v>2009</c:v>
                </c:pt>
                <c:pt idx="116">
                  <c:v>2009.25</c:v>
                </c:pt>
                <c:pt idx="117">
                  <c:v>2009.5</c:v>
                </c:pt>
                <c:pt idx="118">
                  <c:v>2009.75</c:v>
                </c:pt>
                <c:pt idx="119">
                  <c:v>2010</c:v>
                </c:pt>
                <c:pt idx="120">
                  <c:v>2010.25</c:v>
                </c:pt>
                <c:pt idx="121">
                  <c:v>2010.5</c:v>
                </c:pt>
                <c:pt idx="122">
                  <c:v>2010.75</c:v>
                </c:pt>
                <c:pt idx="123">
                  <c:v>2011</c:v>
                </c:pt>
                <c:pt idx="124">
                  <c:v>2011.25</c:v>
                </c:pt>
                <c:pt idx="125">
                  <c:v>2011.5</c:v>
                </c:pt>
                <c:pt idx="126">
                  <c:v>2011.75</c:v>
                </c:pt>
                <c:pt idx="127">
                  <c:v>2012</c:v>
                </c:pt>
              </c:numCache>
            </c:numRef>
          </c:xVal>
          <c:yVal>
            <c:numRef>
              <c:f>Sheet1!$B$2:$DY$2</c:f>
              <c:numCache>
                <c:formatCode>General</c:formatCode>
                <c:ptCount val="128"/>
                <c:pt idx="0">
                  <c:v>8.8547405080000026</c:v>
                </c:pt>
                <c:pt idx="1">
                  <c:v>9.0447682799999995</c:v>
                </c:pt>
                <c:pt idx="2">
                  <c:v>10.932906500000001</c:v>
                </c:pt>
                <c:pt idx="3">
                  <c:v>10.02055212</c:v>
                </c:pt>
                <c:pt idx="4">
                  <c:v>7.4950768079999994</c:v>
                </c:pt>
                <c:pt idx="5">
                  <c:v>7.0157082119999989</c:v>
                </c:pt>
                <c:pt idx="6">
                  <c:v>7.2304495720000004</c:v>
                </c:pt>
                <c:pt idx="7">
                  <c:v>5.399032171</c:v>
                </c:pt>
                <c:pt idx="8">
                  <c:v>4.8114063579999993</c:v>
                </c:pt>
                <c:pt idx="9">
                  <c:v>5.6510245329999993</c:v>
                </c:pt>
                <c:pt idx="10">
                  <c:v>4.3194346919999989</c:v>
                </c:pt>
                <c:pt idx="11">
                  <c:v>3.233852851</c:v>
                </c:pt>
                <c:pt idx="12">
                  <c:v>2.9148111039999995</c:v>
                </c:pt>
                <c:pt idx="13">
                  <c:v>4.0564354030000001</c:v>
                </c:pt>
                <c:pt idx="14">
                  <c:v>2.9263804839999996</c:v>
                </c:pt>
                <c:pt idx="15">
                  <c:v>5.0448048319999979</c:v>
                </c:pt>
                <c:pt idx="16">
                  <c:v>3.413289287</c:v>
                </c:pt>
                <c:pt idx="17">
                  <c:v>3.1978762060000001</c:v>
                </c:pt>
                <c:pt idx="18">
                  <c:v>2.5506139129999998</c:v>
                </c:pt>
                <c:pt idx="19">
                  <c:v>4.4117125950000009</c:v>
                </c:pt>
                <c:pt idx="20">
                  <c:v>2.2723994709999999</c:v>
                </c:pt>
                <c:pt idx="21">
                  <c:v>1.637508988</c:v>
                </c:pt>
                <c:pt idx="22">
                  <c:v>2.611304418</c:v>
                </c:pt>
                <c:pt idx="23">
                  <c:v>2.0306895570000001</c:v>
                </c:pt>
                <c:pt idx="24">
                  <c:v>2.103333252000001</c:v>
                </c:pt>
                <c:pt idx="25">
                  <c:v>2.2698974450000002</c:v>
                </c:pt>
                <c:pt idx="26">
                  <c:v>2.6792725879999999</c:v>
                </c:pt>
                <c:pt idx="27">
                  <c:v>3.7111018600000003</c:v>
                </c:pt>
                <c:pt idx="28">
                  <c:v>2.2772585149999998</c:v>
                </c:pt>
                <c:pt idx="29">
                  <c:v>3.1271403320000002</c:v>
                </c:pt>
                <c:pt idx="30">
                  <c:v>3.0540117080000004</c:v>
                </c:pt>
                <c:pt idx="31">
                  <c:v>3.2672613150000003</c:v>
                </c:pt>
                <c:pt idx="32">
                  <c:v>3.739359581</c:v>
                </c:pt>
                <c:pt idx="33">
                  <c:v>4.4890633520000005</c:v>
                </c:pt>
                <c:pt idx="34">
                  <c:v>3.0219172550000004</c:v>
                </c:pt>
                <c:pt idx="35">
                  <c:v>4.5050601060000002</c:v>
                </c:pt>
                <c:pt idx="36">
                  <c:v>3.9187583359999993</c:v>
                </c:pt>
                <c:pt idx="37">
                  <c:v>2.6161734829999999</c:v>
                </c:pt>
                <c:pt idx="38">
                  <c:v>2.6390293649999998</c:v>
                </c:pt>
                <c:pt idx="39">
                  <c:v>4.804709622999999</c:v>
                </c:pt>
                <c:pt idx="40">
                  <c:v>4.6142419009999989</c:v>
                </c:pt>
                <c:pt idx="41">
                  <c:v>3.6644689049999997</c:v>
                </c:pt>
                <c:pt idx="42">
                  <c:v>3.1995999620000002</c:v>
                </c:pt>
                <c:pt idx="43">
                  <c:v>4.278987922999999</c:v>
                </c:pt>
                <c:pt idx="44">
                  <c:v>2.8399680099999993</c:v>
                </c:pt>
                <c:pt idx="45">
                  <c:v>3.0971209630000001</c:v>
                </c:pt>
                <c:pt idx="46">
                  <c:v>2.3164754529999994</c:v>
                </c:pt>
                <c:pt idx="47">
                  <c:v>2.0291468539999999</c:v>
                </c:pt>
                <c:pt idx="48">
                  <c:v>2.4644241720000002</c:v>
                </c:pt>
                <c:pt idx="49">
                  <c:v>1.8553514979999999</c:v>
                </c:pt>
                <c:pt idx="50">
                  <c:v>2.2669725700000001</c:v>
                </c:pt>
                <c:pt idx="51">
                  <c:v>2.383067161</c:v>
                </c:pt>
                <c:pt idx="52">
                  <c:v>2.2049667460000006</c:v>
                </c:pt>
                <c:pt idx="53">
                  <c:v>1.8409881770000001</c:v>
                </c:pt>
                <c:pt idx="54">
                  <c:v>2.1879109170000004</c:v>
                </c:pt>
                <c:pt idx="55">
                  <c:v>2.1003002590000008</c:v>
                </c:pt>
                <c:pt idx="56">
                  <c:v>1.8984708159999999</c:v>
                </c:pt>
                <c:pt idx="57">
                  <c:v>2.3692270999999998</c:v>
                </c:pt>
                <c:pt idx="58">
                  <c:v>2.0572769059999998</c:v>
                </c:pt>
                <c:pt idx="59">
                  <c:v>2.2888912810000006</c:v>
                </c:pt>
                <c:pt idx="60">
                  <c:v>1.769598134</c:v>
                </c:pt>
                <c:pt idx="61">
                  <c:v>1.874413077</c:v>
                </c:pt>
                <c:pt idx="62">
                  <c:v>2.0264333629999998</c:v>
                </c:pt>
                <c:pt idx="63">
                  <c:v>2.3068814889999998</c:v>
                </c:pt>
                <c:pt idx="64">
                  <c:v>1.5273466439999999</c:v>
                </c:pt>
                <c:pt idx="65">
                  <c:v>1.2667459940000001</c:v>
                </c:pt>
                <c:pt idx="66">
                  <c:v>2.2012200600000003</c:v>
                </c:pt>
                <c:pt idx="67">
                  <c:v>2.5790086779999997</c:v>
                </c:pt>
                <c:pt idx="68">
                  <c:v>0.93026609099999991</c:v>
                </c:pt>
                <c:pt idx="69">
                  <c:v>1.3913551330000002</c:v>
                </c:pt>
                <c:pt idx="70">
                  <c:v>1.475972933</c:v>
                </c:pt>
                <c:pt idx="71">
                  <c:v>0.67251804400000004</c:v>
                </c:pt>
                <c:pt idx="72">
                  <c:v>0.95744352099999996</c:v>
                </c:pt>
                <c:pt idx="73">
                  <c:v>1.5299606339999998</c:v>
                </c:pt>
                <c:pt idx="74">
                  <c:v>1.203008426</c:v>
                </c:pt>
                <c:pt idx="75">
                  <c:v>1.7838507719999999</c:v>
                </c:pt>
                <c:pt idx="76">
                  <c:v>1.4065948559999994</c:v>
                </c:pt>
                <c:pt idx="77">
                  <c:v>1.484505467</c:v>
                </c:pt>
                <c:pt idx="78">
                  <c:v>1.4056539149999998</c:v>
                </c:pt>
                <c:pt idx="79">
                  <c:v>3.1697986080000002</c:v>
                </c:pt>
                <c:pt idx="80">
                  <c:v>2.0238962260000002</c:v>
                </c:pt>
                <c:pt idx="81">
                  <c:v>2.4053368810000002</c:v>
                </c:pt>
                <c:pt idx="82">
                  <c:v>2.1001428139999998</c:v>
                </c:pt>
                <c:pt idx="83">
                  <c:v>2.7120260009999999</c:v>
                </c:pt>
                <c:pt idx="84">
                  <c:v>2.7070087640000002</c:v>
                </c:pt>
                <c:pt idx="85">
                  <c:v>1.252039994</c:v>
                </c:pt>
                <c:pt idx="86">
                  <c:v>1.2174161299999999</c:v>
                </c:pt>
                <c:pt idx="87">
                  <c:v>1.3930580280000002</c:v>
                </c:pt>
                <c:pt idx="88">
                  <c:v>1.7976577840000001</c:v>
                </c:pt>
                <c:pt idx="89">
                  <c:v>1.7506068719999999</c:v>
                </c:pt>
                <c:pt idx="90">
                  <c:v>2.3510158869999995</c:v>
                </c:pt>
                <c:pt idx="91">
                  <c:v>2.868134484</c:v>
                </c:pt>
                <c:pt idx="92">
                  <c:v>1.1961220410000002</c:v>
                </c:pt>
                <c:pt idx="93">
                  <c:v>2.245858728</c:v>
                </c:pt>
                <c:pt idx="94">
                  <c:v>2.0941016510000003</c:v>
                </c:pt>
                <c:pt idx="95">
                  <c:v>3.4743555699999997</c:v>
                </c:pt>
                <c:pt idx="96">
                  <c:v>3.3697826609999999</c:v>
                </c:pt>
                <c:pt idx="97">
                  <c:v>2.8765506319999994</c:v>
                </c:pt>
                <c:pt idx="98">
                  <c:v>2.9990960680000001</c:v>
                </c:pt>
                <c:pt idx="99">
                  <c:v>3.678037185</c:v>
                </c:pt>
                <c:pt idx="100">
                  <c:v>2.7123673590000004</c:v>
                </c:pt>
                <c:pt idx="101">
                  <c:v>4.0941032449999994</c:v>
                </c:pt>
                <c:pt idx="102">
                  <c:v>3.3622639359999993</c:v>
                </c:pt>
                <c:pt idx="103">
                  <c:v>2.9973588969999998</c:v>
                </c:pt>
                <c:pt idx="104">
                  <c:v>3.5192673509999999</c:v>
                </c:pt>
                <c:pt idx="105">
                  <c:v>3.0300683279999996</c:v>
                </c:pt>
                <c:pt idx="106">
                  <c:v>1.777148143</c:v>
                </c:pt>
                <c:pt idx="107">
                  <c:v>2.4</c:v>
                </c:pt>
                <c:pt idx="108">
                  <c:v>2.7</c:v>
                </c:pt>
                <c:pt idx="109">
                  <c:v>2.4</c:v>
                </c:pt>
                <c:pt idx="110">
                  <c:v>4</c:v>
                </c:pt>
                <c:pt idx="111">
                  <c:v>4.2</c:v>
                </c:pt>
                <c:pt idx="112">
                  <c:v>4.3</c:v>
                </c:pt>
                <c:pt idx="113">
                  <c:v>5.3</c:v>
                </c:pt>
                <c:pt idx="114">
                  <c:v>1.6</c:v>
                </c:pt>
                <c:pt idx="115">
                  <c:v>-0.2</c:v>
                </c:pt>
                <c:pt idx="116">
                  <c:v>-1</c:v>
                </c:pt>
                <c:pt idx="117">
                  <c:v>-1.6</c:v>
                </c:pt>
                <c:pt idx="118">
                  <c:v>1.4</c:v>
                </c:pt>
                <c:pt idx="119">
                  <c:v>2.4</c:v>
                </c:pt>
                <c:pt idx="120">
                  <c:v>1.8</c:v>
                </c:pt>
                <c:pt idx="121">
                  <c:v>1.2</c:v>
                </c:pt>
                <c:pt idx="122">
                  <c:v>1.2</c:v>
                </c:pt>
                <c:pt idx="123">
                  <c:v>2.2000000000000002</c:v>
                </c:pt>
                <c:pt idx="124">
                  <c:v>3.3</c:v>
                </c:pt>
              </c:numCache>
            </c:numRef>
          </c:yVal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West</c:v>
                </c:pt>
              </c:strCache>
            </c:strRef>
          </c:tx>
          <c:spPr>
            <a:ln w="37990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Sheet1!$B$1:$DY$1</c:f>
              <c:numCache>
                <c:formatCode>General</c:formatCode>
                <c:ptCount val="128"/>
                <c:pt idx="0">
                  <c:v>1980.25</c:v>
                </c:pt>
                <c:pt idx="1">
                  <c:v>1980.5</c:v>
                </c:pt>
                <c:pt idx="2">
                  <c:v>1980.75</c:v>
                </c:pt>
                <c:pt idx="3">
                  <c:v>1981</c:v>
                </c:pt>
                <c:pt idx="4">
                  <c:v>1981.25</c:v>
                </c:pt>
                <c:pt idx="5">
                  <c:v>1981.5</c:v>
                </c:pt>
                <c:pt idx="6">
                  <c:v>1981.75</c:v>
                </c:pt>
                <c:pt idx="7">
                  <c:v>1982</c:v>
                </c:pt>
                <c:pt idx="8">
                  <c:v>1982.25</c:v>
                </c:pt>
                <c:pt idx="9">
                  <c:v>1982.5</c:v>
                </c:pt>
                <c:pt idx="10">
                  <c:v>1982.75</c:v>
                </c:pt>
                <c:pt idx="11">
                  <c:v>1983</c:v>
                </c:pt>
                <c:pt idx="12">
                  <c:v>1983.25</c:v>
                </c:pt>
                <c:pt idx="13">
                  <c:v>1983.5</c:v>
                </c:pt>
                <c:pt idx="14">
                  <c:v>1983.75</c:v>
                </c:pt>
                <c:pt idx="15">
                  <c:v>1984</c:v>
                </c:pt>
                <c:pt idx="16">
                  <c:v>1984.25</c:v>
                </c:pt>
                <c:pt idx="17">
                  <c:v>1984.5</c:v>
                </c:pt>
                <c:pt idx="18">
                  <c:v>1984.75</c:v>
                </c:pt>
                <c:pt idx="19">
                  <c:v>1985</c:v>
                </c:pt>
                <c:pt idx="20">
                  <c:v>1985.25</c:v>
                </c:pt>
                <c:pt idx="21">
                  <c:v>1985.5</c:v>
                </c:pt>
                <c:pt idx="22">
                  <c:v>1985.75</c:v>
                </c:pt>
                <c:pt idx="23">
                  <c:v>1986</c:v>
                </c:pt>
                <c:pt idx="24">
                  <c:v>1986.25</c:v>
                </c:pt>
                <c:pt idx="25">
                  <c:v>1986.5</c:v>
                </c:pt>
                <c:pt idx="26">
                  <c:v>1986.75</c:v>
                </c:pt>
                <c:pt idx="27">
                  <c:v>1987</c:v>
                </c:pt>
                <c:pt idx="28">
                  <c:v>1987.25</c:v>
                </c:pt>
                <c:pt idx="29">
                  <c:v>1987.5</c:v>
                </c:pt>
                <c:pt idx="30">
                  <c:v>1987.75</c:v>
                </c:pt>
                <c:pt idx="31">
                  <c:v>1988</c:v>
                </c:pt>
                <c:pt idx="32">
                  <c:v>1988.25</c:v>
                </c:pt>
                <c:pt idx="33">
                  <c:v>1988.5</c:v>
                </c:pt>
                <c:pt idx="34">
                  <c:v>1988.75</c:v>
                </c:pt>
                <c:pt idx="35">
                  <c:v>1989</c:v>
                </c:pt>
                <c:pt idx="36">
                  <c:v>1989.25</c:v>
                </c:pt>
                <c:pt idx="37">
                  <c:v>1989.5</c:v>
                </c:pt>
                <c:pt idx="38">
                  <c:v>1989.75</c:v>
                </c:pt>
                <c:pt idx="39">
                  <c:v>1990</c:v>
                </c:pt>
                <c:pt idx="40">
                  <c:v>1990.25</c:v>
                </c:pt>
                <c:pt idx="41">
                  <c:v>1990.5</c:v>
                </c:pt>
                <c:pt idx="42">
                  <c:v>1990.75</c:v>
                </c:pt>
                <c:pt idx="43">
                  <c:v>1991</c:v>
                </c:pt>
                <c:pt idx="44">
                  <c:v>1991.25</c:v>
                </c:pt>
                <c:pt idx="45">
                  <c:v>1991.5</c:v>
                </c:pt>
                <c:pt idx="46">
                  <c:v>1991.75</c:v>
                </c:pt>
                <c:pt idx="47">
                  <c:v>1992</c:v>
                </c:pt>
                <c:pt idx="48">
                  <c:v>1992.25</c:v>
                </c:pt>
                <c:pt idx="49">
                  <c:v>1992.5</c:v>
                </c:pt>
                <c:pt idx="50">
                  <c:v>1992.75</c:v>
                </c:pt>
                <c:pt idx="51">
                  <c:v>1993</c:v>
                </c:pt>
                <c:pt idx="52">
                  <c:v>1993.25</c:v>
                </c:pt>
                <c:pt idx="53">
                  <c:v>1993.5</c:v>
                </c:pt>
                <c:pt idx="54">
                  <c:v>1993.75</c:v>
                </c:pt>
                <c:pt idx="55">
                  <c:v>1994</c:v>
                </c:pt>
                <c:pt idx="56">
                  <c:v>1994.25</c:v>
                </c:pt>
                <c:pt idx="57">
                  <c:v>1994.5</c:v>
                </c:pt>
                <c:pt idx="58">
                  <c:v>1994.75</c:v>
                </c:pt>
                <c:pt idx="59">
                  <c:v>1995</c:v>
                </c:pt>
                <c:pt idx="60">
                  <c:v>1995.25</c:v>
                </c:pt>
                <c:pt idx="61">
                  <c:v>1995.5</c:v>
                </c:pt>
                <c:pt idx="62">
                  <c:v>1995.75</c:v>
                </c:pt>
                <c:pt idx="63">
                  <c:v>1996</c:v>
                </c:pt>
                <c:pt idx="64">
                  <c:v>1996.25</c:v>
                </c:pt>
                <c:pt idx="65">
                  <c:v>1996.5</c:v>
                </c:pt>
                <c:pt idx="66">
                  <c:v>1996.75</c:v>
                </c:pt>
                <c:pt idx="67">
                  <c:v>1997</c:v>
                </c:pt>
                <c:pt idx="68">
                  <c:v>1997.25</c:v>
                </c:pt>
                <c:pt idx="69">
                  <c:v>1997.5</c:v>
                </c:pt>
                <c:pt idx="70">
                  <c:v>1997.75</c:v>
                </c:pt>
                <c:pt idx="71">
                  <c:v>1998</c:v>
                </c:pt>
                <c:pt idx="72">
                  <c:v>1998.25</c:v>
                </c:pt>
                <c:pt idx="73">
                  <c:v>1998.5</c:v>
                </c:pt>
                <c:pt idx="74">
                  <c:v>1998.75</c:v>
                </c:pt>
                <c:pt idx="75">
                  <c:v>1999</c:v>
                </c:pt>
                <c:pt idx="76">
                  <c:v>1999.25</c:v>
                </c:pt>
                <c:pt idx="77">
                  <c:v>1999.5</c:v>
                </c:pt>
                <c:pt idx="78">
                  <c:v>1999.75</c:v>
                </c:pt>
                <c:pt idx="79">
                  <c:v>2000</c:v>
                </c:pt>
                <c:pt idx="80">
                  <c:v>2000.25</c:v>
                </c:pt>
                <c:pt idx="81">
                  <c:v>2000.5</c:v>
                </c:pt>
                <c:pt idx="82">
                  <c:v>2000.75</c:v>
                </c:pt>
                <c:pt idx="83">
                  <c:v>2001</c:v>
                </c:pt>
                <c:pt idx="84">
                  <c:v>2001.25</c:v>
                </c:pt>
                <c:pt idx="85">
                  <c:v>2001.5</c:v>
                </c:pt>
                <c:pt idx="86">
                  <c:v>2001.75</c:v>
                </c:pt>
                <c:pt idx="87">
                  <c:v>2002</c:v>
                </c:pt>
                <c:pt idx="88">
                  <c:v>2002.25</c:v>
                </c:pt>
                <c:pt idx="89">
                  <c:v>2002.5</c:v>
                </c:pt>
                <c:pt idx="90">
                  <c:v>2002.75</c:v>
                </c:pt>
                <c:pt idx="91">
                  <c:v>2003</c:v>
                </c:pt>
                <c:pt idx="92">
                  <c:v>2003.25</c:v>
                </c:pt>
                <c:pt idx="93">
                  <c:v>2003.5</c:v>
                </c:pt>
                <c:pt idx="94">
                  <c:v>2003.75</c:v>
                </c:pt>
                <c:pt idx="95">
                  <c:v>2004</c:v>
                </c:pt>
                <c:pt idx="96">
                  <c:v>2004.25</c:v>
                </c:pt>
                <c:pt idx="97">
                  <c:v>2004.5</c:v>
                </c:pt>
                <c:pt idx="98">
                  <c:v>2004.75</c:v>
                </c:pt>
                <c:pt idx="99">
                  <c:v>2005</c:v>
                </c:pt>
                <c:pt idx="100">
                  <c:v>2005.25</c:v>
                </c:pt>
                <c:pt idx="101">
                  <c:v>2005.5</c:v>
                </c:pt>
                <c:pt idx="102">
                  <c:v>2005.75</c:v>
                </c:pt>
                <c:pt idx="103">
                  <c:v>2006</c:v>
                </c:pt>
                <c:pt idx="104">
                  <c:v>2006.25</c:v>
                </c:pt>
                <c:pt idx="105">
                  <c:v>2006.5</c:v>
                </c:pt>
                <c:pt idx="106">
                  <c:v>2006.75</c:v>
                </c:pt>
                <c:pt idx="107">
                  <c:v>2007</c:v>
                </c:pt>
                <c:pt idx="108">
                  <c:v>2007.25</c:v>
                </c:pt>
                <c:pt idx="109">
                  <c:v>2007.5</c:v>
                </c:pt>
                <c:pt idx="110">
                  <c:v>2007.75</c:v>
                </c:pt>
                <c:pt idx="111">
                  <c:v>2008</c:v>
                </c:pt>
                <c:pt idx="112">
                  <c:v>2008.25</c:v>
                </c:pt>
                <c:pt idx="113">
                  <c:v>2008.5</c:v>
                </c:pt>
                <c:pt idx="114">
                  <c:v>2008.75</c:v>
                </c:pt>
                <c:pt idx="115">
                  <c:v>2009</c:v>
                </c:pt>
                <c:pt idx="116">
                  <c:v>2009.25</c:v>
                </c:pt>
                <c:pt idx="117">
                  <c:v>2009.5</c:v>
                </c:pt>
                <c:pt idx="118">
                  <c:v>2009.75</c:v>
                </c:pt>
                <c:pt idx="119">
                  <c:v>2010</c:v>
                </c:pt>
                <c:pt idx="120">
                  <c:v>2010.25</c:v>
                </c:pt>
                <c:pt idx="121">
                  <c:v>2010.5</c:v>
                </c:pt>
                <c:pt idx="122">
                  <c:v>2010.75</c:v>
                </c:pt>
                <c:pt idx="123">
                  <c:v>2011</c:v>
                </c:pt>
                <c:pt idx="124">
                  <c:v>2011.25</c:v>
                </c:pt>
                <c:pt idx="125">
                  <c:v>2011.5</c:v>
                </c:pt>
                <c:pt idx="126">
                  <c:v>2011.75</c:v>
                </c:pt>
                <c:pt idx="127">
                  <c:v>2012</c:v>
                </c:pt>
              </c:numCache>
            </c:numRef>
          </c:xVal>
          <c:yVal>
            <c:numRef>
              <c:f>Sheet1!$B$3:$DY$3</c:f>
              <c:numCache>
                <c:formatCode>General</c:formatCode>
                <c:ptCount val="128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  <c:pt idx="127">
                  <c:v>0</c:v>
                </c:pt>
              </c:numCache>
            </c:numRef>
          </c:yVal>
        </c:ser>
        <c:axId val="80949632"/>
        <c:axId val="80951168"/>
      </c:scatterChart>
      <c:valAx>
        <c:axId val="80949632"/>
        <c:scaling>
          <c:orientation val="minMax"/>
          <c:max val="2012"/>
          <c:min val="1980"/>
        </c:scaling>
        <c:axPos val="b"/>
        <c:numFmt formatCode="General" sourceLinked="1"/>
        <c:tickLblPos val="nextTo"/>
        <c:spPr>
          <a:ln w="3166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795" b="1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80951168"/>
        <c:crossesAt val="-2"/>
        <c:crossBetween val="midCat"/>
      </c:valAx>
      <c:valAx>
        <c:axId val="80951168"/>
        <c:scaling>
          <c:orientation val="minMax"/>
          <c:min val="-2"/>
        </c:scaling>
        <c:axPos val="l"/>
        <c:title>
          <c:tx>
            <c:rich>
              <a:bodyPr/>
              <a:lstStyle/>
              <a:p>
                <a:pPr>
                  <a:defRPr sz="1795" b="1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percent</a:t>
                </a:r>
              </a:p>
            </c:rich>
          </c:tx>
          <c:layout>
            <c:manualLayout>
              <c:xMode val="edge"/>
              <c:yMode val="edge"/>
              <c:x val="1.2895662368112548E-2"/>
              <c:y val="0.37124463519313305"/>
            </c:manualLayout>
          </c:layout>
          <c:spPr>
            <a:noFill/>
            <a:ln w="25327">
              <a:noFill/>
            </a:ln>
          </c:spPr>
        </c:title>
        <c:numFmt formatCode="General" sourceLinked="1"/>
        <c:tickLblPos val="nextTo"/>
        <c:spPr>
          <a:ln w="3166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795" b="1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80949632"/>
        <c:crosses val="autoZero"/>
        <c:crossBetween val="midCat"/>
      </c:valAx>
      <c:spPr>
        <a:noFill/>
        <a:ln w="12663">
          <a:solidFill>
            <a:schemeClr val="tx1"/>
          </a:solidFill>
          <a:prstDash val="solid"/>
        </a:ln>
      </c:spPr>
    </c:plotArea>
    <c:plotVisOnly val="1"/>
    <c:dispBlanksAs val="gap"/>
  </c:chart>
  <c:spPr>
    <a:noFill/>
    <a:ln>
      <a:noFill/>
    </a:ln>
  </c:spPr>
  <c:txPr>
    <a:bodyPr/>
    <a:lstStyle/>
    <a:p>
      <a:pPr>
        <a:defRPr sz="1795" b="1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/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0.15357561547479484"/>
          <c:y val="6.8669527896995722E-2"/>
          <c:w val="0.83587338804220357"/>
          <c:h val="0.78540772532188841"/>
        </c:manualLayout>
      </c:layout>
      <c:barChart>
        <c:barDir val="col"/>
        <c:grouping val="clustered"/>
        <c:ser>
          <c:idx val="0"/>
          <c:order val="0"/>
          <c:tx>
            <c:strRef>
              <c:f>Sheet1!$A$2</c:f>
              <c:strCache>
                <c:ptCount val="1"/>
                <c:pt idx="0">
                  <c:v>East</c:v>
                </c:pt>
              </c:strCache>
            </c:strRef>
          </c:tx>
          <c:spPr>
            <a:solidFill>
              <a:srgbClr val="3366FF"/>
            </a:solidFill>
            <a:ln w="12678">
              <a:solidFill>
                <a:srgbClr val="3366FF"/>
              </a:solidFill>
              <a:prstDash val="solid"/>
            </a:ln>
          </c:spPr>
          <c:cat>
            <c:numRef>
              <c:f>Sheet1!$B$1:$H$1</c:f>
              <c:numCache>
                <c:formatCode>General</c:formatCode>
                <c:ptCount val="7"/>
                <c:pt idx="0">
                  <c:v>1986</c:v>
                </c:pt>
                <c:pt idx="1">
                  <c:v>1987</c:v>
                </c:pt>
                <c:pt idx="2">
                  <c:v>1988</c:v>
                </c:pt>
                <c:pt idx="3">
                  <c:v>1989</c:v>
                </c:pt>
                <c:pt idx="4">
                  <c:v>1990</c:v>
                </c:pt>
                <c:pt idx="5">
                  <c:v>1991</c:v>
                </c:pt>
                <c:pt idx="6">
                  <c:v>1992</c:v>
                </c:pt>
              </c:numCache>
            </c:numRef>
          </c:cat>
          <c:val>
            <c:numRef>
              <c:f>Sheet1!$B$2:$H$2</c:f>
              <c:numCache>
                <c:formatCode>General</c:formatCode>
                <c:ptCount val="7"/>
                <c:pt idx="0">
                  <c:v>89</c:v>
                </c:pt>
                <c:pt idx="1">
                  <c:v>131.21699999999998</c:v>
                </c:pt>
                <c:pt idx="2">
                  <c:v>344.279</c:v>
                </c:pt>
                <c:pt idx="3">
                  <c:v>3078.6509999999998</c:v>
                </c:pt>
                <c:pt idx="4">
                  <c:v>2313.9520000000002</c:v>
                </c:pt>
                <c:pt idx="5">
                  <c:v>171.672</c:v>
                </c:pt>
                <c:pt idx="6">
                  <c:v>24.9</c:v>
                </c:pt>
              </c:numCache>
            </c:numRef>
          </c:val>
        </c:ser>
        <c:axId val="80995840"/>
        <c:axId val="80997376"/>
      </c:barChart>
      <c:catAx>
        <c:axId val="80995840"/>
        <c:scaling>
          <c:orientation val="minMax"/>
        </c:scaling>
        <c:axPos val="b"/>
        <c:numFmt formatCode="General" sourceLinked="1"/>
        <c:tickLblPos val="nextTo"/>
        <c:spPr>
          <a:ln w="3169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797" b="1" i="0" u="none" strike="noStrike" baseline="0">
                <a:solidFill>
                  <a:schemeClr val="tx1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80997376"/>
        <c:crosses val="autoZero"/>
        <c:auto val="1"/>
        <c:lblAlgn val="ctr"/>
        <c:lblOffset val="100"/>
        <c:tickLblSkip val="1"/>
        <c:tickMarkSkip val="1"/>
      </c:catAx>
      <c:valAx>
        <c:axId val="80997376"/>
        <c:scaling>
          <c:orientation val="minMax"/>
        </c:scaling>
        <c:axPos val="l"/>
        <c:title>
          <c:tx>
            <c:rich>
              <a:bodyPr/>
              <a:lstStyle/>
              <a:p>
                <a:pPr>
                  <a:defRPr sz="1797" b="1" i="0" u="none" strike="noStrike" baseline="0">
                    <a:solidFill>
                      <a:schemeClr val="tx1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percent</a:t>
                </a:r>
              </a:p>
            </c:rich>
          </c:tx>
          <c:layout>
            <c:manualLayout>
              <c:xMode val="edge"/>
              <c:yMode val="edge"/>
              <c:x val="1.2895662368112544E-2"/>
              <c:y val="0.35836909871244677"/>
            </c:manualLayout>
          </c:layout>
          <c:spPr>
            <a:noFill/>
            <a:ln w="25355">
              <a:noFill/>
            </a:ln>
          </c:spPr>
        </c:title>
        <c:numFmt formatCode="General" sourceLinked="1"/>
        <c:tickLblPos val="nextTo"/>
        <c:spPr>
          <a:ln w="3169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797" b="1" i="0" u="none" strike="noStrike" baseline="0">
                <a:solidFill>
                  <a:schemeClr val="tx1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80995840"/>
        <c:crosses val="autoZero"/>
        <c:crossBetween val="between"/>
      </c:valAx>
      <c:spPr>
        <a:noFill/>
        <a:ln w="12678">
          <a:solidFill>
            <a:schemeClr val="tx1"/>
          </a:solidFill>
          <a:prstDash val="solid"/>
        </a:ln>
      </c:spPr>
    </c:plotArea>
    <c:plotVisOnly val="1"/>
    <c:dispBlanksAs val="gap"/>
  </c:chart>
  <c:spPr>
    <a:noFill/>
    <a:ln>
      <a:noFill/>
    </a:ln>
  </c:spPr>
  <c:txPr>
    <a:bodyPr/>
    <a:lstStyle/>
    <a:p>
      <a:pPr>
        <a:defRPr sz="1797" b="1" i="0" u="none" strike="noStrike" baseline="0">
          <a:solidFill>
            <a:schemeClr val="tx1"/>
          </a:solidFill>
          <a:latin typeface="Arial"/>
          <a:ea typeface="Arial"/>
          <a:cs typeface="Arial"/>
        </a:defRPr>
      </a:pPr>
      <a:endParaRPr lang="en-US"/>
    </a:p>
  </c:txPr>
  <c:externalData r:id="rId1"/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0.13591898411043782"/>
          <c:y val="4.5942296985604085E-2"/>
          <c:w val="0.83587338804220357"/>
          <c:h val="0.78540772532188841"/>
        </c:manualLayout>
      </c:layout>
      <c:scatterChart>
        <c:scatterStyle val="lineMarker"/>
        <c:ser>
          <c:idx val="0"/>
          <c:order val="0"/>
          <c:spPr>
            <a:ln w="25400">
              <a:noFill/>
            </a:ln>
          </c:spPr>
          <c:marker>
            <c:symbol val="plus"/>
            <c:size val="12"/>
            <c:spPr>
              <a:noFill/>
              <a:ln w="28575">
                <a:solidFill>
                  <a:srgbClr val="000000"/>
                </a:solidFill>
              </a:ln>
            </c:spPr>
          </c:marker>
          <c:trendline>
            <c:spPr>
              <a:ln w="19050"/>
            </c:spPr>
            <c:trendlineType val="linear"/>
            <c:dispRSqr val="1"/>
            <c:dispEq val="1"/>
            <c:trendlineLbl>
              <c:layout>
                <c:manualLayout>
                  <c:x val="-2.0266064903726329E-3"/>
                  <c:y val="0.3288398804528474"/>
                </c:manualLayout>
              </c:layout>
              <c:tx>
                <c:rich>
                  <a:bodyPr/>
                  <a:lstStyle/>
                  <a:p>
                    <a:pPr>
                      <a:defRPr>
                        <a:latin typeface="+mj-lt"/>
                      </a:defRPr>
                    </a:pPr>
                    <a:r>
                      <a:rPr lang="en-US" baseline="0" dirty="0"/>
                      <a:t>y = </a:t>
                    </a:r>
                    <a:r>
                      <a:rPr lang="en-US" baseline="0" dirty="0" smtClean="0"/>
                      <a:t>3.26x </a:t>
                    </a:r>
                    <a:r>
                      <a:rPr lang="en-US" baseline="0" dirty="0"/>
                      <a:t>+ 1.193
R² = </a:t>
                    </a:r>
                    <a:r>
                      <a:rPr lang="en-US" baseline="0" dirty="0" smtClean="0"/>
                      <a:t>0.39</a:t>
                    </a:r>
                    <a:endParaRPr lang="en-US" dirty="0"/>
                  </a:p>
                </c:rich>
              </c:tx>
              <c:numFmt formatCode="General" sourceLinked="0"/>
            </c:trendlineLbl>
          </c:trendline>
          <c:xVal>
            <c:numRef>
              <c:f>Sheet1!$B$1:$L$1</c:f>
              <c:numCache>
                <c:formatCode>General</c:formatCode>
                <c:ptCount val="11"/>
                <c:pt idx="0">
                  <c:v>-0.56731354966168546</c:v>
                </c:pt>
                <c:pt idx="1">
                  <c:v>-0.3119238433138885</c:v>
                </c:pt>
                <c:pt idx="2">
                  <c:v>-0.59069187113420818</c:v>
                </c:pt>
                <c:pt idx="3">
                  <c:v>-0.43094165967265691</c:v>
                </c:pt>
                <c:pt idx="4">
                  <c:v>-0.88893152429476707</c:v>
                </c:pt>
                <c:pt idx="5">
                  <c:v>-0.66767809040824178</c:v>
                </c:pt>
                <c:pt idx="6">
                  <c:v>-0.6930328704100932</c:v>
                </c:pt>
                <c:pt idx="7">
                  <c:v>-8.0902877297717155E-2</c:v>
                </c:pt>
                <c:pt idx="8">
                  <c:v>-0.283702855164636</c:v>
                </c:pt>
                <c:pt idx="9">
                  <c:v>0.37043846921642776</c:v>
                </c:pt>
                <c:pt idx="10">
                  <c:v>0.55052448553891686</c:v>
                </c:pt>
              </c:numCache>
            </c:numRef>
          </c:xVal>
          <c:yVal>
            <c:numRef>
              <c:f>Sheet1!$B$2:$L$2</c:f>
              <c:numCache>
                <c:formatCode>General</c:formatCode>
                <c:ptCount val="11"/>
                <c:pt idx="0">
                  <c:v>-0.76838839027315609</c:v>
                </c:pt>
                <c:pt idx="1">
                  <c:v>-2.0164594436946168</c:v>
                </c:pt>
                <c:pt idx="2">
                  <c:v>-3.6109191170868193</c:v>
                </c:pt>
                <c:pt idx="3">
                  <c:v>-1.8093743021966975</c:v>
                </c:pt>
                <c:pt idx="4">
                  <c:v>-1.7574203654031169</c:v>
                </c:pt>
                <c:pt idx="5">
                  <c:v>-0.42615094764943973</c:v>
                </c:pt>
                <c:pt idx="6">
                  <c:v>1.4772421877891513</c:v>
                </c:pt>
                <c:pt idx="7">
                  <c:v>3.552836769151746</c:v>
                </c:pt>
                <c:pt idx="8">
                  <c:v>1.947107685424498</c:v>
                </c:pt>
                <c:pt idx="9">
                  <c:v>2.7510512209817151</c:v>
                </c:pt>
                <c:pt idx="10">
                  <c:v>2.079202469209561</c:v>
                </c:pt>
              </c:numCache>
            </c:numRef>
          </c:yVal>
        </c:ser>
        <c:axId val="80944512"/>
        <c:axId val="81098240"/>
      </c:scatterChart>
      <c:valAx>
        <c:axId val="80944512"/>
        <c:scaling>
          <c:orientation val="minMax"/>
          <c:max val="0.8"/>
          <c:min val="-1"/>
        </c:scaling>
        <c:axPos val="b"/>
        <c:title>
          <c:tx>
            <c:rich>
              <a:bodyPr/>
              <a:lstStyle/>
              <a:p>
                <a:pPr>
                  <a:defRPr>
                    <a:latin typeface="+mj-lt"/>
                  </a:defRPr>
                </a:pPr>
                <a:r>
                  <a:rPr lang="en-US" dirty="0" smtClean="0">
                    <a:latin typeface="+mj-lt"/>
                  </a:rPr>
                  <a:t>surprise</a:t>
                </a:r>
                <a:r>
                  <a:rPr lang="en-US" baseline="0" dirty="0" smtClean="0">
                    <a:latin typeface="+mj-lt"/>
                  </a:rPr>
                  <a:t> inflation (%)</a:t>
                </a:r>
                <a:endParaRPr lang="en-US" dirty="0">
                  <a:latin typeface="+mj-lt"/>
                </a:endParaRPr>
              </a:p>
            </c:rich>
          </c:tx>
          <c:layout>
            <c:manualLayout>
              <c:xMode val="edge"/>
              <c:yMode val="edge"/>
              <c:x val="0.42708584746553274"/>
              <c:y val="0.90992424242424264"/>
            </c:manualLayout>
          </c:layout>
        </c:title>
        <c:numFmt formatCode="General" sourceLinked="1"/>
        <c:tickLblPos val="nextTo"/>
        <c:spPr>
          <a:ln w="3169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600" b="1" i="0" u="none" strike="noStrike" baseline="0">
                <a:solidFill>
                  <a:schemeClr val="tx1"/>
                </a:solidFill>
                <a:latin typeface="+mj-lt"/>
                <a:ea typeface="Arial"/>
                <a:cs typeface="Arial"/>
              </a:defRPr>
            </a:pPr>
            <a:endParaRPr lang="en-US"/>
          </a:p>
        </c:txPr>
        <c:crossAx val="81098240"/>
        <c:crossesAt val="-10000"/>
        <c:crossBetween val="midCat"/>
      </c:valAx>
      <c:valAx>
        <c:axId val="81098240"/>
        <c:scaling>
          <c:orientation val="minMax"/>
        </c:scaling>
        <c:axPos val="l"/>
        <c:title>
          <c:tx>
            <c:rich>
              <a:bodyPr/>
              <a:lstStyle/>
              <a:p>
                <a:pPr>
                  <a:defRPr sz="1797" b="1" i="0" u="none" strike="noStrike" baseline="0">
                    <a:solidFill>
                      <a:schemeClr val="tx1"/>
                    </a:solidFill>
                    <a:latin typeface="+mj-lt"/>
                    <a:ea typeface="Arial"/>
                    <a:cs typeface="Arial"/>
                  </a:defRPr>
                </a:pPr>
                <a:r>
                  <a:rPr lang="en-US" dirty="0" smtClean="0">
                    <a:latin typeface="+mj-lt"/>
                  </a:rPr>
                  <a:t>GDP</a:t>
                </a:r>
                <a:r>
                  <a:rPr lang="en-US" baseline="0" dirty="0" smtClean="0">
                    <a:latin typeface="+mj-lt"/>
                  </a:rPr>
                  <a:t> deviations from trend (%)</a:t>
                </a:r>
                <a:endParaRPr lang="en-US" dirty="0">
                  <a:latin typeface="+mj-lt"/>
                </a:endParaRPr>
              </a:p>
            </c:rich>
          </c:tx>
          <c:layout>
            <c:manualLayout>
              <c:xMode val="edge"/>
              <c:yMode val="edge"/>
              <c:x val="1.759695110725467E-2"/>
              <c:y val="0.10006480028876472"/>
            </c:manualLayout>
          </c:layout>
          <c:spPr>
            <a:noFill/>
            <a:ln w="25355">
              <a:noFill/>
            </a:ln>
          </c:spPr>
        </c:title>
        <c:numFmt formatCode="General" sourceLinked="1"/>
        <c:tickLblPos val="nextTo"/>
        <c:spPr>
          <a:ln w="3169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600" b="1" i="0" u="none" strike="noStrike" baseline="0">
                <a:solidFill>
                  <a:schemeClr val="tx1"/>
                </a:solidFill>
                <a:latin typeface="+mj-lt"/>
                <a:ea typeface="Arial"/>
                <a:cs typeface="Arial"/>
              </a:defRPr>
            </a:pPr>
            <a:endParaRPr lang="en-US"/>
          </a:p>
        </c:txPr>
        <c:crossAx val="80944512"/>
        <c:crossesAt val="-10000"/>
        <c:crossBetween val="midCat"/>
      </c:valAx>
      <c:spPr>
        <a:noFill/>
        <a:ln w="12678">
          <a:solidFill>
            <a:schemeClr val="tx1"/>
          </a:solidFill>
          <a:prstDash val="solid"/>
        </a:ln>
      </c:spPr>
    </c:plotArea>
    <c:plotVisOnly val="1"/>
    <c:dispBlanksAs val="gap"/>
  </c:chart>
  <c:spPr>
    <a:noFill/>
    <a:ln>
      <a:noFill/>
    </a:ln>
  </c:spPr>
  <c:txPr>
    <a:bodyPr/>
    <a:lstStyle/>
    <a:p>
      <a:pPr>
        <a:defRPr sz="1797" b="1" i="0" u="none" strike="noStrike" baseline="0">
          <a:solidFill>
            <a:schemeClr val="tx1"/>
          </a:solidFill>
          <a:latin typeface="Arial"/>
          <a:ea typeface="Arial"/>
          <a:cs typeface="Arial"/>
        </a:defRPr>
      </a:pPr>
      <a:endParaRPr lang="en-US"/>
    </a:p>
  </c:txPr>
  <c:externalData r:id="rId1"/>
</c:chartSpace>
</file>

<file path=ppt/charts/chart14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autoTitleDeleted val="1"/>
    <c:plotArea>
      <c:layout>
        <c:manualLayout>
          <c:layoutTarget val="inner"/>
          <c:xMode val="edge"/>
          <c:yMode val="edge"/>
          <c:x val="0.13591898411043796"/>
          <c:y val="4.5942296985604092E-2"/>
          <c:w val="0.83587338804220357"/>
          <c:h val="0.78540772532188841"/>
        </c:manualLayout>
      </c:layout>
      <c:scatterChart>
        <c:scatterStyle val="lineMarker"/>
        <c:ser>
          <c:idx val="0"/>
          <c:order val="0"/>
          <c:spPr>
            <a:ln w="25400">
              <a:noFill/>
            </a:ln>
          </c:spPr>
          <c:marker>
            <c:symbol val="plus"/>
            <c:size val="12"/>
            <c:spPr>
              <a:noFill/>
              <a:ln w="28575">
                <a:solidFill>
                  <a:srgbClr val="000000"/>
                </a:solidFill>
              </a:ln>
            </c:spPr>
          </c:marker>
          <c:trendline>
            <c:trendlineType val="linear"/>
          </c:trendline>
          <c:trendline>
            <c:spPr>
              <a:ln w="25400">
                <a:solidFill>
                  <a:srgbClr val="000000"/>
                </a:solidFill>
              </a:ln>
            </c:spPr>
            <c:trendlineType val="linear"/>
            <c:dispRSqr val="1"/>
            <c:dispEq val="1"/>
            <c:trendlineLbl>
              <c:layout>
                <c:manualLayout>
                  <c:x val="1.512773395681344E-2"/>
                  <c:y val="0.14555694742702624"/>
                </c:manualLayout>
              </c:layout>
              <c:numFmt formatCode="General" sourceLinked="0"/>
              <c:txPr>
                <a:bodyPr/>
                <a:lstStyle/>
                <a:p>
                  <a:pPr>
                    <a:defRPr>
                      <a:latin typeface="+mj-lt"/>
                    </a:defRPr>
                  </a:pPr>
                  <a:endParaRPr lang="en-US"/>
                </a:p>
              </c:txPr>
            </c:trendlineLbl>
          </c:trendline>
          <c:trendline>
            <c:spPr>
              <a:ln w="19050"/>
            </c:spPr>
            <c:trendlineType val="log"/>
          </c:trendline>
          <c:trendline>
            <c:trendlineType val="linear"/>
            <c:forward val="2"/>
          </c:trendline>
          <c:trendline>
            <c:trendlineType val="log"/>
          </c:trendline>
          <c:xVal>
            <c:numRef>
              <c:f>Sheet1!$B$1:$AQ$1</c:f>
              <c:numCache>
                <c:formatCode>General</c:formatCode>
                <c:ptCount val="42"/>
                <c:pt idx="0">
                  <c:v>-0.56731354966168546</c:v>
                </c:pt>
                <c:pt idx="1">
                  <c:v>-0.3119238433138885</c:v>
                </c:pt>
                <c:pt idx="2">
                  <c:v>-0.59069187113420818</c:v>
                </c:pt>
                <c:pt idx="3">
                  <c:v>-0.43094165967265691</c:v>
                </c:pt>
                <c:pt idx="4">
                  <c:v>-0.88893152429476707</c:v>
                </c:pt>
                <c:pt idx="5">
                  <c:v>-0.66767809040824178</c:v>
                </c:pt>
                <c:pt idx="6">
                  <c:v>-0.6930328704100932</c:v>
                </c:pt>
                <c:pt idx="7">
                  <c:v>-8.0902877297717155E-2</c:v>
                </c:pt>
                <c:pt idx="8">
                  <c:v>-0.283702855164636</c:v>
                </c:pt>
                <c:pt idx="9">
                  <c:v>0.37043846921642776</c:v>
                </c:pt>
                <c:pt idx="10">
                  <c:v>0.55052448553891686</c:v>
                </c:pt>
                <c:pt idx="11">
                  <c:v>0.37846870741566918</c:v>
                </c:pt>
                <c:pt idx="12">
                  <c:v>-0.37202806950529266</c:v>
                </c:pt>
                <c:pt idx="13">
                  <c:v>-1.4577142632450353</c:v>
                </c:pt>
                <c:pt idx="14">
                  <c:v>-0.69677807465442543</c:v>
                </c:pt>
                <c:pt idx="15">
                  <c:v>2.1333239804042226</c:v>
                </c:pt>
                <c:pt idx="16">
                  <c:v>2.2894082512063392</c:v>
                </c:pt>
                <c:pt idx="17">
                  <c:v>-1.303724291128149</c:v>
                </c:pt>
                <c:pt idx="18">
                  <c:v>-0.8278846667056694</c:v>
                </c:pt>
                <c:pt idx="19">
                  <c:v>-0.18215593023729332</c:v>
                </c:pt>
                <c:pt idx="20">
                  <c:v>1.1101861588401984</c:v>
                </c:pt>
                <c:pt idx="21">
                  <c:v>2.0985166048963499</c:v>
                </c:pt>
                <c:pt idx="22">
                  <c:v>2.7010321149540042</c:v>
                </c:pt>
                <c:pt idx="23">
                  <c:v>0.1195111694466178</c:v>
                </c:pt>
                <c:pt idx="24">
                  <c:v>-1.4384773527909012</c:v>
                </c:pt>
                <c:pt idx="25">
                  <c:v>-1.123989671890957</c:v>
                </c:pt>
                <c:pt idx="26">
                  <c:v>-1.3503941876823684</c:v>
                </c:pt>
                <c:pt idx="27">
                  <c:v>-1.7526553480084139</c:v>
                </c:pt>
                <c:pt idx="28">
                  <c:v>-0.92728930303245249</c:v>
                </c:pt>
                <c:pt idx="29">
                  <c:v>3.4006260812713421E-2</c:v>
                </c:pt>
                <c:pt idx="30">
                  <c:v>0.62330136038166728</c:v>
                </c:pt>
                <c:pt idx="31">
                  <c:v>0.92741699180969273</c:v>
                </c:pt>
                <c:pt idx="32">
                  <c:v>0.74947528445710199</c:v>
                </c:pt>
                <c:pt idx="33">
                  <c:v>-0.2095593638388849</c:v>
                </c:pt>
                <c:pt idx="34">
                  <c:v>-4.1163777651842551E-2</c:v>
                </c:pt>
                <c:pt idx="35">
                  <c:v>-6.8180317146904229E-2</c:v>
                </c:pt>
                <c:pt idx="36">
                  <c:v>-1.4953908435266783E-2</c:v>
                </c:pt>
                <c:pt idx="37">
                  <c:v>-7.2574034174977001E-2</c:v>
                </c:pt>
                <c:pt idx="38">
                  <c:v>-0.23888260166078368</c:v>
                </c:pt>
                <c:pt idx="39">
                  <c:v>-0.74563465361885473</c:v>
                </c:pt>
                <c:pt idx="40">
                  <c:v>-0.41612488183666607</c:v>
                </c:pt>
                <c:pt idx="41">
                  <c:v>0.28216804016372166</c:v>
                </c:pt>
              </c:numCache>
            </c:numRef>
          </c:xVal>
          <c:yVal>
            <c:numRef>
              <c:f>Sheet1!$B$2:$AQ$2</c:f>
              <c:numCache>
                <c:formatCode>General</c:formatCode>
                <c:ptCount val="42"/>
                <c:pt idx="0">
                  <c:v>-0.76838839027315609</c:v>
                </c:pt>
                <c:pt idx="1">
                  <c:v>-2.0164594436946168</c:v>
                </c:pt>
                <c:pt idx="2">
                  <c:v>-3.6109191170868193</c:v>
                </c:pt>
                <c:pt idx="3">
                  <c:v>-1.8093743021966975</c:v>
                </c:pt>
                <c:pt idx="4">
                  <c:v>-1.7574203654031169</c:v>
                </c:pt>
                <c:pt idx="5">
                  <c:v>-0.42615094764943973</c:v>
                </c:pt>
                <c:pt idx="6">
                  <c:v>1.4772421877891513</c:v>
                </c:pt>
                <c:pt idx="7">
                  <c:v>3.552836769151746</c:v>
                </c:pt>
                <c:pt idx="8">
                  <c:v>1.947107685424498</c:v>
                </c:pt>
                <c:pt idx="9">
                  <c:v>2.7510512209817151</c:v>
                </c:pt>
                <c:pt idx="10">
                  <c:v>2.079202469209561</c:v>
                </c:pt>
                <c:pt idx="11">
                  <c:v>-1.2754304207376777</c:v>
                </c:pt>
                <c:pt idx="12">
                  <c:v>-1.3492848834488318</c:v>
                </c:pt>
                <c:pt idx="13">
                  <c:v>0.55985957278270604</c:v>
                </c:pt>
                <c:pt idx="14">
                  <c:v>3.0317871933473137</c:v>
                </c:pt>
                <c:pt idx="15">
                  <c:v>-0.49667470268666147</c:v>
                </c:pt>
                <c:pt idx="16">
                  <c:v>-3.6511094726902726</c:v>
                </c:pt>
                <c:pt idx="17">
                  <c:v>-1.3958324437476577</c:v>
                </c:pt>
                <c:pt idx="18">
                  <c:v>0.20288908493100172</c:v>
                </c:pt>
                <c:pt idx="19">
                  <c:v>2.7410416721982847</c:v>
                </c:pt>
                <c:pt idx="20">
                  <c:v>3.0136877263203146</c:v>
                </c:pt>
                <c:pt idx="21">
                  <c:v>-2.4341930344640168E-2</c:v>
                </c:pt>
                <c:pt idx="22">
                  <c:v>-0.37110429979847492</c:v>
                </c:pt>
                <c:pt idx="23">
                  <c:v>-5.2294670940394665</c:v>
                </c:pt>
                <c:pt idx="24">
                  <c:v>-3.8280932280013515</c:v>
                </c:pt>
                <c:pt idx="25">
                  <c:v>-1.1957502578319181E-2</c:v>
                </c:pt>
                <c:pt idx="26">
                  <c:v>0.85164790388567746</c:v>
                </c:pt>
                <c:pt idx="27">
                  <c:v>1.0644090174926286</c:v>
                </c:pt>
                <c:pt idx="28">
                  <c:v>1.2153214245758548</c:v>
                </c:pt>
                <c:pt idx="29">
                  <c:v>2.1483575489797975</c:v>
                </c:pt>
                <c:pt idx="30">
                  <c:v>2.5794648503422835</c:v>
                </c:pt>
                <c:pt idx="31">
                  <c:v>1.4548515509421378</c:v>
                </c:pt>
                <c:pt idx="32">
                  <c:v>-1.6681564330356839</c:v>
                </c:pt>
                <c:pt idx="33">
                  <c:v>-1.3667757388549973</c:v>
                </c:pt>
                <c:pt idx="34">
                  <c:v>-1.7438454779934882</c:v>
                </c:pt>
                <c:pt idx="35">
                  <c:v>-0.87887498403489461</c:v>
                </c:pt>
                <c:pt idx="36">
                  <c:v>-1.5417516048863433</c:v>
                </c:pt>
                <c:pt idx="37">
                  <c:v>-1.0939704546299112</c:v>
                </c:pt>
                <c:pt idx="38">
                  <c:v>9.5562702637686001E-2</c:v>
                </c:pt>
                <c:pt idx="39">
                  <c:v>0.9886474419660729</c:v>
                </c:pt>
                <c:pt idx="40">
                  <c:v>2.1922279175303316</c:v>
                </c:pt>
                <c:pt idx="41">
                  <c:v>2.7119789847681366</c:v>
                </c:pt>
              </c:numCache>
            </c:numRef>
          </c:yVal>
        </c:ser>
        <c:axId val="81065856"/>
        <c:axId val="81141760"/>
      </c:scatterChart>
      <c:valAx>
        <c:axId val="81065856"/>
        <c:scaling>
          <c:orientation val="minMax"/>
          <c:max val="3"/>
          <c:min val="-2"/>
        </c:scaling>
        <c:axPos val="b"/>
        <c:title>
          <c:tx>
            <c:rich>
              <a:bodyPr/>
              <a:lstStyle/>
              <a:p>
                <a:pPr>
                  <a:defRPr>
                    <a:latin typeface="+mj-lt"/>
                  </a:defRPr>
                </a:pPr>
                <a:r>
                  <a:rPr lang="en-US" dirty="0" smtClean="0">
                    <a:latin typeface="+mj-lt"/>
                  </a:rPr>
                  <a:t>surprise</a:t>
                </a:r>
                <a:r>
                  <a:rPr lang="en-US" baseline="0" dirty="0" smtClean="0">
                    <a:latin typeface="+mj-lt"/>
                  </a:rPr>
                  <a:t> inflation (%)</a:t>
                </a:r>
                <a:endParaRPr lang="en-US" dirty="0">
                  <a:latin typeface="+mj-lt"/>
                </a:endParaRPr>
              </a:p>
            </c:rich>
          </c:tx>
          <c:layout>
            <c:manualLayout>
              <c:xMode val="edge"/>
              <c:yMode val="edge"/>
              <c:x val="0.4270858474655328"/>
              <c:y val="0.90992424242424264"/>
            </c:manualLayout>
          </c:layout>
        </c:title>
        <c:numFmt formatCode="General" sourceLinked="1"/>
        <c:tickLblPos val="nextTo"/>
        <c:spPr>
          <a:ln w="3169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600" b="1" i="0" u="none" strike="noStrike" baseline="0">
                <a:solidFill>
                  <a:schemeClr val="tx1"/>
                </a:solidFill>
                <a:latin typeface="+mj-lt"/>
                <a:ea typeface="Arial"/>
                <a:cs typeface="Arial"/>
              </a:defRPr>
            </a:pPr>
            <a:endParaRPr lang="en-US"/>
          </a:p>
        </c:txPr>
        <c:crossAx val="81141760"/>
        <c:crossesAt val="-10000"/>
        <c:crossBetween val="midCat"/>
      </c:valAx>
      <c:valAx>
        <c:axId val="81141760"/>
        <c:scaling>
          <c:orientation val="minMax"/>
        </c:scaling>
        <c:axPos val="l"/>
        <c:title>
          <c:tx>
            <c:rich>
              <a:bodyPr/>
              <a:lstStyle/>
              <a:p>
                <a:pPr>
                  <a:defRPr sz="1797" b="1" i="0" u="none" strike="noStrike" baseline="0">
                    <a:solidFill>
                      <a:schemeClr val="tx1"/>
                    </a:solidFill>
                    <a:latin typeface="+mj-lt"/>
                    <a:ea typeface="Arial"/>
                    <a:cs typeface="Arial"/>
                  </a:defRPr>
                </a:pPr>
                <a:r>
                  <a:rPr lang="en-US" dirty="0" smtClean="0">
                    <a:latin typeface="+mj-lt"/>
                  </a:rPr>
                  <a:t>GDP</a:t>
                </a:r>
                <a:r>
                  <a:rPr lang="en-US" baseline="0" dirty="0" smtClean="0">
                    <a:latin typeface="+mj-lt"/>
                  </a:rPr>
                  <a:t> deviations from trend (%)</a:t>
                </a:r>
                <a:endParaRPr lang="en-US" dirty="0">
                  <a:latin typeface="+mj-lt"/>
                </a:endParaRPr>
              </a:p>
            </c:rich>
          </c:tx>
          <c:layout>
            <c:manualLayout>
              <c:xMode val="edge"/>
              <c:yMode val="edge"/>
              <c:x val="1.759695110725467E-2"/>
              <c:y val="0.10006480028876472"/>
            </c:manualLayout>
          </c:layout>
          <c:spPr>
            <a:noFill/>
            <a:ln w="25355">
              <a:noFill/>
            </a:ln>
          </c:spPr>
        </c:title>
        <c:numFmt formatCode="General" sourceLinked="1"/>
        <c:tickLblPos val="nextTo"/>
        <c:spPr>
          <a:ln w="3169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600" b="1" i="0" u="none" strike="noStrike" baseline="0">
                <a:solidFill>
                  <a:schemeClr val="tx1"/>
                </a:solidFill>
                <a:latin typeface="+mj-lt"/>
                <a:ea typeface="Arial"/>
                <a:cs typeface="Arial"/>
              </a:defRPr>
            </a:pPr>
            <a:endParaRPr lang="en-US"/>
          </a:p>
        </c:txPr>
        <c:crossAx val="81065856"/>
        <c:crossesAt val="-10000"/>
        <c:crossBetween val="midCat"/>
      </c:valAx>
      <c:spPr>
        <a:noFill/>
        <a:ln w="12678">
          <a:solidFill>
            <a:schemeClr val="tx1"/>
          </a:solidFill>
          <a:prstDash val="solid"/>
        </a:ln>
      </c:spPr>
    </c:plotArea>
    <c:plotVisOnly val="1"/>
    <c:dispBlanksAs val="gap"/>
  </c:chart>
  <c:spPr>
    <a:noFill/>
    <a:ln>
      <a:noFill/>
    </a:ln>
  </c:spPr>
  <c:txPr>
    <a:bodyPr/>
    <a:lstStyle/>
    <a:p>
      <a:pPr>
        <a:defRPr sz="1797" b="1" i="0" u="none" strike="noStrike" baseline="0">
          <a:solidFill>
            <a:schemeClr val="tx1"/>
          </a:solidFill>
          <a:latin typeface="Arial"/>
          <a:ea typeface="Arial"/>
          <a:cs typeface="Arial"/>
        </a:defRPr>
      </a:pPr>
      <a:endParaRPr lang="en-US"/>
    </a:p>
  </c:txPr>
  <c:externalData r:id="rId1"/>
</c:chartSpace>
</file>

<file path=ppt/charts/chart15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autoTitleDeleted val="1"/>
    <c:plotArea>
      <c:layout>
        <c:manualLayout>
          <c:layoutTarget val="inner"/>
          <c:xMode val="edge"/>
          <c:yMode val="edge"/>
          <c:x val="0.11723329425556865"/>
          <c:y val="6.866952789699575E-2"/>
          <c:w val="0.87221570926143022"/>
          <c:h val="0.78540772532188841"/>
        </c:manualLayout>
      </c:layout>
      <c:barChart>
        <c:barDir val="col"/>
        <c:grouping val="clustered"/>
        <c:ser>
          <c:idx val="0"/>
          <c:order val="0"/>
          <c:tx>
            <c:strRef>
              <c:f>Sheet1!$A$2</c:f>
              <c:strCache>
                <c:ptCount val="1"/>
                <c:pt idx="0">
                  <c:v>GDP pc</c:v>
                </c:pt>
              </c:strCache>
            </c:strRef>
          </c:tx>
          <c:spPr>
            <a:solidFill>
              <a:srgbClr val="3366FF"/>
            </a:solidFill>
            <a:ln w="12678">
              <a:solidFill>
                <a:srgbClr val="3366FF"/>
              </a:solidFill>
              <a:prstDash val="solid"/>
            </a:ln>
          </c:spPr>
          <c:cat>
            <c:strRef>
              <c:f>Sheet1!$B$1:$H$1</c:f>
              <c:strCache>
                <c:ptCount val="7"/>
                <c:pt idx="0">
                  <c:v>US</c:v>
                </c:pt>
                <c:pt idx="1">
                  <c:v>France</c:v>
                </c:pt>
                <c:pt idx="2">
                  <c:v>Japan</c:v>
                </c:pt>
                <c:pt idx="3">
                  <c:v>China</c:v>
                </c:pt>
                <c:pt idx="4">
                  <c:v>India </c:v>
                </c:pt>
                <c:pt idx="5">
                  <c:v>Brazil</c:v>
                </c:pt>
                <c:pt idx="6">
                  <c:v>Mexico</c:v>
                </c:pt>
              </c:strCache>
            </c:strRef>
          </c:cat>
          <c:val>
            <c:numRef>
              <c:f>Sheet1!$B$2:$H$2</c:f>
              <c:numCache>
                <c:formatCode>General</c:formatCode>
                <c:ptCount val="7"/>
                <c:pt idx="0">
                  <c:v>41101</c:v>
                </c:pt>
                <c:pt idx="1">
                  <c:v>31958</c:v>
                </c:pt>
                <c:pt idx="2">
                  <c:v>30821</c:v>
                </c:pt>
                <c:pt idx="3">
                  <c:v>11630</c:v>
                </c:pt>
                <c:pt idx="4">
                  <c:v>9353</c:v>
                </c:pt>
                <c:pt idx="5">
                  <c:v>7431</c:v>
                </c:pt>
                <c:pt idx="6">
                  <c:v>3238</c:v>
                </c:pt>
              </c:numCache>
            </c:numRef>
          </c:val>
        </c:ser>
        <c:axId val="81588608"/>
        <c:axId val="81590144"/>
      </c:barChart>
      <c:catAx>
        <c:axId val="81588608"/>
        <c:scaling>
          <c:orientation val="minMax"/>
        </c:scaling>
        <c:axPos val="b"/>
        <c:numFmt formatCode="General" sourceLinked="1"/>
        <c:tickLblPos val="nextTo"/>
        <c:spPr>
          <a:ln w="3169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600" b="1" i="0" u="none" strike="noStrike" baseline="0">
                <a:solidFill>
                  <a:schemeClr val="tx1"/>
                </a:solidFill>
                <a:latin typeface="+mj-lt"/>
                <a:ea typeface="Arial"/>
                <a:cs typeface="Arial"/>
              </a:defRPr>
            </a:pPr>
            <a:endParaRPr lang="en-US"/>
          </a:p>
        </c:txPr>
        <c:crossAx val="81590144"/>
        <c:crosses val="autoZero"/>
        <c:auto val="1"/>
        <c:lblAlgn val="ctr"/>
        <c:lblOffset val="100"/>
        <c:tickLblSkip val="1"/>
        <c:tickMarkSkip val="1"/>
      </c:catAx>
      <c:valAx>
        <c:axId val="81590144"/>
        <c:scaling>
          <c:orientation val="minMax"/>
          <c:max val="50000"/>
          <c:min val="0"/>
        </c:scaling>
        <c:axPos val="l"/>
        <c:numFmt formatCode="General" sourceLinked="1"/>
        <c:tickLblPos val="nextTo"/>
        <c:spPr>
          <a:ln w="3169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600" b="1" i="0" u="none" strike="noStrike" baseline="0">
                <a:solidFill>
                  <a:schemeClr val="tx1"/>
                </a:solidFill>
                <a:latin typeface="+mj-lt"/>
                <a:ea typeface="Arial"/>
                <a:cs typeface="Arial"/>
              </a:defRPr>
            </a:pPr>
            <a:endParaRPr lang="en-US"/>
          </a:p>
        </c:txPr>
        <c:crossAx val="81588608"/>
        <c:crosses val="autoZero"/>
        <c:crossBetween val="between"/>
        <c:majorUnit val="10000"/>
      </c:valAx>
      <c:spPr>
        <a:noFill/>
        <a:ln w="12678">
          <a:solidFill>
            <a:schemeClr val="tx1"/>
          </a:solidFill>
          <a:prstDash val="solid"/>
        </a:ln>
      </c:spPr>
    </c:plotArea>
    <c:plotVisOnly val="1"/>
    <c:dispBlanksAs val="gap"/>
  </c:chart>
  <c:spPr>
    <a:noFill/>
    <a:ln>
      <a:noFill/>
    </a:ln>
  </c:spPr>
  <c:txPr>
    <a:bodyPr/>
    <a:lstStyle/>
    <a:p>
      <a:pPr>
        <a:defRPr sz="1797" b="1" i="0" u="none" strike="noStrike" baseline="0">
          <a:solidFill>
            <a:schemeClr val="tx1"/>
          </a:solidFill>
          <a:latin typeface="Arial"/>
          <a:ea typeface="Arial"/>
          <a:cs typeface="Arial"/>
        </a:defRPr>
      </a:pPr>
      <a:endParaRPr lang="en-US"/>
    </a:p>
  </c:txPr>
  <c:externalData r:id="rId1"/>
</c:chartSpace>
</file>

<file path=ppt/charts/chart1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7.1512309495896834E-2"/>
          <c:y val="6.8669527896995736E-2"/>
          <c:w val="0.91793669402110201"/>
          <c:h val="0.78540772532188841"/>
        </c:manualLayout>
      </c:layout>
      <c:barChart>
        <c:barDir val="col"/>
        <c:grouping val="clustered"/>
        <c:ser>
          <c:idx val="0"/>
          <c:order val="0"/>
          <c:tx>
            <c:strRef>
              <c:f>Sheet1!$A$2</c:f>
              <c:strCache>
                <c:ptCount val="1"/>
                <c:pt idx="0">
                  <c:v>d</c:v>
                </c:pt>
              </c:strCache>
            </c:strRef>
          </c:tx>
          <c:spPr>
            <a:solidFill>
              <a:srgbClr val="3366FF"/>
            </a:solidFill>
            <a:ln w="12663">
              <a:solidFill>
                <a:srgbClr val="3366FF"/>
              </a:solidFill>
              <a:prstDash val="solid"/>
            </a:ln>
          </c:spPr>
          <c:cat>
            <c:strRef>
              <c:f>Sheet1!$B$1:$H$1</c:f>
              <c:strCache>
                <c:ptCount val="7"/>
                <c:pt idx="0">
                  <c:v>US</c:v>
                </c:pt>
                <c:pt idx="1">
                  <c:v>France</c:v>
                </c:pt>
                <c:pt idx="2">
                  <c:v>Japan</c:v>
                </c:pt>
                <c:pt idx="3">
                  <c:v>China</c:v>
                </c:pt>
                <c:pt idx="4">
                  <c:v>India </c:v>
                </c:pt>
                <c:pt idx="5">
                  <c:v>Brazil</c:v>
                </c:pt>
                <c:pt idx="6">
                  <c:v>Mexico</c:v>
                </c:pt>
              </c:strCache>
            </c:strRef>
          </c:cat>
          <c:val>
            <c:numRef>
              <c:f>Sheet1!$B$2:$H$2</c:f>
              <c:numCache>
                <c:formatCode>General</c:formatCode>
                <c:ptCount val="7"/>
                <c:pt idx="0">
                  <c:v>3.1</c:v>
                </c:pt>
                <c:pt idx="1">
                  <c:v>2.2000000000000002</c:v>
                </c:pt>
                <c:pt idx="2">
                  <c:v>2.1</c:v>
                </c:pt>
                <c:pt idx="3">
                  <c:v>3.8</c:v>
                </c:pt>
                <c:pt idx="4">
                  <c:v>4.5</c:v>
                </c:pt>
                <c:pt idx="5">
                  <c:v>9.2000000000000011</c:v>
                </c:pt>
                <c:pt idx="6">
                  <c:v>8.6</c:v>
                </c:pt>
              </c:numCache>
            </c:numRef>
          </c:val>
        </c:ser>
        <c:axId val="137012736"/>
        <c:axId val="137014272"/>
      </c:barChart>
      <c:catAx>
        <c:axId val="137012736"/>
        <c:scaling>
          <c:orientation val="minMax"/>
        </c:scaling>
        <c:axPos val="b"/>
        <c:numFmt formatCode="General" sourceLinked="1"/>
        <c:tickLblPos val="nextTo"/>
        <c:spPr>
          <a:ln w="3166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600" b="1" i="0" u="none" strike="noStrike" baseline="0">
                <a:solidFill>
                  <a:schemeClr val="tx1"/>
                </a:solidFill>
                <a:latin typeface="+mj-lt"/>
                <a:ea typeface="Arial"/>
                <a:cs typeface="Arial"/>
              </a:defRPr>
            </a:pPr>
            <a:endParaRPr lang="en-US"/>
          </a:p>
        </c:txPr>
        <c:crossAx val="137014272"/>
        <c:crosses val="autoZero"/>
        <c:auto val="1"/>
        <c:lblAlgn val="ctr"/>
        <c:lblOffset val="100"/>
        <c:tickLblSkip val="1"/>
        <c:tickMarkSkip val="1"/>
      </c:catAx>
      <c:valAx>
        <c:axId val="137014272"/>
        <c:scaling>
          <c:orientation val="minMax"/>
          <c:max val="10"/>
        </c:scaling>
        <c:axPos val="l"/>
        <c:numFmt formatCode="0" sourceLinked="0"/>
        <c:majorTickMark val="in"/>
        <c:minorTickMark val="in"/>
        <c:tickLblPos val="nextTo"/>
        <c:spPr>
          <a:ln w="3166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600" b="1" i="0" u="none" strike="noStrike" baseline="0">
                <a:solidFill>
                  <a:schemeClr val="tx1"/>
                </a:solidFill>
                <a:latin typeface="+mj-lt"/>
                <a:ea typeface="Arial"/>
                <a:cs typeface="Arial"/>
              </a:defRPr>
            </a:pPr>
            <a:endParaRPr lang="en-US"/>
          </a:p>
        </c:txPr>
        <c:crossAx val="137012736"/>
        <c:crosses val="autoZero"/>
        <c:crossBetween val="between"/>
        <c:majorUnit val="2"/>
        <c:minorUnit val="1"/>
      </c:valAx>
      <c:spPr>
        <a:noFill/>
        <a:ln w="12663">
          <a:solidFill>
            <a:schemeClr val="tx1"/>
          </a:solidFill>
          <a:prstDash val="solid"/>
        </a:ln>
      </c:spPr>
    </c:plotArea>
    <c:plotVisOnly val="1"/>
    <c:dispBlanksAs val="gap"/>
  </c:chart>
  <c:spPr>
    <a:noFill/>
    <a:ln>
      <a:noFill/>
    </a:ln>
  </c:spPr>
  <c:txPr>
    <a:bodyPr/>
    <a:lstStyle/>
    <a:p>
      <a:pPr>
        <a:defRPr sz="1795" b="1" i="0" u="none" strike="noStrike" baseline="0">
          <a:solidFill>
            <a:schemeClr val="tx1"/>
          </a:solidFill>
          <a:latin typeface="Arial"/>
          <a:ea typeface="Arial"/>
          <a:cs typeface="Arial"/>
        </a:defRPr>
      </a:pPr>
      <a:endParaRPr lang="en-US"/>
    </a:p>
  </c:txPr>
  <c:externalData r:id="rId1"/>
</c:chartSpace>
</file>

<file path=ppt/charts/chart1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0.11488862837045717"/>
          <c:y val="6.652360515021459E-2"/>
          <c:w val="0.84290738569753809"/>
          <c:h val="0.79399141630901382"/>
        </c:manualLayout>
      </c:layout>
      <c:scatterChart>
        <c:scatterStyle val="lineMarker"/>
        <c:ser>
          <c:idx val="0"/>
          <c:order val="0"/>
          <c:tx>
            <c:strRef>
              <c:f>Sheet1!$A$2</c:f>
              <c:strCache>
                <c:ptCount val="1"/>
                <c:pt idx="0">
                  <c:v>Man</c:v>
                </c:pt>
              </c:strCache>
            </c:strRef>
          </c:tx>
          <c:spPr>
            <a:ln w="39554">
              <a:solidFill>
                <a:srgbClr val="3366FF"/>
              </a:solidFill>
              <a:prstDash val="solid"/>
            </a:ln>
          </c:spPr>
          <c:marker>
            <c:symbol val="none"/>
          </c:marker>
          <c:xVal>
            <c:numRef>
              <c:f>Sheet1!$B$1:$BJ$1</c:f>
              <c:numCache>
                <c:formatCode>General</c:formatCode>
                <c:ptCount val="61"/>
                <c:pt idx="0">
                  <c:v>1950</c:v>
                </c:pt>
                <c:pt idx="1">
                  <c:v>1951</c:v>
                </c:pt>
                <c:pt idx="2">
                  <c:v>1952</c:v>
                </c:pt>
                <c:pt idx="3">
                  <c:v>1953</c:v>
                </c:pt>
                <c:pt idx="4">
                  <c:v>1954</c:v>
                </c:pt>
                <c:pt idx="5">
                  <c:v>1955</c:v>
                </c:pt>
                <c:pt idx="6">
                  <c:v>1956</c:v>
                </c:pt>
                <c:pt idx="7">
                  <c:v>1957</c:v>
                </c:pt>
                <c:pt idx="8">
                  <c:v>1958</c:v>
                </c:pt>
                <c:pt idx="9">
                  <c:v>1959</c:v>
                </c:pt>
                <c:pt idx="10">
                  <c:v>1960</c:v>
                </c:pt>
                <c:pt idx="11">
                  <c:v>1961</c:v>
                </c:pt>
                <c:pt idx="12">
                  <c:v>1962</c:v>
                </c:pt>
                <c:pt idx="13">
                  <c:v>1963</c:v>
                </c:pt>
                <c:pt idx="14">
                  <c:v>1964</c:v>
                </c:pt>
                <c:pt idx="15">
                  <c:v>1965</c:v>
                </c:pt>
                <c:pt idx="16">
                  <c:v>1966</c:v>
                </c:pt>
                <c:pt idx="17">
                  <c:v>1967</c:v>
                </c:pt>
                <c:pt idx="18">
                  <c:v>1968</c:v>
                </c:pt>
                <c:pt idx="19">
                  <c:v>1969</c:v>
                </c:pt>
                <c:pt idx="20">
                  <c:v>1970</c:v>
                </c:pt>
                <c:pt idx="21">
                  <c:v>1971</c:v>
                </c:pt>
                <c:pt idx="22">
                  <c:v>1972</c:v>
                </c:pt>
                <c:pt idx="23">
                  <c:v>1973</c:v>
                </c:pt>
                <c:pt idx="24">
                  <c:v>1974</c:v>
                </c:pt>
                <c:pt idx="25">
                  <c:v>1975</c:v>
                </c:pt>
                <c:pt idx="26">
                  <c:v>1976</c:v>
                </c:pt>
                <c:pt idx="27">
                  <c:v>1977</c:v>
                </c:pt>
                <c:pt idx="28">
                  <c:v>1978</c:v>
                </c:pt>
                <c:pt idx="29">
                  <c:v>1979</c:v>
                </c:pt>
                <c:pt idx="30">
                  <c:v>1980</c:v>
                </c:pt>
                <c:pt idx="31">
                  <c:v>1981</c:v>
                </c:pt>
                <c:pt idx="32">
                  <c:v>1982</c:v>
                </c:pt>
                <c:pt idx="33">
                  <c:v>1983</c:v>
                </c:pt>
                <c:pt idx="34">
                  <c:v>1984</c:v>
                </c:pt>
                <c:pt idx="35">
                  <c:v>1985</c:v>
                </c:pt>
                <c:pt idx="36">
                  <c:v>1986</c:v>
                </c:pt>
                <c:pt idx="37">
                  <c:v>1987</c:v>
                </c:pt>
                <c:pt idx="38">
                  <c:v>1988</c:v>
                </c:pt>
                <c:pt idx="39">
                  <c:v>1989</c:v>
                </c:pt>
                <c:pt idx="40">
                  <c:v>1990</c:v>
                </c:pt>
                <c:pt idx="41">
                  <c:v>1991</c:v>
                </c:pt>
                <c:pt idx="42">
                  <c:v>1992</c:v>
                </c:pt>
                <c:pt idx="43">
                  <c:v>1993</c:v>
                </c:pt>
                <c:pt idx="44">
                  <c:v>1994</c:v>
                </c:pt>
                <c:pt idx="45">
                  <c:v>1995</c:v>
                </c:pt>
                <c:pt idx="46">
                  <c:v>1996</c:v>
                </c:pt>
                <c:pt idx="47">
                  <c:v>1997</c:v>
                </c:pt>
                <c:pt idx="48">
                  <c:v>1998</c:v>
                </c:pt>
                <c:pt idx="49">
                  <c:v>1999</c:v>
                </c:pt>
                <c:pt idx="50">
                  <c:v>2000</c:v>
                </c:pt>
                <c:pt idx="51">
                  <c:v>2001</c:v>
                </c:pt>
                <c:pt idx="52">
                  <c:v>2002</c:v>
                </c:pt>
                <c:pt idx="53">
                  <c:v>2003</c:v>
                </c:pt>
                <c:pt idx="54">
                  <c:v>2004</c:v>
                </c:pt>
                <c:pt idx="55">
                  <c:v>2005</c:v>
                </c:pt>
                <c:pt idx="56">
                  <c:v>2006</c:v>
                </c:pt>
                <c:pt idx="57">
                  <c:v>2007</c:v>
                </c:pt>
                <c:pt idx="58">
                  <c:v>2008</c:v>
                </c:pt>
                <c:pt idx="59">
                  <c:v>2009</c:v>
                </c:pt>
                <c:pt idx="60">
                  <c:v>2010</c:v>
                </c:pt>
              </c:numCache>
            </c:numRef>
          </c:xVal>
          <c:yVal>
            <c:numRef>
              <c:f>Sheet1!$B$2:$BJ$2</c:f>
              <c:numCache>
                <c:formatCode>General</c:formatCode>
                <c:ptCount val="61"/>
                <c:pt idx="0">
                  <c:v>27</c:v>
                </c:pt>
                <c:pt idx="1">
                  <c:v>27.9</c:v>
                </c:pt>
                <c:pt idx="2">
                  <c:v>27.4</c:v>
                </c:pt>
                <c:pt idx="3">
                  <c:v>28.3</c:v>
                </c:pt>
                <c:pt idx="4">
                  <c:v>26.7</c:v>
                </c:pt>
                <c:pt idx="5">
                  <c:v>27.7</c:v>
                </c:pt>
                <c:pt idx="6">
                  <c:v>27.3</c:v>
                </c:pt>
                <c:pt idx="7">
                  <c:v>26.9</c:v>
                </c:pt>
                <c:pt idx="8">
                  <c:v>25.1</c:v>
                </c:pt>
                <c:pt idx="9">
                  <c:v>26.1</c:v>
                </c:pt>
                <c:pt idx="10">
                  <c:v>25.3</c:v>
                </c:pt>
                <c:pt idx="11">
                  <c:v>24.6</c:v>
                </c:pt>
                <c:pt idx="12">
                  <c:v>25.2</c:v>
                </c:pt>
                <c:pt idx="13">
                  <c:v>25.2</c:v>
                </c:pt>
                <c:pt idx="14">
                  <c:v>25.2</c:v>
                </c:pt>
                <c:pt idx="15">
                  <c:v>25.7</c:v>
                </c:pt>
                <c:pt idx="16">
                  <c:v>26</c:v>
                </c:pt>
                <c:pt idx="17">
                  <c:v>25.2</c:v>
                </c:pt>
                <c:pt idx="18">
                  <c:v>25.1</c:v>
                </c:pt>
                <c:pt idx="19">
                  <c:v>24.3</c:v>
                </c:pt>
                <c:pt idx="20">
                  <c:v>22.7</c:v>
                </c:pt>
                <c:pt idx="21">
                  <c:v>22.1</c:v>
                </c:pt>
                <c:pt idx="22">
                  <c:v>22.1</c:v>
                </c:pt>
                <c:pt idx="23">
                  <c:v>21.9</c:v>
                </c:pt>
                <c:pt idx="24">
                  <c:v>21.2</c:v>
                </c:pt>
                <c:pt idx="25">
                  <c:v>20.6</c:v>
                </c:pt>
                <c:pt idx="26">
                  <c:v>21.2</c:v>
                </c:pt>
                <c:pt idx="27">
                  <c:v>21.6</c:v>
                </c:pt>
                <c:pt idx="28">
                  <c:v>21.3</c:v>
                </c:pt>
                <c:pt idx="29">
                  <c:v>21.2</c:v>
                </c:pt>
                <c:pt idx="30">
                  <c:v>20</c:v>
                </c:pt>
                <c:pt idx="31">
                  <c:v>19.7</c:v>
                </c:pt>
                <c:pt idx="32">
                  <c:v>18.5</c:v>
                </c:pt>
                <c:pt idx="33">
                  <c:v>18.5</c:v>
                </c:pt>
                <c:pt idx="34">
                  <c:v>18.399999999999999</c:v>
                </c:pt>
                <c:pt idx="35">
                  <c:v>17.5</c:v>
                </c:pt>
                <c:pt idx="36">
                  <c:v>17.2</c:v>
                </c:pt>
                <c:pt idx="37">
                  <c:v>17.100000000000001</c:v>
                </c:pt>
                <c:pt idx="38">
                  <c:v>17.2</c:v>
                </c:pt>
                <c:pt idx="39">
                  <c:v>16.899999999999999</c:v>
                </c:pt>
                <c:pt idx="40">
                  <c:v>16.3</c:v>
                </c:pt>
                <c:pt idx="41">
                  <c:v>16</c:v>
                </c:pt>
                <c:pt idx="42">
                  <c:v>15.7</c:v>
                </c:pt>
                <c:pt idx="43">
                  <c:v>15.6</c:v>
                </c:pt>
                <c:pt idx="44">
                  <c:v>15.8</c:v>
                </c:pt>
                <c:pt idx="45">
                  <c:v>15.9</c:v>
                </c:pt>
                <c:pt idx="46">
                  <c:v>15.5</c:v>
                </c:pt>
                <c:pt idx="47">
                  <c:v>15.4</c:v>
                </c:pt>
                <c:pt idx="48">
                  <c:v>15.4</c:v>
                </c:pt>
                <c:pt idx="49">
                  <c:v>14.8</c:v>
                </c:pt>
                <c:pt idx="50">
                  <c:v>14.5</c:v>
                </c:pt>
                <c:pt idx="51">
                  <c:v>13.2</c:v>
                </c:pt>
                <c:pt idx="52">
                  <c:v>12.9</c:v>
                </c:pt>
                <c:pt idx="53">
                  <c:v>12.4</c:v>
                </c:pt>
                <c:pt idx="54">
                  <c:v>12.2</c:v>
                </c:pt>
                <c:pt idx="55">
                  <c:v>11.9</c:v>
                </c:pt>
                <c:pt idx="56">
                  <c:v>12</c:v>
                </c:pt>
                <c:pt idx="57">
                  <c:v>11.7</c:v>
                </c:pt>
                <c:pt idx="58">
                  <c:v>11.5</c:v>
                </c:pt>
                <c:pt idx="59">
                  <c:v>10.1</c:v>
                </c:pt>
              </c:numCache>
            </c:numRef>
          </c:yVal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g</c:v>
                </c:pt>
              </c:strCache>
            </c:strRef>
          </c:tx>
          <c:spPr>
            <a:ln w="39554">
              <a:solidFill>
                <a:srgbClr val="FF99CC"/>
              </a:solidFill>
              <a:prstDash val="solid"/>
            </a:ln>
          </c:spPr>
          <c:marker>
            <c:symbol val="none"/>
          </c:marker>
          <c:xVal>
            <c:numRef>
              <c:f>Sheet1!$B$1:$BJ$1</c:f>
              <c:numCache>
                <c:formatCode>General</c:formatCode>
                <c:ptCount val="61"/>
                <c:pt idx="0">
                  <c:v>1950</c:v>
                </c:pt>
                <c:pt idx="1">
                  <c:v>1951</c:v>
                </c:pt>
                <c:pt idx="2">
                  <c:v>1952</c:v>
                </c:pt>
                <c:pt idx="3">
                  <c:v>1953</c:v>
                </c:pt>
                <c:pt idx="4">
                  <c:v>1954</c:v>
                </c:pt>
                <c:pt idx="5">
                  <c:v>1955</c:v>
                </c:pt>
                <c:pt idx="6">
                  <c:v>1956</c:v>
                </c:pt>
                <c:pt idx="7">
                  <c:v>1957</c:v>
                </c:pt>
                <c:pt idx="8">
                  <c:v>1958</c:v>
                </c:pt>
                <c:pt idx="9">
                  <c:v>1959</c:v>
                </c:pt>
                <c:pt idx="10">
                  <c:v>1960</c:v>
                </c:pt>
                <c:pt idx="11">
                  <c:v>1961</c:v>
                </c:pt>
                <c:pt idx="12">
                  <c:v>1962</c:v>
                </c:pt>
                <c:pt idx="13">
                  <c:v>1963</c:v>
                </c:pt>
                <c:pt idx="14">
                  <c:v>1964</c:v>
                </c:pt>
                <c:pt idx="15">
                  <c:v>1965</c:v>
                </c:pt>
                <c:pt idx="16">
                  <c:v>1966</c:v>
                </c:pt>
                <c:pt idx="17">
                  <c:v>1967</c:v>
                </c:pt>
                <c:pt idx="18">
                  <c:v>1968</c:v>
                </c:pt>
                <c:pt idx="19">
                  <c:v>1969</c:v>
                </c:pt>
                <c:pt idx="20">
                  <c:v>1970</c:v>
                </c:pt>
                <c:pt idx="21">
                  <c:v>1971</c:v>
                </c:pt>
                <c:pt idx="22">
                  <c:v>1972</c:v>
                </c:pt>
                <c:pt idx="23">
                  <c:v>1973</c:v>
                </c:pt>
                <c:pt idx="24">
                  <c:v>1974</c:v>
                </c:pt>
                <c:pt idx="25">
                  <c:v>1975</c:v>
                </c:pt>
                <c:pt idx="26">
                  <c:v>1976</c:v>
                </c:pt>
                <c:pt idx="27">
                  <c:v>1977</c:v>
                </c:pt>
                <c:pt idx="28">
                  <c:v>1978</c:v>
                </c:pt>
                <c:pt idx="29">
                  <c:v>1979</c:v>
                </c:pt>
                <c:pt idx="30">
                  <c:v>1980</c:v>
                </c:pt>
                <c:pt idx="31">
                  <c:v>1981</c:v>
                </c:pt>
                <c:pt idx="32">
                  <c:v>1982</c:v>
                </c:pt>
                <c:pt idx="33">
                  <c:v>1983</c:v>
                </c:pt>
                <c:pt idx="34">
                  <c:v>1984</c:v>
                </c:pt>
                <c:pt idx="35">
                  <c:v>1985</c:v>
                </c:pt>
                <c:pt idx="36">
                  <c:v>1986</c:v>
                </c:pt>
                <c:pt idx="37">
                  <c:v>1987</c:v>
                </c:pt>
                <c:pt idx="38">
                  <c:v>1988</c:v>
                </c:pt>
                <c:pt idx="39">
                  <c:v>1989</c:v>
                </c:pt>
                <c:pt idx="40">
                  <c:v>1990</c:v>
                </c:pt>
                <c:pt idx="41">
                  <c:v>1991</c:v>
                </c:pt>
                <c:pt idx="42">
                  <c:v>1992</c:v>
                </c:pt>
                <c:pt idx="43">
                  <c:v>1993</c:v>
                </c:pt>
                <c:pt idx="44">
                  <c:v>1994</c:v>
                </c:pt>
                <c:pt idx="45">
                  <c:v>1995</c:v>
                </c:pt>
                <c:pt idx="46">
                  <c:v>1996</c:v>
                </c:pt>
                <c:pt idx="47">
                  <c:v>1997</c:v>
                </c:pt>
                <c:pt idx="48">
                  <c:v>1998</c:v>
                </c:pt>
                <c:pt idx="49">
                  <c:v>1999</c:v>
                </c:pt>
                <c:pt idx="50">
                  <c:v>2000</c:v>
                </c:pt>
                <c:pt idx="51">
                  <c:v>2001</c:v>
                </c:pt>
                <c:pt idx="52">
                  <c:v>2002</c:v>
                </c:pt>
                <c:pt idx="53">
                  <c:v>2003</c:v>
                </c:pt>
                <c:pt idx="54">
                  <c:v>2004</c:v>
                </c:pt>
                <c:pt idx="55">
                  <c:v>2005</c:v>
                </c:pt>
                <c:pt idx="56">
                  <c:v>2006</c:v>
                </c:pt>
                <c:pt idx="57">
                  <c:v>2007</c:v>
                </c:pt>
                <c:pt idx="58">
                  <c:v>2008</c:v>
                </c:pt>
                <c:pt idx="59">
                  <c:v>2009</c:v>
                </c:pt>
                <c:pt idx="60">
                  <c:v>2010</c:v>
                </c:pt>
              </c:numCache>
            </c:numRef>
          </c:xVal>
          <c:yVal>
            <c:numRef>
              <c:f>Sheet1!$B$3:$BJ$3</c:f>
              <c:numCache>
                <c:formatCode>General</c:formatCode>
                <c:ptCount val="61"/>
                <c:pt idx="0">
                  <c:v>6.8</c:v>
                </c:pt>
                <c:pt idx="1">
                  <c:v>6.8</c:v>
                </c:pt>
                <c:pt idx="2">
                  <c:v>6.2</c:v>
                </c:pt>
                <c:pt idx="3">
                  <c:v>5.3</c:v>
                </c:pt>
                <c:pt idx="4">
                  <c:v>5.2</c:v>
                </c:pt>
                <c:pt idx="5">
                  <c:v>4.5</c:v>
                </c:pt>
                <c:pt idx="6">
                  <c:v>4.3</c:v>
                </c:pt>
                <c:pt idx="7">
                  <c:v>4</c:v>
                </c:pt>
                <c:pt idx="8">
                  <c:v>4.4000000000000004</c:v>
                </c:pt>
                <c:pt idx="9">
                  <c:v>3.8</c:v>
                </c:pt>
                <c:pt idx="10">
                  <c:v>3.8</c:v>
                </c:pt>
                <c:pt idx="11">
                  <c:v>3.7</c:v>
                </c:pt>
                <c:pt idx="12">
                  <c:v>3.5</c:v>
                </c:pt>
                <c:pt idx="13">
                  <c:v>3.3</c:v>
                </c:pt>
                <c:pt idx="14">
                  <c:v>3</c:v>
                </c:pt>
                <c:pt idx="15">
                  <c:v>3.1</c:v>
                </c:pt>
                <c:pt idx="16">
                  <c:v>3</c:v>
                </c:pt>
                <c:pt idx="17">
                  <c:v>2.7</c:v>
                </c:pt>
                <c:pt idx="18">
                  <c:v>2.6</c:v>
                </c:pt>
                <c:pt idx="19">
                  <c:v>2.7</c:v>
                </c:pt>
                <c:pt idx="20">
                  <c:v>2.6</c:v>
                </c:pt>
                <c:pt idx="21">
                  <c:v>2.6</c:v>
                </c:pt>
                <c:pt idx="22">
                  <c:v>2.8</c:v>
                </c:pt>
                <c:pt idx="23">
                  <c:v>3.8</c:v>
                </c:pt>
                <c:pt idx="24">
                  <c:v>3.3</c:v>
                </c:pt>
                <c:pt idx="25">
                  <c:v>3.1</c:v>
                </c:pt>
                <c:pt idx="26">
                  <c:v>2.7</c:v>
                </c:pt>
                <c:pt idx="27">
                  <c:v>2.5</c:v>
                </c:pt>
                <c:pt idx="28">
                  <c:v>2.6</c:v>
                </c:pt>
                <c:pt idx="29">
                  <c:v>2.8</c:v>
                </c:pt>
                <c:pt idx="30">
                  <c:v>2.2000000000000002</c:v>
                </c:pt>
                <c:pt idx="31">
                  <c:v>2.4</c:v>
                </c:pt>
                <c:pt idx="32">
                  <c:v>2.2000000000000002</c:v>
                </c:pt>
                <c:pt idx="33">
                  <c:v>1.6</c:v>
                </c:pt>
                <c:pt idx="34">
                  <c:v>2</c:v>
                </c:pt>
                <c:pt idx="35">
                  <c:v>1.8</c:v>
                </c:pt>
                <c:pt idx="36">
                  <c:v>1.7000000000000002</c:v>
                </c:pt>
                <c:pt idx="37">
                  <c:v>1.7000000000000002</c:v>
                </c:pt>
                <c:pt idx="38">
                  <c:v>1.6</c:v>
                </c:pt>
                <c:pt idx="39">
                  <c:v>1.7000000000000002</c:v>
                </c:pt>
                <c:pt idx="40">
                  <c:v>1.7000000000000002</c:v>
                </c:pt>
                <c:pt idx="41">
                  <c:v>1.5</c:v>
                </c:pt>
                <c:pt idx="42">
                  <c:v>1.6</c:v>
                </c:pt>
                <c:pt idx="43">
                  <c:v>1.4</c:v>
                </c:pt>
                <c:pt idx="44">
                  <c:v>1.5</c:v>
                </c:pt>
                <c:pt idx="45">
                  <c:v>1.3</c:v>
                </c:pt>
                <c:pt idx="46">
                  <c:v>1.5</c:v>
                </c:pt>
                <c:pt idx="47">
                  <c:v>1.3</c:v>
                </c:pt>
                <c:pt idx="48">
                  <c:v>1.2</c:v>
                </c:pt>
                <c:pt idx="49">
                  <c:v>1</c:v>
                </c:pt>
                <c:pt idx="50">
                  <c:v>1</c:v>
                </c:pt>
                <c:pt idx="51">
                  <c:v>1</c:v>
                </c:pt>
                <c:pt idx="52">
                  <c:v>0.9</c:v>
                </c:pt>
                <c:pt idx="53">
                  <c:v>1</c:v>
                </c:pt>
                <c:pt idx="54">
                  <c:v>1.2</c:v>
                </c:pt>
                <c:pt idx="55">
                  <c:v>1.1000000000000001</c:v>
                </c:pt>
                <c:pt idx="56">
                  <c:v>0.9</c:v>
                </c:pt>
                <c:pt idx="57">
                  <c:v>1.2</c:v>
                </c:pt>
                <c:pt idx="58">
                  <c:v>1.1000000000000001</c:v>
                </c:pt>
                <c:pt idx="59">
                  <c:v>0.8</c:v>
                </c:pt>
              </c:numCache>
            </c:numRef>
          </c:yVal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FIRE</c:v>
                </c:pt>
              </c:strCache>
            </c:strRef>
          </c:tx>
          <c:spPr>
            <a:ln w="39554">
              <a:solidFill>
                <a:srgbClr val="92D050"/>
              </a:solidFill>
              <a:prstDash val="solid"/>
            </a:ln>
          </c:spPr>
          <c:marker>
            <c:symbol val="none"/>
          </c:marker>
          <c:xVal>
            <c:numRef>
              <c:f>Sheet1!$B$1:$BJ$1</c:f>
              <c:numCache>
                <c:formatCode>General</c:formatCode>
                <c:ptCount val="61"/>
                <c:pt idx="0">
                  <c:v>1950</c:v>
                </c:pt>
                <c:pt idx="1">
                  <c:v>1951</c:v>
                </c:pt>
                <c:pt idx="2">
                  <c:v>1952</c:v>
                </c:pt>
                <c:pt idx="3">
                  <c:v>1953</c:v>
                </c:pt>
                <c:pt idx="4">
                  <c:v>1954</c:v>
                </c:pt>
                <c:pt idx="5">
                  <c:v>1955</c:v>
                </c:pt>
                <c:pt idx="6">
                  <c:v>1956</c:v>
                </c:pt>
                <c:pt idx="7">
                  <c:v>1957</c:v>
                </c:pt>
                <c:pt idx="8">
                  <c:v>1958</c:v>
                </c:pt>
                <c:pt idx="9">
                  <c:v>1959</c:v>
                </c:pt>
                <c:pt idx="10">
                  <c:v>1960</c:v>
                </c:pt>
                <c:pt idx="11">
                  <c:v>1961</c:v>
                </c:pt>
                <c:pt idx="12">
                  <c:v>1962</c:v>
                </c:pt>
                <c:pt idx="13">
                  <c:v>1963</c:v>
                </c:pt>
                <c:pt idx="14">
                  <c:v>1964</c:v>
                </c:pt>
                <c:pt idx="15">
                  <c:v>1965</c:v>
                </c:pt>
                <c:pt idx="16">
                  <c:v>1966</c:v>
                </c:pt>
                <c:pt idx="17">
                  <c:v>1967</c:v>
                </c:pt>
                <c:pt idx="18">
                  <c:v>1968</c:v>
                </c:pt>
                <c:pt idx="19">
                  <c:v>1969</c:v>
                </c:pt>
                <c:pt idx="20">
                  <c:v>1970</c:v>
                </c:pt>
                <c:pt idx="21">
                  <c:v>1971</c:v>
                </c:pt>
                <c:pt idx="22">
                  <c:v>1972</c:v>
                </c:pt>
                <c:pt idx="23">
                  <c:v>1973</c:v>
                </c:pt>
                <c:pt idx="24">
                  <c:v>1974</c:v>
                </c:pt>
                <c:pt idx="25">
                  <c:v>1975</c:v>
                </c:pt>
                <c:pt idx="26">
                  <c:v>1976</c:v>
                </c:pt>
                <c:pt idx="27">
                  <c:v>1977</c:v>
                </c:pt>
                <c:pt idx="28">
                  <c:v>1978</c:v>
                </c:pt>
                <c:pt idx="29">
                  <c:v>1979</c:v>
                </c:pt>
                <c:pt idx="30">
                  <c:v>1980</c:v>
                </c:pt>
                <c:pt idx="31">
                  <c:v>1981</c:v>
                </c:pt>
                <c:pt idx="32">
                  <c:v>1982</c:v>
                </c:pt>
                <c:pt idx="33">
                  <c:v>1983</c:v>
                </c:pt>
                <c:pt idx="34">
                  <c:v>1984</c:v>
                </c:pt>
                <c:pt idx="35">
                  <c:v>1985</c:v>
                </c:pt>
                <c:pt idx="36">
                  <c:v>1986</c:v>
                </c:pt>
                <c:pt idx="37">
                  <c:v>1987</c:v>
                </c:pt>
                <c:pt idx="38">
                  <c:v>1988</c:v>
                </c:pt>
                <c:pt idx="39">
                  <c:v>1989</c:v>
                </c:pt>
                <c:pt idx="40">
                  <c:v>1990</c:v>
                </c:pt>
                <c:pt idx="41">
                  <c:v>1991</c:v>
                </c:pt>
                <c:pt idx="42">
                  <c:v>1992</c:v>
                </c:pt>
                <c:pt idx="43">
                  <c:v>1993</c:v>
                </c:pt>
                <c:pt idx="44">
                  <c:v>1994</c:v>
                </c:pt>
                <c:pt idx="45">
                  <c:v>1995</c:v>
                </c:pt>
                <c:pt idx="46">
                  <c:v>1996</c:v>
                </c:pt>
                <c:pt idx="47">
                  <c:v>1997</c:v>
                </c:pt>
                <c:pt idx="48">
                  <c:v>1998</c:v>
                </c:pt>
                <c:pt idx="49">
                  <c:v>1999</c:v>
                </c:pt>
                <c:pt idx="50">
                  <c:v>2000</c:v>
                </c:pt>
                <c:pt idx="51">
                  <c:v>2001</c:v>
                </c:pt>
                <c:pt idx="52">
                  <c:v>2002</c:v>
                </c:pt>
                <c:pt idx="53">
                  <c:v>2003</c:v>
                </c:pt>
                <c:pt idx="54">
                  <c:v>2004</c:v>
                </c:pt>
                <c:pt idx="55">
                  <c:v>2005</c:v>
                </c:pt>
                <c:pt idx="56">
                  <c:v>2006</c:v>
                </c:pt>
                <c:pt idx="57">
                  <c:v>2007</c:v>
                </c:pt>
                <c:pt idx="58">
                  <c:v>2008</c:v>
                </c:pt>
                <c:pt idx="59">
                  <c:v>2009</c:v>
                </c:pt>
                <c:pt idx="60">
                  <c:v>2010</c:v>
                </c:pt>
              </c:numCache>
            </c:numRef>
          </c:xVal>
          <c:yVal>
            <c:numRef>
              <c:f>Sheet1!$B$4:$BJ$4</c:f>
              <c:numCache>
                <c:formatCode>General</c:formatCode>
                <c:ptCount val="61"/>
                <c:pt idx="0">
                  <c:v>11.4</c:v>
                </c:pt>
                <c:pt idx="1">
                  <c:v>11</c:v>
                </c:pt>
                <c:pt idx="2">
                  <c:v>11.4</c:v>
                </c:pt>
                <c:pt idx="3">
                  <c:v>11.9</c:v>
                </c:pt>
                <c:pt idx="4">
                  <c:v>12.9</c:v>
                </c:pt>
                <c:pt idx="5">
                  <c:v>12.7</c:v>
                </c:pt>
                <c:pt idx="6">
                  <c:v>12.9</c:v>
                </c:pt>
                <c:pt idx="7">
                  <c:v>13.1</c:v>
                </c:pt>
                <c:pt idx="8">
                  <c:v>13.9</c:v>
                </c:pt>
                <c:pt idx="9">
                  <c:v>13.7</c:v>
                </c:pt>
                <c:pt idx="10">
                  <c:v>14.1</c:v>
                </c:pt>
                <c:pt idx="11">
                  <c:v>14.5</c:v>
                </c:pt>
                <c:pt idx="12">
                  <c:v>14.4</c:v>
                </c:pt>
                <c:pt idx="13">
                  <c:v>14.4</c:v>
                </c:pt>
                <c:pt idx="14">
                  <c:v>14.4</c:v>
                </c:pt>
                <c:pt idx="15">
                  <c:v>14.2</c:v>
                </c:pt>
                <c:pt idx="16">
                  <c:v>13.9</c:v>
                </c:pt>
                <c:pt idx="17">
                  <c:v>14.2</c:v>
                </c:pt>
                <c:pt idx="18">
                  <c:v>14.1</c:v>
                </c:pt>
                <c:pt idx="19">
                  <c:v>14.3</c:v>
                </c:pt>
                <c:pt idx="20">
                  <c:v>14.6</c:v>
                </c:pt>
                <c:pt idx="21">
                  <c:v>15</c:v>
                </c:pt>
                <c:pt idx="22">
                  <c:v>14.9</c:v>
                </c:pt>
                <c:pt idx="23">
                  <c:v>14.7</c:v>
                </c:pt>
                <c:pt idx="24">
                  <c:v>14.9</c:v>
                </c:pt>
                <c:pt idx="25">
                  <c:v>15.1</c:v>
                </c:pt>
                <c:pt idx="26">
                  <c:v>14.9</c:v>
                </c:pt>
                <c:pt idx="27">
                  <c:v>15</c:v>
                </c:pt>
                <c:pt idx="28">
                  <c:v>15.1</c:v>
                </c:pt>
                <c:pt idx="29">
                  <c:v>15.2</c:v>
                </c:pt>
                <c:pt idx="30">
                  <c:v>15.9</c:v>
                </c:pt>
                <c:pt idx="31">
                  <c:v>15.9</c:v>
                </c:pt>
                <c:pt idx="32">
                  <c:v>16.600000000000001</c:v>
                </c:pt>
                <c:pt idx="33">
                  <c:v>17.100000000000001</c:v>
                </c:pt>
                <c:pt idx="34">
                  <c:v>17</c:v>
                </c:pt>
                <c:pt idx="35">
                  <c:v>17.3</c:v>
                </c:pt>
                <c:pt idx="36">
                  <c:v>17.8</c:v>
                </c:pt>
                <c:pt idx="37">
                  <c:v>17.7</c:v>
                </c:pt>
                <c:pt idx="38">
                  <c:v>17.8</c:v>
                </c:pt>
                <c:pt idx="39">
                  <c:v>17.8</c:v>
                </c:pt>
                <c:pt idx="40">
                  <c:v>18</c:v>
                </c:pt>
                <c:pt idx="41">
                  <c:v>18.399999999999999</c:v>
                </c:pt>
                <c:pt idx="42">
                  <c:v>18.600000000000001</c:v>
                </c:pt>
                <c:pt idx="43">
                  <c:v>18.600000000000001</c:v>
                </c:pt>
                <c:pt idx="44">
                  <c:v>18.399999999999999</c:v>
                </c:pt>
                <c:pt idx="45">
                  <c:v>18.7</c:v>
                </c:pt>
                <c:pt idx="46">
                  <c:v>18.8</c:v>
                </c:pt>
                <c:pt idx="47">
                  <c:v>19.2</c:v>
                </c:pt>
                <c:pt idx="48">
                  <c:v>19.3</c:v>
                </c:pt>
                <c:pt idx="49">
                  <c:v>19.399999999999999</c:v>
                </c:pt>
                <c:pt idx="50">
                  <c:v>19.7</c:v>
                </c:pt>
                <c:pt idx="51">
                  <c:v>20.3</c:v>
                </c:pt>
                <c:pt idx="52">
                  <c:v>20.5</c:v>
                </c:pt>
                <c:pt idx="53">
                  <c:v>20.5</c:v>
                </c:pt>
                <c:pt idx="54">
                  <c:v>20.399999999999999</c:v>
                </c:pt>
                <c:pt idx="55">
                  <c:v>20.399999999999999</c:v>
                </c:pt>
                <c:pt idx="56">
                  <c:v>20.399999999999999</c:v>
                </c:pt>
                <c:pt idx="57">
                  <c:v>20.399999999999999</c:v>
                </c:pt>
                <c:pt idx="58">
                  <c:v>20</c:v>
                </c:pt>
                <c:pt idx="59">
                  <c:v>18.3</c:v>
                </c:pt>
              </c:numCache>
            </c:numRef>
          </c:yVal>
        </c:ser>
        <c:ser>
          <c:idx val="3"/>
          <c:order val="3"/>
          <c:tx>
            <c:strRef>
              <c:f>Sheet1!$A$5</c:f>
              <c:strCache>
                <c:ptCount val="1"/>
                <c:pt idx="0">
                  <c:v>Bus Ser</c:v>
                </c:pt>
              </c:strCache>
            </c:strRef>
          </c:tx>
          <c:spPr>
            <a:ln w="39554">
              <a:solidFill>
                <a:srgbClr val="FFCC00"/>
              </a:solidFill>
              <a:prstDash val="solid"/>
            </a:ln>
          </c:spPr>
          <c:marker>
            <c:symbol val="none"/>
          </c:marker>
          <c:xVal>
            <c:numRef>
              <c:f>Sheet1!$B$1:$BJ$1</c:f>
              <c:numCache>
                <c:formatCode>General</c:formatCode>
                <c:ptCount val="61"/>
                <c:pt idx="0">
                  <c:v>1950</c:v>
                </c:pt>
                <c:pt idx="1">
                  <c:v>1951</c:v>
                </c:pt>
                <c:pt idx="2">
                  <c:v>1952</c:v>
                </c:pt>
                <c:pt idx="3">
                  <c:v>1953</c:v>
                </c:pt>
                <c:pt idx="4">
                  <c:v>1954</c:v>
                </c:pt>
                <c:pt idx="5">
                  <c:v>1955</c:v>
                </c:pt>
                <c:pt idx="6">
                  <c:v>1956</c:v>
                </c:pt>
                <c:pt idx="7">
                  <c:v>1957</c:v>
                </c:pt>
                <c:pt idx="8">
                  <c:v>1958</c:v>
                </c:pt>
                <c:pt idx="9">
                  <c:v>1959</c:v>
                </c:pt>
                <c:pt idx="10">
                  <c:v>1960</c:v>
                </c:pt>
                <c:pt idx="11">
                  <c:v>1961</c:v>
                </c:pt>
                <c:pt idx="12">
                  <c:v>1962</c:v>
                </c:pt>
                <c:pt idx="13">
                  <c:v>1963</c:v>
                </c:pt>
                <c:pt idx="14">
                  <c:v>1964</c:v>
                </c:pt>
                <c:pt idx="15">
                  <c:v>1965</c:v>
                </c:pt>
                <c:pt idx="16">
                  <c:v>1966</c:v>
                </c:pt>
                <c:pt idx="17">
                  <c:v>1967</c:v>
                </c:pt>
                <c:pt idx="18">
                  <c:v>1968</c:v>
                </c:pt>
                <c:pt idx="19">
                  <c:v>1969</c:v>
                </c:pt>
                <c:pt idx="20">
                  <c:v>1970</c:v>
                </c:pt>
                <c:pt idx="21">
                  <c:v>1971</c:v>
                </c:pt>
                <c:pt idx="22">
                  <c:v>1972</c:v>
                </c:pt>
                <c:pt idx="23">
                  <c:v>1973</c:v>
                </c:pt>
                <c:pt idx="24">
                  <c:v>1974</c:v>
                </c:pt>
                <c:pt idx="25">
                  <c:v>1975</c:v>
                </c:pt>
                <c:pt idx="26">
                  <c:v>1976</c:v>
                </c:pt>
                <c:pt idx="27">
                  <c:v>1977</c:v>
                </c:pt>
                <c:pt idx="28">
                  <c:v>1978</c:v>
                </c:pt>
                <c:pt idx="29">
                  <c:v>1979</c:v>
                </c:pt>
                <c:pt idx="30">
                  <c:v>1980</c:v>
                </c:pt>
                <c:pt idx="31">
                  <c:v>1981</c:v>
                </c:pt>
                <c:pt idx="32">
                  <c:v>1982</c:v>
                </c:pt>
                <c:pt idx="33">
                  <c:v>1983</c:v>
                </c:pt>
                <c:pt idx="34">
                  <c:v>1984</c:v>
                </c:pt>
                <c:pt idx="35">
                  <c:v>1985</c:v>
                </c:pt>
                <c:pt idx="36">
                  <c:v>1986</c:v>
                </c:pt>
                <c:pt idx="37">
                  <c:v>1987</c:v>
                </c:pt>
                <c:pt idx="38">
                  <c:v>1988</c:v>
                </c:pt>
                <c:pt idx="39">
                  <c:v>1989</c:v>
                </c:pt>
                <c:pt idx="40">
                  <c:v>1990</c:v>
                </c:pt>
                <c:pt idx="41">
                  <c:v>1991</c:v>
                </c:pt>
                <c:pt idx="42">
                  <c:v>1992</c:v>
                </c:pt>
                <c:pt idx="43">
                  <c:v>1993</c:v>
                </c:pt>
                <c:pt idx="44">
                  <c:v>1994</c:v>
                </c:pt>
                <c:pt idx="45">
                  <c:v>1995</c:v>
                </c:pt>
                <c:pt idx="46">
                  <c:v>1996</c:v>
                </c:pt>
                <c:pt idx="47">
                  <c:v>1997</c:v>
                </c:pt>
                <c:pt idx="48">
                  <c:v>1998</c:v>
                </c:pt>
                <c:pt idx="49">
                  <c:v>1999</c:v>
                </c:pt>
                <c:pt idx="50">
                  <c:v>2000</c:v>
                </c:pt>
                <c:pt idx="51">
                  <c:v>2001</c:v>
                </c:pt>
                <c:pt idx="52">
                  <c:v>2002</c:v>
                </c:pt>
                <c:pt idx="53">
                  <c:v>2003</c:v>
                </c:pt>
                <c:pt idx="54">
                  <c:v>2004</c:v>
                </c:pt>
                <c:pt idx="55">
                  <c:v>2005</c:v>
                </c:pt>
                <c:pt idx="56">
                  <c:v>2006</c:v>
                </c:pt>
                <c:pt idx="57">
                  <c:v>2007</c:v>
                </c:pt>
                <c:pt idx="58">
                  <c:v>2008</c:v>
                </c:pt>
                <c:pt idx="59">
                  <c:v>2009</c:v>
                </c:pt>
                <c:pt idx="60">
                  <c:v>2010</c:v>
                </c:pt>
              </c:numCache>
            </c:numRef>
          </c:xVal>
          <c:yVal>
            <c:numRef>
              <c:f>Sheet1!$B$5:$BJ$5</c:f>
              <c:numCache>
                <c:formatCode>General</c:formatCode>
                <c:ptCount val="61"/>
                <c:pt idx="0">
                  <c:v>3.9</c:v>
                </c:pt>
                <c:pt idx="1">
                  <c:v>3.9</c:v>
                </c:pt>
                <c:pt idx="2">
                  <c:v>4</c:v>
                </c:pt>
                <c:pt idx="3">
                  <c:v>4.0999999999999996</c:v>
                </c:pt>
                <c:pt idx="4">
                  <c:v>4.2</c:v>
                </c:pt>
                <c:pt idx="5">
                  <c:v>4.3</c:v>
                </c:pt>
                <c:pt idx="6">
                  <c:v>4.4000000000000004</c:v>
                </c:pt>
                <c:pt idx="7">
                  <c:v>4.5</c:v>
                </c:pt>
                <c:pt idx="8">
                  <c:v>4.5</c:v>
                </c:pt>
                <c:pt idx="9">
                  <c:v>4.7</c:v>
                </c:pt>
                <c:pt idx="10">
                  <c:v>4.7</c:v>
                </c:pt>
                <c:pt idx="11">
                  <c:v>4.8</c:v>
                </c:pt>
                <c:pt idx="12">
                  <c:v>4.9000000000000004</c:v>
                </c:pt>
                <c:pt idx="13">
                  <c:v>4.9000000000000004</c:v>
                </c:pt>
                <c:pt idx="14">
                  <c:v>5</c:v>
                </c:pt>
                <c:pt idx="15">
                  <c:v>5.0999999999999996</c:v>
                </c:pt>
                <c:pt idx="16">
                  <c:v>5.2</c:v>
                </c:pt>
                <c:pt idx="17">
                  <c:v>5.3</c:v>
                </c:pt>
                <c:pt idx="18">
                  <c:v>5.3</c:v>
                </c:pt>
                <c:pt idx="19">
                  <c:v>5.3</c:v>
                </c:pt>
                <c:pt idx="20">
                  <c:v>5.4</c:v>
                </c:pt>
                <c:pt idx="21">
                  <c:v>5.4</c:v>
                </c:pt>
                <c:pt idx="22">
                  <c:v>5.5</c:v>
                </c:pt>
                <c:pt idx="23">
                  <c:v>5.6</c:v>
                </c:pt>
                <c:pt idx="24">
                  <c:v>5.6</c:v>
                </c:pt>
                <c:pt idx="25">
                  <c:v>5.7</c:v>
                </c:pt>
                <c:pt idx="26">
                  <c:v>5.8</c:v>
                </c:pt>
                <c:pt idx="27">
                  <c:v>6</c:v>
                </c:pt>
                <c:pt idx="28">
                  <c:v>6.2</c:v>
                </c:pt>
                <c:pt idx="29">
                  <c:v>6.4</c:v>
                </c:pt>
                <c:pt idx="30">
                  <c:v>6.7</c:v>
                </c:pt>
                <c:pt idx="31">
                  <c:v>6.8</c:v>
                </c:pt>
                <c:pt idx="32">
                  <c:v>7.1</c:v>
                </c:pt>
                <c:pt idx="33">
                  <c:v>7.4</c:v>
                </c:pt>
                <c:pt idx="34">
                  <c:v>7.7</c:v>
                </c:pt>
                <c:pt idx="35">
                  <c:v>8.1</c:v>
                </c:pt>
                <c:pt idx="36">
                  <c:v>8.5</c:v>
                </c:pt>
                <c:pt idx="37">
                  <c:v>8.7000000000000011</c:v>
                </c:pt>
                <c:pt idx="38">
                  <c:v>9.1</c:v>
                </c:pt>
                <c:pt idx="39">
                  <c:v>9.4</c:v>
                </c:pt>
                <c:pt idx="40">
                  <c:v>9.8000000000000007</c:v>
                </c:pt>
                <c:pt idx="41">
                  <c:v>9.7000000000000011</c:v>
                </c:pt>
                <c:pt idx="42">
                  <c:v>9.9</c:v>
                </c:pt>
                <c:pt idx="43">
                  <c:v>9.9</c:v>
                </c:pt>
                <c:pt idx="44">
                  <c:v>9.9</c:v>
                </c:pt>
                <c:pt idx="45">
                  <c:v>10</c:v>
                </c:pt>
                <c:pt idx="46">
                  <c:v>10.4</c:v>
                </c:pt>
                <c:pt idx="47">
                  <c:v>10.8</c:v>
                </c:pt>
                <c:pt idx="48">
                  <c:v>11.2</c:v>
                </c:pt>
                <c:pt idx="49">
                  <c:v>11.5</c:v>
                </c:pt>
                <c:pt idx="50">
                  <c:v>11.6</c:v>
                </c:pt>
                <c:pt idx="51">
                  <c:v>11.5</c:v>
                </c:pt>
                <c:pt idx="52">
                  <c:v>11.4</c:v>
                </c:pt>
                <c:pt idx="53">
                  <c:v>11.4</c:v>
                </c:pt>
                <c:pt idx="54">
                  <c:v>11.5</c:v>
                </c:pt>
                <c:pt idx="55">
                  <c:v>11.8</c:v>
                </c:pt>
                <c:pt idx="56">
                  <c:v>11.9</c:v>
                </c:pt>
                <c:pt idx="57">
                  <c:v>12.3</c:v>
                </c:pt>
                <c:pt idx="58">
                  <c:v>12.7</c:v>
                </c:pt>
                <c:pt idx="59">
                  <c:v>14</c:v>
                </c:pt>
              </c:numCache>
            </c:numRef>
          </c:yVal>
        </c:ser>
        <c:axId val="82124800"/>
        <c:axId val="82126336"/>
      </c:scatterChart>
      <c:valAx>
        <c:axId val="82124800"/>
        <c:scaling>
          <c:orientation val="minMax"/>
          <c:max val="2010"/>
          <c:min val="1950"/>
        </c:scaling>
        <c:axPos val="b"/>
        <c:numFmt formatCode="General" sourceLinked="1"/>
        <c:majorTickMark val="in"/>
        <c:tickLblPos val="nextTo"/>
        <c:spPr>
          <a:ln w="3296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69" b="1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82126336"/>
        <c:crosses val="autoZero"/>
        <c:crossBetween val="midCat"/>
      </c:valAx>
      <c:valAx>
        <c:axId val="82126336"/>
        <c:scaling>
          <c:orientation val="minMax"/>
        </c:scaling>
        <c:axPos val="l"/>
        <c:title>
          <c:tx>
            <c:rich>
              <a:bodyPr/>
              <a:lstStyle/>
              <a:p>
                <a:pPr>
                  <a:defRPr sz="1869" b="1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share of GDP (%)</a:t>
                </a:r>
              </a:p>
            </c:rich>
          </c:tx>
          <c:layout>
            <c:manualLayout>
              <c:xMode val="edge"/>
              <c:yMode val="edge"/>
              <c:x val="1.2895662368112546E-2"/>
              <c:y val="0.25751072961373389"/>
            </c:manualLayout>
          </c:layout>
          <c:spPr>
            <a:noFill/>
            <a:ln w="26369">
              <a:noFill/>
            </a:ln>
          </c:spPr>
        </c:title>
        <c:numFmt formatCode="General" sourceLinked="1"/>
        <c:majorTickMark val="in"/>
        <c:tickLblPos val="nextTo"/>
        <c:spPr>
          <a:ln w="3296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69" b="1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82124800"/>
        <c:crosses val="autoZero"/>
        <c:crossBetween val="midCat"/>
      </c:valAx>
      <c:spPr>
        <a:noFill/>
        <a:ln w="13185">
          <a:solidFill>
            <a:schemeClr val="tx1"/>
          </a:solidFill>
          <a:prstDash val="solid"/>
        </a:ln>
      </c:spPr>
    </c:plotArea>
    <c:plotVisOnly val="1"/>
    <c:dispBlanksAs val="gap"/>
  </c:chart>
  <c:spPr>
    <a:noFill/>
    <a:ln>
      <a:noFill/>
    </a:ln>
  </c:spPr>
  <c:txPr>
    <a:bodyPr/>
    <a:lstStyle/>
    <a:p>
      <a:pPr>
        <a:defRPr sz="1869" b="1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/>
</c:chartSpace>
</file>

<file path=ppt/charts/chart1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0.1219226260257914"/>
          <c:y val="6.652360515021459E-2"/>
          <c:w val="0.83587338804220357"/>
          <c:h val="0.79399141630901382"/>
        </c:manualLayout>
      </c:layout>
      <c:scatterChart>
        <c:scatterStyle val="lineMarker"/>
        <c:ser>
          <c:idx val="0"/>
          <c:order val="0"/>
          <c:tx>
            <c:strRef>
              <c:f>Sheet1!$A$2</c:f>
              <c:strCache>
                <c:ptCount val="1"/>
                <c:pt idx="0">
                  <c:v>labor</c:v>
                </c:pt>
              </c:strCache>
            </c:strRef>
          </c:tx>
          <c:spPr>
            <a:ln w="39554">
              <a:solidFill>
                <a:srgbClr val="3366FF"/>
              </a:solidFill>
              <a:prstDash val="solid"/>
            </a:ln>
          </c:spPr>
          <c:marker>
            <c:symbol val="none"/>
          </c:marker>
          <c:xVal>
            <c:numRef>
              <c:f>Sheet1!$B$1:$BJ$1</c:f>
              <c:numCache>
                <c:formatCode>General</c:formatCode>
                <c:ptCount val="61"/>
                <c:pt idx="0">
                  <c:v>1950</c:v>
                </c:pt>
                <c:pt idx="1">
                  <c:v>1951</c:v>
                </c:pt>
                <c:pt idx="2">
                  <c:v>1952</c:v>
                </c:pt>
                <c:pt idx="3">
                  <c:v>1953</c:v>
                </c:pt>
                <c:pt idx="4">
                  <c:v>1954</c:v>
                </c:pt>
                <c:pt idx="5">
                  <c:v>1955</c:v>
                </c:pt>
                <c:pt idx="6">
                  <c:v>1956</c:v>
                </c:pt>
                <c:pt idx="7">
                  <c:v>1957</c:v>
                </c:pt>
                <c:pt idx="8">
                  <c:v>1958</c:v>
                </c:pt>
                <c:pt idx="9">
                  <c:v>1959</c:v>
                </c:pt>
                <c:pt idx="10">
                  <c:v>1960</c:v>
                </c:pt>
                <c:pt idx="11">
                  <c:v>1961</c:v>
                </c:pt>
                <c:pt idx="12">
                  <c:v>1962</c:v>
                </c:pt>
                <c:pt idx="13">
                  <c:v>1963</c:v>
                </c:pt>
                <c:pt idx="14">
                  <c:v>1964</c:v>
                </c:pt>
                <c:pt idx="15">
                  <c:v>1965</c:v>
                </c:pt>
                <c:pt idx="16">
                  <c:v>1966</c:v>
                </c:pt>
                <c:pt idx="17">
                  <c:v>1967</c:v>
                </c:pt>
                <c:pt idx="18">
                  <c:v>1968</c:v>
                </c:pt>
                <c:pt idx="19">
                  <c:v>1969</c:v>
                </c:pt>
                <c:pt idx="20">
                  <c:v>1970</c:v>
                </c:pt>
                <c:pt idx="21">
                  <c:v>1971</c:v>
                </c:pt>
                <c:pt idx="22">
                  <c:v>1972</c:v>
                </c:pt>
                <c:pt idx="23">
                  <c:v>1973</c:v>
                </c:pt>
                <c:pt idx="24">
                  <c:v>1974</c:v>
                </c:pt>
                <c:pt idx="25">
                  <c:v>1975</c:v>
                </c:pt>
                <c:pt idx="26">
                  <c:v>1976</c:v>
                </c:pt>
                <c:pt idx="27">
                  <c:v>1977</c:v>
                </c:pt>
                <c:pt idx="28">
                  <c:v>1978</c:v>
                </c:pt>
                <c:pt idx="29">
                  <c:v>1979</c:v>
                </c:pt>
                <c:pt idx="30">
                  <c:v>1980</c:v>
                </c:pt>
                <c:pt idx="31">
                  <c:v>1981</c:v>
                </c:pt>
                <c:pt idx="32">
                  <c:v>1982</c:v>
                </c:pt>
                <c:pt idx="33">
                  <c:v>1983</c:v>
                </c:pt>
                <c:pt idx="34">
                  <c:v>1984</c:v>
                </c:pt>
                <c:pt idx="35">
                  <c:v>1985</c:v>
                </c:pt>
                <c:pt idx="36">
                  <c:v>1986</c:v>
                </c:pt>
                <c:pt idx="37">
                  <c:v>1987</c:v>
                </c:pt>
                <c:pt idx="38">
                  <c:v>1988</c:v>
                </c:pt>
                <c:pt idx="39">
                  <c:v>1989</c:v>
                </c:pt>
                <c:pt idx="40">
                  <c:v>1990</c:v>
                </c:pt>
                <c:pt idx="41">
                  <c:v>1991</c:v>
                </c:pt>
                <c:pt idx="42">
                  <c:v>1992</c:v>
                </c:pt>
                <c:pt idx="43">
                  <c:v>1993</c:v>
                </c:pt>
                <c:pt idx="44">
                  <c:v>1994</c:v>
                </c:pt>
                <c:pt idx="45">
                  <c:v>1995</c:v>
                </c:pt>
                <c:pt idx="46">
                  <c:v>1996</c:v>
                </c:pt>
                <c:pt idx="47">
                  <c:v>1997</c:v>
                </c:pt>
                <c:pt idx="48">
                  <c:v>1998</c:v>
                </c:pt>
                <c:pt idx="49">
                  <c:v>1999</c:v>
                </c:pt>
                <c:pt idx="50">
                  <c:v>2000</c:v>
                </c:pt>
                <c:pt idx="51">
                  <c:v>2001</c:v>
                </c:pt>
                <c:pt idx="52">
                  <c:v>2002</c:v>
                </c:pt>
                <c:pt idx="53">
                  <c:v>2003</c:v>
                </c:pt>
                <c:pt idx="54">
                  <c:v>2004</c:v>
                </c:pt>
                <c:pt idx="55">
                  <c:v>2005</c:v>
                </c:pt>
                <c:pt idx="56">
                  <c:v>2006</c:v>
                </c:pt>
                <c:pt idx="57">
                  <c:v>2007</c:v>
                </c:pt>
                <c:pt idx="58">
                  <c:v>2008</c:v>
                </c:pt>
                <c:pt idx="59">
                  <c:v>2009</c:v>
                </c:pt>
                <c:pt idx="60">
                  <c:v>2010</c:v>
                </c:pt>
              </c:numCache>
            </c:numRef>
          </c:xVal>
          <c:yVal>
            <c:numRef>
              <c:f>Sheet1!$B$2:$BJ$2</c:f>
              <c:numCache>
                <c:formatCode>General</c:formatCode>
                <c:ptCount val="61"/>
                <c:pt idx="0">
                  <c:v>0.53077975400000021</c:v>
                </c:pt>
                <c:pt idx="1">
                  <c:v>0.54036341999999982</c:v>
                </c:pt>
                <c:pt idx="2">
                  <c:v>0.55174353200000026</c:v>
                </c:pt>
                <c:pt idx="3">
                  <c:v>0.55993606799999973</c:v>
                </c:pt>
                <c:pt idx="4">
                  <c:v>0.55461293700000003</c:v>
                </c:pt>
                <c:pt idx="5">
                  <c:v>0.54765947100000023</c:v>
                </c:pt>
                <c:pt idx="6">
                  <c:v>0.55692167600000031</c:v>
                </c:pt>
                <c:pt idx="7">
                  <c:v>0.55866406400000002</c:v>
                </c:pt>
                <c:pt idx="8">
                  <c:v>0.55684255700000018</c:v>
                </c:pt>
                <c:pt idx="9">
                  <c:v>0.55542382899999998</c:v>
                </c:pt>
                <c:pt idx="10">
                  <c:v>0.56238149400000004</c:v>
                </c:pt>
                <c:pt idx="11">
                  <c:v>0.56005868299999995</c:v>
                </c:pt>
                <c:pt idx="12">
                  <c:v>0.55902955700000023</c:v>
                </c:pt>
                <c:pt idx="13">
                  <c:v>0.55819592600000023</c:v>
                </c:pt>
                <c:pt idx="14">
                  <c:v>0.55920953399999995</c:v>
                </c:pt>
                <c:pt idx="15">
                  <c:v>0.55671683400000005</c:v>
                </c:pt>
                <c:pt idx="16">
                  <c:v>0.56634676899999981</c:v>
                </c:pt>
                <c:pt idx="17">
                  <c:v>0.57386157700000018</c:v>
                </c:pt>
                <c:pt idx="18">
                  <c:v>0.579017118</c:v>
                </c:pt>
                <c:pt idx="19">
                  <c:v>0.58842705799999984</c:v>
                </c:pt>
                <c:pt idx="20">
                  <c:v>0.59840992799999992</c:v>
                </c:pt>
                <c:pt idx="21">
                  <c:v>0.59051801399999992</c:v>
                </c:pt>
                <c:pt idx="22">
                  <c:v>0.59003987300000027</c:v>
                </c:pt>
                <c:pt idx="23">
                  <c:v>0.59026413399999988</c:v>
                </c:pt>
                <c:pt idx="24">
                  <c:v>0.59767722900000009</c:v>
                </c:pt>
                <c:pt idx="25">
                  <c:v>0.58542000700000008</c:v>
                </c:pt>
                <c:pt idx="26">
                  <c:v>0.58819610199999994</c:v>
                </c:pt>
                <c:pt idx="27">
                  <c:v>0.58768480300000014</c:v>
                </c:pt>
                <c:pt idx="28">
                  <c:v>0.58896679499999971</c:v>
                </c:pt>
                <c:pt idx="29">
                  <c:v>0.59571422899999993</c:v>
                </c:pt>
                <c:pt idx="30">
                  <c:v>0.60071457200000022</c:v>
                </c:pt>
                <c:pt idx="31">
                  <c:v>0.58887486700000014</c:v>
                </c:pt>
                <c:pt idx="32">
                  <c:v>0.5909986450000001</c:v>
                </c:pt>
                <c:pt idx="33">
                  <c:v>0.58414875600000027</c:v>
                </c:pt>
                <c:pt idx="34">
                  <c:v>0.57590911400000022</c:v>
                </c:pt>
                <c:pt idx="35">
                  <c:v>0.57769687700000039</c:v>
                </c:pt>
                <c:pt idx="36">
                  <c:v>0.58270154600000013</c:v>
                </c:pt>
                <c:pt idx="37">
                  <c:v>0.58190708999999985</c:v>
                </c:pt>
                <c:pt idx="38">
                  <c:v>0.57827788599999996</c:v>
                </c:pt>
                <c:pt idx="39">
                  <c:v>0.57733136699999998</c:v>
                </c:pt>
                <c:pt idx="40">
                  <c:v>0.58229973900000009</c:v>
                </c:pt>
                <c:pt idx="41">
                  <c:v>0.58201407199999988</c:v>
                </c:pt>
                <c:pt idx="42">
                  <c:v>0.58315549600000027</c:v>
                </c:pt>
                <c:pt idx="43">
                  <c:v>0.5818482450000001</c:v>
                </c:pt>
                <c:pt idx="44">
                  <c:v>0.57371996999999997</c:v>
                </c:pt>
                <c:pt idx="45">
                  <c:v>0.57039431700000021</c:v>
                </c:pt>
                <c:pt idx="46">
                  <c:v>0.56262400000000024</c:v>
                </c:pt>
                <c:pt idx="47">
                  <c:v>0.55952937199999997</c:v>
                </c:pt>
                <c:pt idx="48">
                  <c:v>0.56627021700000024</c:v>
                </c:pt>
                <c:pt idx="49">
                  <c:v>0.56863951800000023</c:v>
                </c:pt>
                <c:pt idx="50">
                  <c:v>0.57443854999999977</c:v>
                </c:pt>
                <c:pt idx="51">
                  <c:v>0.57601424499999998</c:v>
                </c:pt>
                <c:pt idx="52">
                  <c:v>0.57353437600000001</c:v>
                </c:pt>
                <c:pt idx="53">
                  <c:v>0.57420340700000005</c:v>
                </c:pt>
                <c:pt idx="54">
                  <c:v>0.56414833800000019</c:v>
                </c:pt>
                <c:pt idx="55">
                  <c:v>0.55602295999999996</c:v>
                </c:pt>
                <c:pt idx="56">
                  <c:v>0.54947685300000004</c:v>
                </c:pt>
                <c:pt idx="57">
                  <c:v>0.55799893599999995</c:v>
                </c:pt>
                <c:pt idx="58">
                  <c:v>0.56098853599999998</c:v>
                </c:pt>
                <c:pt idx="59">
                  <c:v>0.56094400000000022</c:v>
                </c:pt>
                <c:pt idx="60">
                  <c:v>0.55000000000000004</c:v>
                </c:pt>
              </c:numCache>
            </c:numRef>
          </c:yVal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corp prof</c:v>
                </c:pt>
              </c:strCache>
            </c:strRef>
          </c:tx>
          <c:spPr>
            <a:ln w="39554">
              <a:solidFill>
                <a:srgbClr val="FF99CC"/>
              </a:solidFill>
              <a:prstDash val="solid"/>
            </a:ln>
          </c:spPr>
          <c:marker>
            <c:symbol val="none"/>
          </c:marker>
          <c:xVal>
            <c:numRef>
              <c:f>Sheet1!$B$1:$BJ$1</c:f>
              <c:numCache>
                <c:formatCode>General</c:formatCode>
                <c:ptCount val="61"/>
                <c:pt idx="0">
                  <c:v>1950</c:v>
                </c:pt>
                <c:pt idx="1">
                  <c:v>1951</c:v>
                </c:pt>
                <c:pt idx="2">
                  <c:v>1952</c:v>
                </c:pt>
                <c:pt idx="3">
                  <c:v>1953</c:v>
                </c:pt>
                <c:pt idx="4">
                  <c:v>1954</c:v>
                </c:pt>
                <c:pt idx="5">
                  <c:v>1955</c:v>
                </c:pt>
                <c:pt idx="6">
                  <c:v>1956</c:v>
                </c:pt>
                <c:pt idx="7">
                  <c:v>1957</c:v>
                </c:pt>
                <c:pt idx="8">
                  <c:v>1958</c:v>
                </c:pt>
                <c:pt idx="9">
                  <c:v>1959</c:v>
                </c:pt>
                <c:pt idx="10">
                  <c:v>1960</c:v>
                </c:pt>
                <c:pt idx="11">
                  <c:v>1961</c:v>
                </c:pt>
                <c:pt idx="12">
                  <c:v>1962</c:v>
                </c:pt>
                <c:pt idx="13">
                  <c:v>1963</c:v>
                </c:pt>
                <c:pt idx="14">
                  <c:v>1964</c:v>
                </c:pt>
                <c:pt idx="15">
                  <c:v>1965</c:v>
                </c:pt>
                <c:pt idx="16">
                  <c:v>1966</c:v>
                </c:pt>
                <c:pt idx="17">
                  <c:v>1967</c:v>
                </c:pt>
                <c:pt idx="18">
                  <c:v>1968</c:v>
                </c:pt>
                <c:pt idx="19">
                  <c:v>1969</c:v>
                </c:pt>
                <c:pt idx="20">
                  <c:v>1970</c:v>
                </c:pt>
                <c:pt idx="21">
                  <c:v>1971</c:v>
                </c:pt>
                <c:pt idx="22">
                  <c:v>1972</c:v>
                </c:pt>
                <c:pt idx="23">
                  <c:v>1973</c:v>
                </c:pt>
                <c:pt idx="24">
                  <c:v>1974</c:v>
                </c:pt>
                <c:pt idx="25">
                  <c:v>1975</c:v>
                </c:pt>
                <c:pt idx="26">
                  <c:v>1976</c:v>
                </c:pt>
                <c:pt idx="27">
                  <c:v>1977</c:v>
                </c:pt>
                <c:pt idx="28">
                  <c:v>1978</c:v>
                </c:pt>
                <c:pt idx="29">
                  <c:v>1979</c:v>
                </c:pt>
                <c:pt idx="30">
                  <c:v>1980</c:v>
                </c:pt>
                <c:pt idx="31">
                  <c:v>1981</c:v>
                </c:pt>
                <c:pt idx="32">
                  <c:v>1982</c:v>
                </c:pt>
                <c:pt idx="33">
                  <c:v>1983</c:v>
                </c:pt>
                <c:pt idx="34">
                  <c:v>1984</c:v>
                </c:pt>
                <c:pt idx="35">
                  <c:v>1985</c:v>
                </c:pt>
                <c:pt idx="36">
                  <c:v>1986</c:v>
                </c:pt>
                <c:pt idx="37">
                  <c:v>1987</c:v>
                </c:pt>
                <c:pt idx="38">
                  <c:v>1988</c:v>
                </c:pt>
                <c:pt idx="39">
                  <c:v>1989</c:v>
                </c:pt>
                <c:pt idx="40">
                  <c:v>1990</c:v>
                </c:pt>
                <c:pt idx="41">
                  <c:v>1991</c:v>
                </c:pt>
                <c:pt idx="42">
                  <c:v>1992</c:v>
                </c:pt>
                <c:pt idx="43">
                  <c:v>1993</c:v>
                </c:pt>
                <c:pt idx="44">
                  <c:v>1994</c:v>
                </c:pt>
                <c:pt idx="45">
                  <c:v>1995</c:v>
                </c:pt>
                <c:pt idx="46">
                  <c:v>1996</c:v>
                </c:pt>
                <c:pt idx="47">
                  <c:v>1997</c:v>
                </c:pt>
                <c:pt idx="48">
                  <c:v>1998</c:v>
                </c:pt>
                <c:pt idx="49">
                  <c:v>1999</c:v>
                </c:pt>
                <c:pt idx="50">
                  <c:v>2000</c:v>
                </c:pt>
                <c:pt idx="51">
                  <c:v>2001</c:v>
                </c:pt>
                <c:pt idx="52">
                  <c:v>2002</c:v>
                </c:pt>
                <c:pt idx="53">
                  <c:v>2003</c:v>
                </c:pt>
                <c:pt idx="54">
                  <c:v>2004</c:v>
                </c:pt>
                <c:pt idx="55">
                  <c:v>2005</c:v>
                </c:pt>
                <c:pt idx="56">
                  <c:v>2006</c:v>
                </c:pt>
                <c:pt idx="57">
                  <c:v>2007</c:v>
                </c:pt>
                <c:pt idx="58">
                  <c:v>2008</c:v>
                </c:pt>
                <c:pt idx="59">
                  <c:v>2009</c:v>
                </c:pt>
                <c:pt idx="60">
                  <c:v>2010</c:v>
                </c:pt>
              </c:numCache>
            </c:numRef>
          </c:xVal>
          <c:yVal>
            <c:numRef>
              <c:f>Sheet1!$B$3:$BJ$3</c:f>
              <c:numCache>
                <c:formatCode>General</c:formatCode>
                <c:ptCount val="61"/>
                <c:pt idx="0">
                  <c:v>0.11764705900000001</c:v>
                </c:pt>
                <c:pt idx="1">
                  <c:v>0.11647304100000004</c:v>
                </c:pt>
                <c:pt idx="2">
                  <c:v>0.10404949400000001</c:v>
                </c:pt>
                <c:pt idx="3">
                  <c:v>9.936068200000002E-2</c:v>
                </c:pt>
                <c:pt idx="4">
                  <c:v>9.6500530000000029E-2</c:v>
                </c:pt>
                <c:pt idx="5">
                  <c:v>0.11302449700000002</c:v>
                </c:pt>
                <c:pt idx="6">
                  <c:v>0.10291438999999998</c:v>
                </c:pt>
                <c:pt idx="7">
                  <c:v>9.6508350000000034E-2</c:v>
                </c:pt>
                <c:pt idx="8">
                  <c:v>8.5585586000000047E-2</c:v>
                </c:pt>
                <c:pt idx="9">
                  <c:v>0.100968188</c:v>
                </c:pt>
                <c:pt idx="10">
                  <c:v>9.480470200000006E-2</c:v>
                </c:pt>
                <c:pt idx="11">
                  <c:v>9.3343114000000005E-2</c:v>
                </c:pt>
                <c:pt idx="12">
                  <c:v>0.10011959699999998</c:v>
                </c:pt>
                <c:pt idx="13">
                  <c:v>0.103944391</c:v>
                </c:pt>
                <c:pt idx="14">
                  <c:v>0.10725599600000002</c:v>
                </c:pt>
                <c:pt idx="15">
                  <c:v>0.11399108100000002</c:v>
                </c:pt>
                <c:pt idx="16">
                  <c:v>0.11260396700000001</c:v>
                </c:pt>
                <c:pt idx="17">
                  <c:v>0.10315255500000002</c:v>
                </c:pt>
                <c:pt idx="18">
                  <c:v>0.10115958</c:v>
                </c:pt>
                <c:pt idx="19">
                  <c:v>8.954767700000002E-2</c:v>
                </c:pt>
                <c:pt idx="20">
                  <c:v>7.3104517999999993E-2</c:v>
                </c:pt>
                <c:pt idx="21">
                  <c:v>7.9046424000000046E-2</c:v>
                </c:pt>
                <c:pt idx="22">
                  <c:v>8.2919683999999994E-2</c:v>
                </c:pt>
                <c:pt idx="23">
                  <c:v>7.9749691000000025E-2</c:v>
                </c:pt>
                <c:pt idx="24">
                  <c:v>6.5588077000000022E-2</c:v>
                </c:pt>
                <c:pt idx="25">
                  <c:v>7.3208338000000012E-2</c:v>
                </c:pt>
                <c:pt idx="26">
                  <c:v>8.0561879000000058E-2</c:v>
                </c:pt>
                <c:pt idx="27">
                  <c:v>8.5967445000000059E-2</c:v>
                </c:pt>
                <c:pt idx="28">
                  <c:v>8.625479600000005E-2</c:v>
                </c:pt>
                <c:pt idx="29">
                  <c:v>7.5816006000000047E-2</c:v>
                </c:pt>
                <c:pt idx="30">
                  <c:v>6.0519888000000008E-2</c:v>
                </c:pt>
                <c:pt idx="31">
                  <c:v>6.2647639000000033E-2</c:v>
                </c:pt>
                <c:pt idx="32">
                  <c:v>5.3287771999999997E-2</c:v>
                </c:pt>
                <c:pt idx="33">
                  <c:v>6.4506873000000034E-2</c:v>
                </c:pt>
                <c:pt idx="34">
                  <c:v>7.2318818000000021E-2</c:v>
                </c:pt>
                <c:pt idx="35">
                  <c:v>7.0511592000000012E-2</c:v>
                </c:pt>
                <c:pt idx="36">
                  <c:v>6.2541264999999999E-2</c:v>
                </c:pt>
                <c:pt idx="37">
                  <c:v>6.7991921000000025E-2</c:v>
                </c:pt>
                <c:pt idx="38">
                  <c:v>7.232876700000003E-2</c:v>
                </c:pt>
                <c:pt idx="39">
                  <c:v>6.6052341000000014E-2</c:v>
                </c:pt>
                <c:pt idx="40">
                  <c:v>6.2697899000000029E-2</c:v>
                </c:pt>
                <c:pt idx="41">
                  <c:v>6.4407009000000029E-2</c:v>
                </c:pt>
                <c:pt idx="42">
                  <c:v>6.7888260000000034E-2</c:v>
                </c:pt>
                <c:pt idx="43">
                  <c:v>7.1467940000000021E-2</c:v>
                </c:pt>
                <c:pt idx="44">
                  <c:v>7.8880225000000012E-2</c:v>
                </c:pt>
                <c:pt idx="45">
                  <c:v>8.4649760000000032E-2</c:v>
                </c:pt>
                <c:pt idx="46">
                  <c:v>8.953600000000006E-2</c:v>
                </c:pt>
                <c:pt idx="47">
                  <c:v>9.3131088000000029E-2</c:v>
                </c:pt>
                <c:pt idx="48">
                  <c:v>7.9931973000000031E-2</c:v>
                </c:pt>
                <c:pt idx="49">
                  <c:v>7.7966174000000027E-2</c:v>
                </c:pt>
                <c:pt idx="50">
                  <c:v>6.6788953999999998E-2</c:v>
                </c:pt>
                <c:pt idx="51">
                  <c:v>5.9146253000000017E-2</c:v>
                </c:pt>
                <c:pt idx="52">
                  <c:v>6.6979857999999975E-2</c:v>
                </c:pt>
                <c:pt idx="53">
                  <c:v>7.2985484000000031E-2</c:v>
                </c:pt>
                <c:pt idx="54">
                  <c:v>8.7734514000000013E-2</c:v>
                </c:pt>
                <c:pt idx="55">
                  <c:v>9.5659695000000058E-2</c:v>
                </c:pt>
                <c:pt idx="56">
                  <c:v>9.9232717999999998E-2</c:v>
                </c:pt>
                <c:pt idx="57">
                  <c:v>8.4718822000000082E-2</c:v>
                </c:pt>
                <c:pt idx="58">
                  <c:v>6.8561546000000001E-2</c:v>
                </c:pt>
                <c:pt idx="59">
                  <c:v>6.4970000000000014E-2</c:v>
                </c:pt>
                <c:pt idx="60">
                  <c:v>9.8000000000000059E-2</c:v>
                </c:pt>
              </c:numCache>
            </c:numRef>
          </c:yVal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interest</c:v>
                </c:pt>
              </c:strCache>
            </c:strRef>
          </c:tx>
          <c:spPr>
            <a:ln w="39554">
              <a:solidFill>
                <a:srgbClr val="92D050"/>
              </a:solidFill>
              <a:prstDash val="solid"/>
            </a:ln>
          </c:spPr>
          <c:marker>
            <c:symbol val="none"/>
          </c:marker>
          <c:xVal>
            <c:numRef>
              <c:f>Sheet1!$B$1:$BJ$1</c:f>
              <c:numCache>
                <c:formatCode>General</c:formatCode>
                <c:ptCount val="61"/>
                <c:pt idx="0">
                  <c:v>1950</c:v>
                </c:pt>
                <c:pt idx="1">
                  <c:v>1951</c:v>
                </c:pt>
                <c:pt idx="2">
                  <c:v>1952</c:v>
                </c:pt>
                <c:pt idx="3">
                  <c:v>1953</c:v>
                </c:pt>
                <c:pt idx="4">
                  <c:v>1954</c:v>
                </c:pt>
                <c:pt idx="5">
                  <c:v>1955</c:v>
                </c:pt>
                <c:pt idx="6">
                  <c:v>1956</c:v>
                </c:pt>
                <c:pt idx="7">
                  <c:v>1957</c:v>
                </c:pt>
                <c:pt idx="8">
                  <c:v>1958</c:v>
                </c:pt>
                <c:pt idx="9">
                  <c:v>1959</c:v>
                </c:pt>
                <c:pt idx="10">
                  <c:v>1960</c:v>
                </c:pt>
                <c:pt idx="11">
                  <c:v>1961</c:v>
                </c:pt>
                <c:pt idx="12">
                  <c:v>1962</c:v>
                </c:pt>
                <c:pt idx="13">
                  <c:v>1963</c:v>
                </c:pt>
                <c:pt idx="14">
                  <c:v>1964</c:v>
                </c:pt>
                <c:pt idx="15">
                  <c:v>1965</c:v>
                </c:pt>
                <c:pt idx="16">
                  <c:v>1966</c:v>
                </c:pt>
                <c:pt idx="17">
                  <c:v>1967</c:v>
                </c:pt>
                <c:pt idx="18">
                  <c:v>1968</c:v>
                </c:pt>
                <c:pt idx="19">
                  <c:v>1969</c:v>
                </c:pt>
                <c:pt idx="20">
                  <c:v>1970</c:v>
                </c:pt>
                <c:pt idx="21">
                  <c:v>1971</c:v>
                </c:pt>
                <c:pt idx="22">
                  <c:v>1972</c:v>
                </c:pt>
                <c:pt idx="23">
                  <c:v>1973</c:v>
                </c:pt>
                <c:pt idx="24">
                  <c:v>1974</c:v>
                </c:pt>
                <c:pt idx="25">
                  <c:v>1975</c:v>
                </c:pt>
                <c:pt idx="26">
                  <c:v>1976</c:v>
                </c:pt>
                <c:pt idx="27">
                  <c:v>1977</c:v>
                </c:pt>
                <c:pt idx="28">
                  <c:v>1978</c:v>
                </c:pt>
                <c:pt idx="29">
                  <c:v>1979</c:v>
                </c:pt>
                <c:pt idx="30">
                  <c:v>1980</c:v>
                </c:pt>
                <c:pt idx="31">
                  <c:v>1981</c:v>
                </c:pt>
                <c:pt idx="32">
                  <c:v>1982</c:v>
                </c:pt>
                <c:pt idx="33">
                  <c:v>1983</c:v>
                </c:pt>
                <c:pt idx="34">
                  <c:v>1984</c:v>
                </c:pt>
                <c:pt idx="35">
                  <c:v>1985</c:v>
                </c:pt>
                <c:pt idx="36">
                  <c:v>1986</c:v>
                </c:pt>
                <c:pt idx="37">
                  <c:v>1987</c:v>
                </c:pt>
                <c:pt idx="38">
                  <c:v>1988</c:v>
                </c:pt>
                <c:pt idx="39">
                  <c:v>1989</c:v>
                </c:pt>
                <c:pt idx="40">
                  <c:v>1990</c:v>
                </c:pt>
                <c:pt idx="41">
                  <c:v>1991</c:v>
                </c:pt>
                <c:pt idx="42">
                  <c:v>1992</c:v>
                </c:pt>
                <c:pt idx="43">
                  <c:v>1993</c:v>
                </c:pt>
                <c:pt idx="44">
                  <c:v>1994</c:v>
                </c:pt>
                <c:pt idx="45">
                  <c:v>1995</c:v>
                </c:pt>
                <c:pt idx="46">
                  <c:v>1996</c:v>
                </c:pt>
                <c:pt idx="47">
                  <c:v>1997</c:v>
                </c:pt>
                <c:pt idx="48">
                  <c:v>1998</c:v>
                </c:pt>
                <c:pt idx="49">
                  <c:v>1999</c:v>
                </c:pt>
                <c:pt idx="50">
                  <c:v>2000</c:v>
                </c:pt>
                <c:pt idx="51">
                  <c:v>2001</c:v>
                </c:pt>
                <c:pt idx="52">
                  <c:v>2002</c:v>
                </c:pt>
                <c:pt idx="53">
                  <c:v>2003</c:v>
                </c:pt>
                <c:pt idx="54">
                  <c:v>2004</c:v>
                </c:pt>
                <c:pt idx="55">
                  <c:v>2005</c:v>
                </c:pt>
                <c:pt idx="56">
                  <c:v>2006</c:v>
                </c:pt>
                <c:pt idx="57">
                  <c:v>2007</c:v>
                </c:pt>
                <c:pt idx="58">
                  <c:v>2008</c:v>
                </c:pt>
                <c:pt idx="59">
                  <c:v>2009</c:v>
                </c:pt>
                <c:pt idx="60">
                  <c:v>2010</c:v>
                </c:pt>
              </c:numCache>
            </c:numRef>
          </c:xVal>
          <c:yVal>
            <c:numRef>
              <c:f>Sheet1!$B$4:$BJ$4</c:f>
              <c:numCache>
                <c:formatCode>General</c:formatCode>
                <c:ptCount val="61"/>
                <c:pt idx="0">
                  <c:v>1.0601915000000003E-2</c:v>
                </c:pt>
                <c:pt idx="1">
                  <c:v>1.0425976000000002E-2</c:v>
                </c:pt>
                <c:pt idx="2">
                  <c:v>1.1248594000000004E-2</c:v>
                </c:pt>
                <c:pt idx="3">
                  <c:v>1.2253595999999999E-2</c:v>
                </c:pt>
                <c:pt idx="4">
                  <c:v>1.4316012999999995E-2</c:v>
                </c:pt>
                <c:pt idx="5">
                  <c:v>1.4795052E-2</c:v>
                </c:pt>
                <c:pt idx="6">
                  <c:v>1.5482695999999999E-2</c:v>
                </c:pt>
                <c:pt idx="7">
                  <c:v>1.7349816000000004E-2</c:v>
                </c:pt>
                <c:pt idx="8">
                  <c:v>2.0163019999999997E-2</c:v>
                </c:pt>
                <c:pt idx="9">
                  <c:v>1.8770993999999999E-2</c:v>
                </c:pt>
                <c:pt idx="10">
                  <c:v>1.9719377999999999E-2</c:v>
                </c:pt>
                <c:pt idx="11">
                  <c:v>2.2189620000000007E-2</c:v>
                </c:pt>
                <c:pt idx="12">
                  <c:v>2.3577652000000001E-2</c:v>
                </c:pt>
                <c:pt idx="13">
                  <c:v>2.3763336999999999E-2</c:v>
                </c:pt>
                <c:pt idx="14">
                  <c:v>2.5494041000000002E-2</c:v>
                </c:pt>
                <c:pt idx="15">
                  <c:v>2.6616498999999998E-2</c:v>
                </c:pt>
                <c:pt idx="16">
                  <c:v>2.8023033000000006E-2</c:v>
                </c:pt>
                <c:pt idx="17">
                  <c:v>3.0076096000000007E-2</c:v>
                </c:pt>
                <c:pt idx="18">
                  <c:v>2.9486472000000007E-2</c:v>
                </c:pt>
                <c:pt idx="19">
                  <c:v>3.3822331000000004E-2</c:v>
                </c:pt>
                <c:pt idx="20">
                  <c:v>3.8685282000000015E-2</c:v>
                </c:pt>
                <c:pt idx="21">
                  <c:v>3.9612834000000006E-2</c:v>
                </c:pt>
                <c:pt idx="22">
                  <c:v>3.9791684000000001E-2</c:v>
                </c:pt>
                <c:pt idx="23">
                  <c:v>4.1839482000000004E-2</c:v>
                </c:pt>
                <c:pt idx="24">
                  <c:v>4.8805047999999997E-2</c:v>
                </c:pt>
                <c:pt idx="25">
                  <c:v>5.1313680000000035E-2</c:v>
                </c:pt>
                <c:pt idx="26">
                  <c:v>4.7304425000000032E-2</c:v>
                </c:pt>
                <c:pt idx="27">
                  <c:v>4.9678928999999997E-2</c:v>
                </c:pt>
                <c:pt idx="28">
                  <c:v>5.1241345999999965E-2</c:v>
                </c:pt>
                <c:pt idx="29">
                  <c:v>5.6255714999999991E-2</c:v>
                </c:pt>
                <c:pt idx="30">
                  <c:v>6.6717708000000014E-2</c:v>
                </c:pt>
                <c:pt idx="31">
                  <c:v>7.4070479000000022E-2</c:v>
                </c:pt>
                <c:pt idx="32">
                  <c:v>8.2194311000000006E-2</c:v>
                </c:pt>
                <c:pt idx="33">
                  <c:v>8.1236190000000028E-2</c:v>
                </c:pt>
                <c:pt idx="34">
                  <c:v>8.388470000000002E-2</c:v>
                </c:pt>
                <c:pt idx="35">
                  <c:v>8.4498946000000047E-2</c:v>
                </c:pt>
                <c:pt idx="36">
                  <c:v>8.8154270000000062E-2</c:v>
                </c:pt>
                <c:pt idx="37">
                  <c:v>8.4128840000000066E-2</c:v>
                </c:pt>
                <c:pt idx="38">
                  <c:v>8.1819961000000024E-2</c:v>
                </c:pt>
                <c:pt idx="39">
                  <c:v>8.735716900000004E-2</c:v>
                </c:pt>
                <c:pt idx="40">
                  <c:v>8.460017800000004E-2</c:v>
                </c:pt>
                <c:pt idx="41">
                  <c:v>7.8140856999999966E-2</c:v>
                </c:pt>
                <c:pt idx="42">
                  <c:v>6.8786803999999993E-2</c:v>
                </c:pt>
                <c:pt idx="43">
                  <c:v>6.231245000000004E-2</c:v>
                </c:pt>
                <c:pt idx="44">
                  <c:v>5.9070581000000011E-2</c:v>
                </c:pt>
                <c:pt idx="45">
                  <c:v>5.6709362999999978E-2</c:v>
                </c:pt>
                <c:pt idx="46">
                  <c:v>5.5961600000000014E-2</c:v>
                </c:pt>
                <c:pt idx="47">
                  <c:v>5.8385152999999995E-2</c:v>
                </c:pt>
                <c:pt idx="48">
                  <c:v>6.3094111999999994E-2</c:v>
                </c:pt>
                <c:pt idx="49">
                  <c:v>6.0469410000000029E-2</c:v>
                </c:pt>
                <c:pt idx="50">
                  <c:v>6.3705319999999996E-2</c:v>
                </c:pt>
                <c:pt idx="51">
                  <c:v>6.322729700000003E-2</c:v>
                </c:pt>
                <c:pt idx="52">
                  <c:v>5.7162147000000017E-2</c:v>
                </c:pt>
                <c:pt idx="53">
                  <c:v>5.3525684000000004E-2</c:v>
                </c:pt>
                <c:pt idx="54">
                  <c:v>4.7938630000000031E-2</c:v>
                </c:pt>
                <c:pt idx="55">
                  <c:v>5.3381035000000014E-2</c:v>
                </c:pt>
                <c:pt idx="56">
                  <c:v>6.0949374000000001E-2</c:v>
                </c:pt>
                <c:pt idx="57">
                  <c:v>6.8412276000000022E-2</c:v>
                </c:pt>
                <c:pt idx="58">
                  <c:v>7.2738557000000023E-2</c:v>
                </c:pt>
                <c:pt idx="59">
                  <c:v>7.0480000000000029E-2</c:v>
                </c:pt>
                <c:pt idx="60">
                  <c:v>5.1000000000000004E-2</c:v>
                </c:pt>
              </c:numCache>
            </c:numRef>
          </c:yVal>
        </c:ser>
        <c:ser>
          <c:idx val="3"/>
          <c:order val="3"/>
          <c:tx>
            <c:strRef>
              <c:f>Sheet1!$A$5</c:f>
              <c:strCache>
                <c:ptCount val="1"/>
                <c:pt idx="0">
                  <c:v>rental</c:v>
                </c:pt>
              </c:strCache>
            </c:strRef>
          </c:tx>
          <c:spPr>
            <a:ln w="39554">
              <a:solidFill>
                <a:srgbClr val="FFCC00"/>
              </a:solidFill>
              <a:prstDash val="solid"/>
            </a:ln>
          </c:spPr>
          <c:marker>
            <c:symbol val="none"/>
          </c:marker>
          <c:xVal>
            <c:numRef>
              <c:f>Sheet1!$B$1:$BJ$1</c:f>
              <c:numCache>
                <c:formatCode>General</c:formatCode>
                <c:ptCount val="61"/>
                <c:pt idx="0">
                  <c:v>1950</c:v>
                </c:pt>
                <c:pt idx="1">
                  <c:v>1951</c:v>
                </c:pt>
                <c:pt idx="2">
                  <c:v>1952</c:v>
                </c:pt>
                <c:pt idx="3">
                  <c:v>1953</c:v>
                </c:pt>
                <c:pt idx="4">
                  <c:v>1954</c:v>
                </c:pt>
                <c:pt idx="5">
                  <c:v>1955</c:v>
                </c:pt>
                <c:pt idx="6">
                  <c:v>1956</c:v>
                </c:pt>
                <c:pt idx="7">
                  <c:v>1957</c:v>
                </c:pt>
                <c:pt idx="8">
                  <c:v>1958</c:v>
                </c:pt>
                <c:pt idx="9">
                  <c:v>1959</c:v>
                </c:pt>
                <c:pt idx="10">
                  <c:v>1960</c:v>
                </c:pt>
                <c:pt idx="11">
                  <c:v>1961</c:v>
                </c:pt>
                <c:pt idx="12">
                  <c:v>1962</c:v>
                </c:pt>
                <c:pt idx="13">
                  <c:v>1963</c:v>
                </c:pt>
                <c:pt idx="14">
                  <c:v>1964</c:v>
                </c:pt>
                <c:pt idx="15">
                  <c:v>1965</c:v>
                </c:pt>
                <c:pt idx="16">
                  <c:v>1966</c:v>
                </c:pt>
                <c:pt idx="17">
                  <c:v>1967</c:v>
                </c:pt>
                <c:pt idx="18">
                  <c:v>1968</c:v>
                </c:pt>
                <c:pt idx="19">
                  <c:v>1969</c:v>
                </c:pt>
                <c:pt idx="20">
                  <c:v>1970</c:v>
                </c:pt>
                <c:pt idx="21">
                  <c:v>1971</c:v>
                </c:pt>
                <c:pt idx="22">
                  <c:v>1972</c:v>
                </c:pt>
                <c:pt idx="23">
                  <c:v>1973</c:v>
                </c:pt>
                <c:pt idx="24">
                  <c:v>1974</c:v>
                </c:pt>
                <c:pt idx="25">
                  <c:v>1975</c:v>
                </c:pt>
                <c:pt idx="26">
                  <c:v>1976</c:v>
                </c:pt>
                <c:pt idx="27">
                  <c:v>1977</c:v>
                </c:pt>
                <c:pt idx="28">
                  <c:v>1978</c:v>
                </c:pt>
                <c:pt idx="29">
                  <c:v>1979</c:v>
                </c:pt>
                <c:pt idx="30">
                  <c:v>1980</c:v>
                </c:pt>
                <c:pt idx="31">
                  <c:v>1981</c:v>
                </c:pt>
                <c:pt idx="32">
                  <c:v>1982</c:v>
                </c:pt>
                <c:pt idx="33">
                  <c:v>1983</c:v>
                </c:pt>
                <c:pt idx="34">
                  <c:v>1984</c:v>
                </c:pt>
                <c:pt idx="35">
                  <c:v>1985</c:v>
                </c:pt>
                <c:pt idx="36">
                  <c:v>1986</c:v>
                </c:pt>
                <c:pt idx="37">
                  <c:v>1987</c:v>
                </c:pt>
                <c:pt idx="38">
                  <c:v>1988</c:v>
                </c:pt>
                <c:pt idx="39">
                  <c:v>1989</c:v>
                </c:pt>
                <c:pt idx="40">
                  <c:v>1990</c:v>
                </c:pt>
                <c:pt idx="41">
                  <c:v>1991</c:v>
                </c:pt>
                <c:pt idx="42">
                  <c:v>1992</c:v>
                </c:pt>
                <c:pt idx="43">
                  <c:v>1993</c:v>
                </c:pt>
                <c:pt idx="44">
                  <c:v>1994</c:v>
                </c:pt>
                <c:pt idx="45">
                  <c:v>1995</c:v>
                </c:pt>
                <c:pt idx="46">
                  <c:v>1996</c:v>
                </c:pt>
                <c:pt idx="47">
                  <c:v>1997</c:v>
                </c:pt>
                <c:pt idx="48">
                  <c:v>1998</c:v>
                </c:pt>
                <c:pt idx="49">
                  <c:v>1999</c:v>
                </c:pt>
                <c:pt idx="50">
                  <c:v>2000</c:v>
                </c:pt>
                <c:pt idx="51">
                  <c:v>2001</c:v>
                </c:pt>
                <c:pt idx="52">
                  <c:v>2002</c:v>
                </c:pt>
                <c:pt idx="53">
                  <c:v>2003</c:v>
                </c:pt>
                <c:pt idx="54">
                  <c:v>2004</c:v>
                </c:pt>
                <c:pt idx="55">
                  <c:v>2005</c:v>
                </c:pt>
                <c:pt idx="56">
                  <c:v>2006</c:v>
                </c:pt>
                <c:pt idx="57">
                  <c:v>2007</c:v>
                </c:pt>
                <c:pt idx="58">
                  <c:v>2008</c:v>
                </c:pt>
                <c:pt idx="59">
                  <c:v>2009</c:v>
                </c:pt>
                <c:pt idx="60">
                  <c:v>2010</c:v>
                </c:pt>
              </c:numCache>
            </c:numRef>
          </c:xVal>
          <c:yVal>
            <c:numRef>
              <c:f>Sheet1!$B$5:$BJ$5</c:f>
              <c:numCache>
                <c:formatCode>General</c:formatCode>
                <c:ptCount val="61"/>
                <c:pt idx="0">
                  <c:v>3.1121751000000003E-2</c:v>
                </c:pt>
                <c:pt idx="1">
                  <c:v>2.9788502000000001E-2</c:v>
                </c:pt>
                <c:pt idx="2">
                  <c:v>3.1496063000000005E-2</c:v>
                </c:pt>
                <c:pt idx="3">
                  <c:v>3.3031433000000006E-2</c:v>
                </c:pt>
                <c:pt idx="4">
                  <c:v>3.5524920000000001E-2</c:v>
                </c:pt>
                <c:pt idx="5">
                  <c:v>3.3470774000000002E-2</c:v>
                </c:pt>
                <c:pt idx="6">
                  <c:v>3.2103825000000016E-2</c:v>
                </c:pt>
                <c:pt idx="7">
                  <c:v>3.1446541000000008E-2</c:v>
                </c:pt>
                <c:pt idx="8">
                  <c:v>3.2604033000000011E-2</c:v>
                </c:pt>
                <c:pt idx="9">
                  <c:v>3.1614305000000016E-2</c:v>
                </c:pt>
                <c:pt idx="10">
                  <c:v>3.2233599000000016E-2</c:v>
                </c:pt>
                <c:pt idx="11">
                  <c:v>3.2459197000000016E-2</c:v>
                </c:pt>
                <c:pt idx="12">
                  <c:v>3.177857500000001E-2</c:v>
                </c:pt>
                <c:pt idx="13">
                  <c:v>3.1199482999999997E-2</c:v>
                </c:pt>
                <c:pt idx="14">
                  <c:v>2.9265349000000006E-2</c:v>
                </c:pt>
                <c:pt idx="15">
                  <c:v>2.7731327000000017E-2</c:v>
                </c:pt>
                <c:pt idx="16">
                  <c:v>2.6231606000000015E-2</c:v>
                </c:pt>
                <c:pt idx="17">
                  <c:v>2.5244595000000005E-2</c:v>
                </c:pt>
                <c:pt idx="18">
                  <c:v>2.274986200000001E-2</c:v>
                </c:pt>
                <c:pt idx="19">
                  <c:v>2.1291769000000006E-2</c:v>
                </c:pt>
                <c:pt idx="20">
                  <c:v>2.0457630000000008E-2</c:v>
                </c:pt>
                <c:pt idx="21">
                  <c:v>1.9896039000000008E-2</c:v>
                </c:pt>
                <c:pt idx="22">
                  <c:v>1.8797298E-2</c:v>
                </c:pt>
                <c:pt idx="23">
                  <c:v>1.7390672000000003E-2</c:v>
                </c:pt>
                <c:pt idx="24">
                  <c:v>1.6111708000000006E-2</c:v>
                </c:pt>
                <c:pt idx="25">
                  <c:v>1.4431972E-2</c:v>
                </c:pt>
                <c:pt idx="26">
                  <c:v>1.2270279000000004E-2</c:v>
                </c:pt>
                <c:pt idx="27">
                  <c:v>9.7565830000000062E-3</c:v>
                </c:pt>
                <c:pt idx="28">
                  <c:v>9.2163870000000047E-3</c:v>
                </c:pt>
                <c:pt idx="29">
                  <c:v>8.9850120000000058E-3</c:v>
                </c:pt>
                <c:pt idx="30">
                  <c:v>1.0390462999999999E-2</c:v>
                </c:pt>
                <c:pt idx="31">
                  <c:v>1.1811151000000008E-2</c:v>
                </c:pt>
                <c:pt idx="32">
                  <c:v>1.1728851000000009E-2</c:v>
                </c:pt>
                <c:pt idx="33">
                  <c:v>1.0961577000000009E-2</c:v>
                </c:pt>
                <c:pt idx="34">
                  <c:v>1.0257987999999994E-2</c:v>
                </c:pt>
                <c:pt idx="35">
                  <c:v>1.0035446999999996E-2</c:v>
                </c:pt>
                <c:pt idx="36">
                  <c:v>7.6952850000000014E-3</c:v>
                </c:pt>
                <c:pt idx="37">
                  <c:v>7.2711810000000033E-3</c:v>
                </c:pt>
                <c:pt idx="38">
                  <c:v>7.8669280000000022E-3</c:v>
                </c:pt>
                <c:pt idx="39">
                  <c:v>7.8142280000000029E-3</c:v>
                </c:pt>
                <c:pt idx="40">
                  <c:v>8.7119289999999985E-3</c:v>
                </c:pt>
                <c:pt idx="41">
                  <c:v>1.0418781000000002E-2</c:v>
                </c:pt>
                <c:pt idx="42">
                  <c:v>1.3574443E-2</c:v>
                </c:pt>
                <c:pt idx="43">
                  <c:v>1.7468920000000002E-2</c:v>
                </c:pt>
                <c:pt idx="44">
                  <c:v>2.0483344000000014E-2</c:v>
                </c:pt>
                <c:pt idx="45">
                  <c:v>2.0999443000000003E-2</c:v>
                </c:pt>
                <c:pt idx="46">
                  <c:v>2.181120000000001E-2</c:v>
                </c:pt>
                <c:pt idx="47">
                  <c:v>2.1147095000000008E-2</c:v>
                </c:pt>
                <c:pt idx="48">
                  <c:v>2.1568230000000001E-2</c:v>
                </c:pt>
                <c:pt idx="49">
                  <c:v>2.2091123000000008E-2</c:v>
                </c:pt>
                <c:pt idx="50">
                  <c:v>2.1347479000000006E-2</c:v>
                </c:pt>
                <c:pt idx="51">
                  <c:v>2.2368738000000003E-2</c:v>
                </c:pt>
                <c:pt idx="52">
                  <c:v>2.0507482999999996E-2</c:v>
                </c:pt>
                <c:pt idx="53">
                  <c:v>1.8354230999999999E-2</c:v>
                </c:pt>
                <c:pt idx="54">
                  <c:v>1.6706524000000011E-2</c:v>
                </c:pt>
                <c:pt idx="55">
                  <c:v>1.4011636999999997E-2</c:v>
                </c:pt>
                <c:pt idx="56">
                  <c:v>1.0756635999999998E-2</c:v>
                </c:pt>
                <c:pt idx="57">
                  <c:v>1.0282065000000003E-2</c:v>
                </c:pt>
                <c:pt idx="58">
                  <c:v>1.4671835999999999E-2</c:v>
                </c:pt>
                <c:pt idx="59">
                  <c:v>1.9656000000000003E-2</c:v>
                </c:pt>
                <c:pt idx="60">
                  <c:v>2.4000000000000007E-2</c:v>
                </c:pt>
              </c:numCache>
            </c:numRef>
          </c:yVal>
        </c:ser>
        <c:axId val="113013120"/>
        <c:axId val="113014656"/>
      </c:scatterChart>
      <c:valAx>
        <c:axId val="113013120"/>
        <c:scaling>
          <c:orientation val="minMax"/>
          <c:max val="2010"/>
          <c:min val="1950"/>
        </c:scaling>
        <c:axPos val="b"/>
        <c:numFmt formatCode="General" sourceLinked="1"/>
        <c:tickLblPos val="nextTo"/>
        <c:spPr>
          <a:ln w="3296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69" b="1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13014656"/>
        <c:crosses val="autoZero"/>
        <c:crossBetween val="midCat"/>
      </c:valAx>
      <c:valAx>
        <c:axId val="113014656"/>
        <c:scaling>
          <c:orientation val="minMax"/>
        </c:scaling>
        <c:axPos val="l"/>
        <c:title>
          <c:tx>
            <c:rich>
              <a:bodyPr/>
              <a:lstStyle/>
              <a:p>
                <a:pPr>
                  <a:defRPr sz="1869" b="1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share of GDP (%)</a:t>
                </a:r>
              </a:p>
            </c:rich>
          </c:tx>
          <c:layout>
            <c:manualLayout>
              <c:xMode val="edge"/>
              <c:yMode val="edge"/>
              <c:x val="1.2895662368112548E-2"/>
              <c:y val="0.25751072961373389"/>
            </c:manualLayout>
          </c:layout>
          <c:spPr>
            <a:noFill/>
            <a:ln w="26369">
              <a:noFill/>
            </a:ln>
          </c:spPr>
        </c:title>
        <c:numFmt formatCode="General" sourceLinked="1"/>
        <c:tickLblPos val="nextTo"/>
        <c:spPr>
          <a:ln w="3296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69" b="1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13013120"/>
        <c:crosses val="autoZero"/>
        <c:crossBetween val="midCat"/>
      </c:valAx>
      <c:spPr>
        <a:noFill/>
        <a:ln w="13185">
          <a:solidFill>
            <a:schemeClr val="tx1"/>
          </a:solidFill>
          <a:prstDash val="solid"/>
        </a:ln>
      </c:spPr>
    </c:plotArea>
    <c:plotVisOnly val="1"/>
    <c:dispBlanksAs val="gap"/>
  </c:chart>
  <c:spPr>
    <a:noFill/>
    <a:ln>
      <a:noFill/>
    </a:ln>
  </c:spPr>
  <c:txPr>
    <a:bodyPr/>
    <a:lstStyle/>
    <a:p>
      <a:pPr>
        <a:defRPr sz="1869" b="1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/>
</c:chartSpace>
</file>

<file path=ppt/charts/chart1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0.13130128956623699"/>
          <c:y val="6.652360515021459E-2"/>
          <c:w val="0.82649472450175854"/>
          <c:h val="0.79399141630901382"/>
        </c:manualLayout>
      </c:layout>
      <c:scatterChart>
        <c:scatterStyle val="lineMarker"/>
        <c:ser>
          <c:idx val="0"/>
          <c:order val="0"/>
          <c:tx>
            <c:strRef>
              <c:f>Sheet1!$A$2</c:f>
              <c:strCache>
                <c:ptCount val="1"/>
                <c:pt idx="0">
                  <c:v>cons</c:v>
                </c:pt>
              </c:strCache>
            </c:strRef>
          </c:tx>
          <c:spPr>
            <a:ln w="39554">
              <a:solidFill>
                <a:srgbClr val="3366FF"/>
              </a:solidFill>
              <a:prstDash val="solid"/>
            </a:ln>
          </c:spPr>
          <c:marker>
            <c:symbol val="none"/>
          </c:marker>
          <c:xVal>
            <c:numRef>
              <c:f>Sheet1!$B$1:$BJ$1</c:f>
              <c:numCache>
                <c:formatCode>General</c:formatCode>
                <c:ptCount val="61"/>
                <c:pt idx="0">
                  <c:v>1950</c:v>
                </c:pt>
                <c:pt idx="1">
                  <c:v>1951</c:v>
                </c:pt>
                <c:pt idx="2">
                  <c:v>1952</c:v>
                </c:pt>
                <c:pt idx="3">
                  <c:v>1953</c:v>
                </c:pt>
                <c:pt idx="4">
                  <c:v>1954</c:v>
                </c:pt>
                <c:pt idx="5">
                  <c:v>1955</c:v>
                </c:pt>
                <c:pt idx="6">
                  <c:v>1956</c:v>
                </c:pt>
                <c:pt idx="7">
                  <c:v>1957</c:v>
                </c:pt>
                <c:pt idx="8">
                  <c:v>1958</c:v>
                </c:pt>
                <c:pt idx="9">
                  <c:v>1959</c:v>
                </c:pt>
                <c:pt idx="10">
                  <c:v>1960</c:v>
                </c:pt>
                <c:pt idx="11">
                  <c:v>1961</c:v>
                </c:pt>
                <c:pt idx="12">
                  <c:v>1962</c:v>
                </c:pt>
                <c:pt idx="13">
                  <c:v>1963</c:v>
                </c:pt>
                <c:pt idx="14">
                  <c:v>1964</c:v>
                </c:pt>
                <c:pt idx="15">
                  <c:v>1965</c:v>
                </c:pt>
                <c:pt idx="16">
                  <c:v>1966</c:v>
                </c:pt>
                <c:pt idx="17">
                  <c:v>1967</c:v>
                </c:pt>
                <c:pt idx="18">
                  <c:v>1968</c:v>
                </c:pt>
                <c:pt idx="19">
                  <c:v>1969</c:v>
                </c:pt>
                <c:pt idx="20">
                  <c:v>1970</c:v>
                </c:pt>
                <c:pt idx="21">
                  <c:v>1971</c:v>
                </c:pt>
                <c:pt idx="22">
                  <c:v>1972</c:v>
                </c:pt>
                <c:pt idx="23">
                  <c:v>1973</c:v>
                </c:pt>
                <c:pt idx="24">
                  <c:v>1974</c:v>
                </c:pt>
                <c:pt idx="25">
                  <c:v>1975</c:v>
                </c:pt>
                <c:pt idx="26">
                  <c:v>1976</c:v>
                </c:pt>
                <c:pt idx="27">
                  <c:v>1977</c:v>
                </c:pt>
                <c:pt idx="28">
                  <c:v>1978</c:v>
                </c:pt>
                <c:pt idx="29">
                  <c:v>1979</c:v>
                </c:pt>
                <c:pt idx="30">
                  <c:v>1980</c:v>
                </c:pt>
                <c:pt idx="31">
                  <c:v>1981</c:v>
                </c:pt>
                <c:pt idx="32">
                  <c:v>1982</c:v>
                </c:pt>
                <c:pt idx="33">
                  <c:v>1983</c:v>
                </c:pt>
                <c:pt idx="34">
                  <c:v>1984</c:v>
                </c:pt>
                <c:pt idx="35">
                  <c:v>1985</c:v>
                </c:pt>
                <c:pt idx="36">
                  <c:v>1986</c:v>
                </c:pt>
                <c:pt idx="37">
                  <c:v>1987</c:v>
                </c:pt>
                <c:pt idx="38">
                  <c:v>1988</c:v>
                </c:pt>
                <c:pt idx="39">
                  <c:v>1989</c:v>
                </c:pt>
                <c:pt idx="40">
                  <c:v>1990</c:v>
                </c:pt>
                <c:pt idx="41">
                  <c:v>1991</c:v>
                </c:pt>
                <c:pt idx="42">
                  <c:v>1992</c:v>
                </c:pt>
                <c:pt idx="43">
                  <c:v>1993</c:v>
                </c:pt>
                <c:pt idx="44">
                  <c:v>1994</c:v>
                </c:pt>
                <c:pt idx="45">
                  <c:v>1995</c:v>
                </c:pt>
                <c:pt idx="46">
                  <c:v>1996</c:v>
                </c:pt>
                <c:pt idx="47">
                  <c:v>1997</c:v>
                </c:pt>
                <c:pt idx="48">
                  <c:v>1998</c:v>
                </c:pt>
                <c:pt idx="49">
                  <c:v>1999</c:v>
                </c:pt>
                <c:pt idx="50">
                  <c:v>2000</c:v>
                </c:pt>
                <c:pt idx="51">
                  <c:v>2001</c:v>
                </c:pt>
                <c:pt idx="52">
                  <c:v>2002</c:v>
                </c:pt>
                <c:pt idx="53">
                  <c:v>2003</c:v>
                </c:pt>
                <c:pt idx="54">
                  <c:v>2004</c:v>
                </c:pt>
                <c:pt idx="55">
                  <c:v>2005</c:v>
                </c:pt>
                <c:pt idx="56">
                  <c:v>2006</c:v>
                </c:pt>
                <c:pt idx="57">
                  <c:v>2007</c:v>
                </c:pt>
                <c:pt idx="58">
                  <c:v>2008</c:v>
                </c:pt>
                <c:pt idx="59">
                  <c:v>2009</c:v>
                </c:pt>
                <c:pt idx="60">
                  <c:v>2010</c:v>
                </c:pt>
              </c:numCache>
            </c:numRef>
          </c:xVal>
          <c:yVal>
            <c:numRef>
              <c:f>Sheet1!$B$2:$BJ$2</c:f>
              <c:numCache>
                <c:formatCode>General</c:formatCode>
                <c:ptCount val="61"/>
                <c:pt idx="0">
                  <c:v>0.65440926100000019</c:v>
                </c:pt>
                <c:pt idx="1">
                  <c:v>0.61450044199999998</c:v>
                </c:pt>
                <c:pt idx="2">
                  <c:v>0.6126151270000002</c:v>
                </c:pt>
                <c:pt idx="3">
                  <c:v>0.61455312399999973</c:v>
                </c:pt>
                <c:pt idx="4">
                  <c:v>0.63091482600000026</c:v>
                </c:pt>
                <c:pt idx="5">
                  <c:v>0.62406558999999973</c:v>
                </c:pt>
                <c:pt idx="6">
                  <c:v>0.62117055300000024</c:v>
                </c:pt>
                <c:pt idx="7">
                  <c:v>0.622207764</c:v>
                </c:pt>
                <c:pt idx="8">
                  <c:v>0.63398972600000025</c:v>
                </c:pt>
                <c:pt idx="9">
                  <c:v>0.62712199000000024</c:v>
                </c:pt>
                <c:pt idx="10">
                  <c:v>0.63031914899999997</c:v>
                </c:pt>
                <c:pt idx="11">
                  <c:v>0.62812041100000038</c:v>
                </c:pt>
                <c:pt idx="12">
                  <c:v>0.62028342199999997</c:v>
                </c:pt>
                <c:pt idx="13">
                  <c:v>0.61945613499999996</c:v>
                </c:pt>
                <c:pt idx="14">
                  <c:v>0.62010247100000004</c:v>
                </c:pt>
                <c:pt idx="15">
                  <c:v>0.617160339</c:v>
                </c:pt>
                <c:pt idx="16">
                  <c:v>0.61051161600000026</c:v>
                </c:pt>
                <c:pt idx="17">
                  <c:v>0.6100432480000002</c:v>
                </c:pt>
                <c:pt idx="18">
                  <c:v>0.61332160900000021</c:v>
                </c:pt>
                <c:pt idx="19">
                  <c:v>0.61468915100000021</c:v>
                </c:pt>
                <c:pt idx="20">
                  <c:v>0.62438601599999999</c:v>
                </c:pt>
                <c:pt idx="21">
                  <c:v>0.62264820700000045</c:v>
                </c:pt>
                <c:pt idx="22">
                  <c:v>0.62218272899999982</c:v>
                </c:pt>
                <c:pt idx="23">
                  <c:v>0.61636403100000003</c:v>
                </c:pt>
                <c:pt idx="24">
                  <c:v>0.62214071400000026</c:v>
                </c:pt>
                <c:pt idx="25">
                  <c:v>0.63125114500000001</c:v>
                </c:pt>
                <c:pt idx="26">
                  <c:v>0.63098761400000025</c:v>
                </c:pt>
                <c:pt idx="27">
                  <c:v>0.62942712199999973</c:v>
                </c:pt>
                <c:pt idx="28">
                  <c:v>0.62237335400000005</c:v>
                </c:pt>
                <c:pt idx="29">
                  <c:v>0.62102880300000041</c:v>
                </c:pt>
                <c:pt idx="30">
                  <c:v>0.62974785700000047</c:v>
                </c:pt>
                <c:pt idx="31">
                  <c:v>0.62028271700000004</c:v>
                </c:pt>
                <c:pt idx="32">
                  <c:v>0.63798721300000039</c:v>
                </c:pt>
                <c:pt idx="33">
                  <c:v>0.64748486400000005</c:v>
                </c:pt>
                <c:pt idx="34">
                  <c:v>0.63626650399999973</c:v>
                </c:pt>
                <c:pt idx="35">
                  <c:v>0.64436277399999997</c:v>
                </c:pt>
                <c:pt idx="36">
                  <c:v>0.64946974300000004</c:v>
                </c:pt>
                <c:pt idx="37">
                  <c:v>0.65387213900000019</c:v>
                </c:pt>
                <c:pt idx="38">
                  <c:v>0.65683083700000044</c:v>
                </c:pt>
                <c:pt idx="39">
                  <c:v>0.65567939300000044</c:v>
                </c:pt>
                <c:pt idx="40">
                  <c:v>0.66123609999999999</c:v>
                </c:pt>
                <c:pt idx="41">
                  <c:v>0.66422456200000024</c:v>
                </c:pt>
                <c:pt idx="42">
                  <c:v>0.66803840900000022</c:v>
                </c:pt>
                <c:pt idx="43">
                  <c:v>0.67246602899999997</c:v>
                </c:pt>
                <c:pt idx="44">
                  <c:v>0.67052447400000026</c:v>
                </c:pt>
                <c:pt idx="45">
                  <c:v>0.67262330200000031</c:v>
                </c:pt>
                <c:pt idx="46">
                  <c:v>0.67278178200000038</c:v>
                </c:pt>
                <c:pt idx="47">
                  <c:v>0.66854687700000026</c:v>
                </c:pt>
                <c:pt idx="48">
                  <c:v>0.67305395999999995</c:v>
                </c:pt>
                <c:pt idx="49">
                  <c:v>0.6781204900000003</c:v>
                </c:pt>
                <c:pt idx="50">
                  <c:v>0.68636888899999993</c:v>
                </c:pt>
                <c:pt idx="51">
                  <c:v>0.69498940300000034</c:v>
                </c:pt>
                <c:pt idx="52">
                  <c:v>0.69902182800000034</c:v>
                </c:pt>
                <c:pt idx="53">
                  <c:v>0.70040656599999951</c:v>
                </c:pt>
                <c:pt idx="54">
                  <c:v>0.69811590999999984</c:v>
                </c:pt>
                <c:pt idx="55">
                  <c:v>0.69779402500000032</c:v>
                </c:pt>
                <c:pt idx="56">
                  <c:v>0.69578099700000029</c:v>
                </c:pt>
                <c:pt idx="57">
                  <c:v>0.69801670700000007</c:v>
                </c:pt>
                <c:pt idx="58">
                  <c:v>0.70144861300000039</c:v>
                </c:pt>
                <c:pt idx="59">
                  <c:v>0.70835000000000004</c:v>
                </c:pt>
                <c:pt idx="60">
                  <c:v>0.70500000000000018</c:v>
                </c:pt>
              </c:numCache>
            </c:numRef>
          </c:yVal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inv</c:v>
                </c:pt>
              </c:strCache>
            </c:strRef>
          </c:tx>
          <c:spPr>
            <a:ln w="39554">
              <a:solidFill>
                <a:srgbClr val="FF99CC"/>
              </a:solidFill>
              <a:prstDash val="solid"/>
            </a:ln>
          </c:spPr>
          <c:marker>
            <c:symbol val="none"/>
          </c:marker>
          <c:xVal>
            <c:numRef>
              <c:f>Sheet1!$B$1:$BJ$1</c:f>
              <c:numCache>
                <c:formatCode>General</c:formatCode>
                <c:ptCount val="61"/>
                <c:pt idx="0">
                  <c:v>1950</c:v>
                </c:pt>
                <c:pt idx="1">
                  <c:v>1951</c:v>
                </c:pt>
                <c:pt idx="2">
                  <c:v>1952</c:v>
                </c:pt>
                <c:pt idx="3">
                  <c:v>1953</c:v>
                </c:pt>
                <c:pt idx="4">
                  <c:v>1954</c:v>
                </c:pt>
                <c:pt idx="5">
                  <c:v>1955</c:v>
                </c:pt>
                <c:pt idx="6">
                  <c:v>1956</c:v>
                </c:pt>
                <c:pt idx="7">
                  <c:v>1957</c:v>
                </c:pt>
                <c:pt idx="8">
                  <c:v>1958</c:v>
                </c:pt>
                <c:pt idx="9">
                  <c:v>1959</c:v>
                </c:pt>
                <c:pt idx="10">
                  <c:v>1960</c:v>
                </c:pt>
                <c:pt idx="11">
                  <c:v>1961</c:v>
                </c:pt>
                <c:pt idx="12">
                  <c:v>1962</c:v>
                </c:pt>
                <c:pt idx="13">
                  <c:v>1963</c:v>
                </c:pt>
                <c:pt idx="14">
                  <c:v>1964</c:v>
                </c:pt>
                <c:pt idx="15">
                  <c:v>1965</c:v>
                </c:pt>
                <c:pt idx="16">
                  <c:v>1966</c:v>
                </c:pt>
                <c:pt idx="17">
                  <c:v>1967</c:v>
                </c:pt>
                <c:pt idx="18">
                  <c:v>1968</c:v>
                </c:pt>
                <c:pt idx="19">
                  <c:v>1969</c:v>
                </c:pt>
                <c:pt idx="20">
                  <c:v>1970</c:v>
                </c:pt>
                <c:pt idx="21">
                  <c:v>1971</c:v>
                </c:pt>
                <c:pt idx="22">
                  <c:v>1972</c:v>
                </c:pt>
                <c:pt idx="23">
                  <c:v>1973</c:v>
                </c:pt>
                <c:pt idx="24">
                  <c:v>1974</c:v>
                </c:pt>
                <c:pt idx="25">
                  <c:v>1975</c:v>
                </c:pt>
                <c:pt idx="26">
                  <c:v>1976</c:v>
                </c:pt>
                <c:pt idx="27">
                  <c:v>1977</c:v>
                </c:pt>
                <c:pt idx="28">
                  <c:v>1978</c:v>
                </c:pt>
                <c:pt idx="29">
                  <c:v>1979</c:v>
                </c:pt>
                <c:pt idx="30">
                  <c:v>1980</c:v>
                </c:pt>
                <c:pt idx="31">
                  <c:v>1981</c:v>
                </c:pt>
                <c:pt idx="32">
                  <c:v>1982</c:v>
                </c:pt>
                <c:pt idx="33">
                  <c:v>1983</c:v>
                </c:pt>
                <c:pt idx="34">
                  <c:v>1984</c:v>
                </c:pt>
                <c:pt idx="35">
                  <c:v>1985</c:v>
                </c:pt>
                <c:pt idx="36">
                  <c:v>1986</c:v>
                </c:pt>
                <c:pt idx="37">
                  <c:v>1987</c:v>
                </c:pt>
                <c:pt idx="38">
                  <c:v>1988</c:v>
                </c:pt>
                <c:pt idx="39">
                  <c:v>1989</c:v>
                </c:pt>
                <c:pt idx="40">
                  <c:v>1990</c:v>
                </c:pt>
                <c:pt idx="41">
                  <c:v>1991</c:v>
                </c:pt>
                <c:pt idx="42">
                  <c:v>1992</c:v>
                </c:pt>
                <c:pt idx="43">
                  <c:v>1993</c:v>
                </c:pt>
                <c:pt idx="44">
                  <c:v>1994</c:v>
                </c:pt>
                <c:pt idx="45">
                  <c:v>1995</c:v>
                </c:pt>
                <c:pt idx="46">
                  <c:v>1996</c:v>
                </c:pt>
                <c:pt idx="47">
                  <c:v>1997</c:v>
                </c:pt>
                <c:pt idx="48">
                  <c:v>1998</c:v>
                </c:pt>
                <c:pt idx="49">
                  <c:v>1999</c:v>
                </c:pt>
                <c:pt idx="50">
                  <c:v>2000</c:v>
                </c:pt>
                <c:pt idx="51">
                  <c:v>2001</c:v>
                </c:pt>
                <c:pt idx="52">
                  <c:v>2002</c:v>
                </c:pt>
                <c:pt idx="53">
                  <c:v>2003</c:v>
                </c:pt>
                <c:pt idx="54">
                  <c:v>2004</c:v>
                </c:pt>
                <c:pt idx="55">
                  <c:v>2005</c:v>
                </c:pt>
                <c:pt idx="56">
                  <c:v>2006</c:v>
                </c:pt>
                <c:pt idx="57">
                  <c:v>2007</c:v>
                </c:pt>
                <c:pt idx="58">
                  <c:v>2008</c:v>
                </c:pt>
                <c:pt idx="59">
                  <c:v>2009</c:v>
                </c:pt>
                <c:pt idx="60">
                  <c:v>2010</c:v>
                </c:pt>
              </c:numCache>
            </c:numRef>
          </c:xVal>
          <c:yVal>
            <c:numRef>
              <c:f>Sheet1!$B$3:$BJ$3</c:f>
              <c:numCache>
                <c:formatCode>General</c:formatCode>
                <c:ptCount val="61"/>
                <c:pt idx="0">
                  <c:v>0.18420156600000001</c:v>
                </c:pt>
                <c:pt idx="1">
                  <c:v>0.17742410800000005</c:v>
                </c:pt>
                <c:pt idx="2">
                  <c:v>0.15071169400000006</c:v>
                </c:pt>
                <c:pt idx="3">
                  <c:v>0.14869496400000001</c:v>
                </c:pt>
                <c:pt idx="4">
                  <c:v>0.14143007399999999</c:v>
                </c:pt>
                <c:pt idx="5">
                  <c:v>0.16638533900000002</c:v>
                </c:pt>
                <c:pt idx="6">
                  <c:v>0.16460905300000003</c:v>
                </c:pt>
                <c:pt idx="7">
                  <c:v>0.15289525000000007</c:v>
                </c:pt>
                <c:pt idx="8">
                  <c:v>0.13805650699999997</c:v>
                </c:pt>
                <c:pt idx="9">
                  <c:v>0.15495459900000005</c:v>
                </c:pt>
                <c:pt idx="10">
                  <c:v>0.14988601800000001</c:v>
                </c:pt>
                <c:pt idx="11">
                  <c:v>0.14353891299999999</c:v>
                </c:pt>
                <c:pt idx="12">
                  <c:v>0.15041830300000011</c:v>
                </c:pt>
                <c:pt idx="13">
                  <c:v>0.15182907100000001</c:v>
                </c:pt>
                <c:pt idx="14">
                  <c:v>0.15385774599999999</c:v>
                </c:pt>
                <c:pt idx="15">
                  <c:v>0.16437213200000003</c:v>
                </c:pt>
                <c:pt idx="16">
                  <c:v>0.16668782499999998</c:v>
                </c:pt>
                <c:pt idx="17">
                  <c:v>0.15449303200000011</c:v>
                </c:pt>
                <c:pt idx="18">
                  <c:v>0.15519894500000006</c:v>
                </c:pt>
                <c:pt idx="19">
                  <c:v>0.158878505</c:v>
                </c:pt>
                <c:pt idx="20">
                  <c:v>0.14677838800000007</c:v>
                </c:pt>
                <c:pt idx="21">
                  <c:v>0.15814696500000006</c:v>
                </c:pt>
                <c:pt idx="22">
                  <c:v>0.16770336900000002</c:v>
                </c:pt>
                <c:pt idx="23">
                  <c:v>0.176879115</c:v>
                </c:pt>
                <c:pt idx="24">
                  <c:v>0.16632210700000002</c:v>
                </c:pt>
                <c:pt idx="25">
                  <c:v>0.14056298500000006</c:v>
                </c:pt>
                <c:pt idx="26">
                  <c:v>0.16003507600000003</c:v>
                </c:pt>
                <c:pt idx="27">
                  <c:v>0.17797152799999993</c:v>
                </c:pt>
                <c:pt idx="28">
                  <c:v>0.19094951600000004</c:v>
                </c:pt>
                <c:pt idx="29">
                  <c:v>0.19237374099999996</c:v>
                </c:pt>
                <c:pt idx="30">
                  <c:v>0.17190918500000008</c:v>
                </c:pt>
                <c:pt idx="31">
                  <c:v>0.18306255599999999</c:v>
                </c:pt>
                <c:pt idx="32">
                  <c:v>0.15898192500000005</c:v>
                </c:pt>
                <c:pt idx="33">
                  <c:v>0.15965031399999999</c:v>
                </c:pt>
                <c:pt idx="34">
                  <c:v>0.187132718</c:v>
                </c:pt>
                <c:pt idx="35">
                  <c:v>0.17455838800000006</c:v>
                </c:pt>
                <c:pt idx="36">
                  <c:v>0.16737292899999998</c:v>
                </c:pt>
                <c:pt idx="37">
                  <c:v>0.16573769100000002</c:v>
                </c:pt>
                <c:pt idx="38">
                  <c:v>0.16108540500000001</c:v>
                </c:pt>
                <c:pt idx="39">
                  <c:v>0.15959212700000006</c:v>
                </c:pt>
                <c:pt idx="40">
                  <c:v>0.14843548000000012</c:v>
                </c:pt>
                <c:pt idx="41">
                  <c:v>0.13399309100000006</c:v>
                </c:pt>
                <c:pt idx="42">
                  <c:v>0.136354319</c:v>
                </c:pt>
                <c:pt idx="43">
                  <c:v>0.14297927199999999</c:v>
                </c:pt>
                <c:pt idx="44">
                  <c:v>0.154872128</c:v>
                </c:pt>
                <c:pt idx="45">
                  <c:v>0.15428810300000007</c:v>
                </c:pt>
                <c:pt idx="46">
                  <c:v>0.15821904700000011</c:v>
                </c:pt>
                <c:pt idx="47">
                  <c:v>0.16666266599999996</c:v>
                </c:pt>
                <c:pt idx="48">
                  <c:v>0.171808722</c:v>
                </c:pt>
                <c:pt idx="49">
                  <c:v>0.17549580400000006</c:v>
                </c:pt>
                <c:pt idx="50">
                  <c:v>0.17808370600000001</c:v>
                </c:pt>
                <c:pt idx="51">
                  <c:v>0.16156598200000008</c:v>
                </c:pt>
                <c:pt idx="52">
                  <c:v>0.15475977899999999</c:v>
                </c:pt>
                <c:pt idx="53">
                  <c:v>0.15524003600000011</c:v>
                </c:pt>
                <c:pt idx="54">
                  <c:v>0.16587741600000003</c:v>
                </c:pt>
                <c:pt idx="55">
                  <c:v>0.17187302199999993</c:v>
                </c:pt>
                <c:pt idx="56">
                  <c:v>0.1736859</c:v>
                </c:pt>
                <c:pt idx="57">
                  <c:v>0.16256322100000004</c:v>
                </c:pt>
                <c:pt idx="58">
                  <c:v>0.14791502200000006</c:v>
                </c:pt>
                <c:pt idx="59">
                  <c:v>0.11255999999999997</c:v>
                </c:pt>
                <c:pt idx="60">
                  <c:v>0.12400000000000003</c:v>
                </c:pt>
              </c:numCache>
            </c:numRef>
          </c:yVal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net ex</c:v>
                </c:pt>
              </c:strCache>
            </c:strRef>
          </c:tx>
          <c:spPr>
            <a:ln w="39554">
              <a:solidFill>
                <a:srgbClr val="92D050"/>
              </a:solidFill>
              <a:prstDash val="solid"/>
            </a:ln>
          </c:spPr>
          <c:marker>
            <c:symbol val="none"/>
          </c:marker>
          <c:xVal>
            <c:numRef>
              <c:f>Sheet1!$B$1:$BJ$1</c:f>
              <c:numCache>
                <c:formatCode>General</c:formatCode>
                <c:ptCount val="61"/>
                <c:pt idx="0">
                  <c:v>1950</c:v>
                </c:pt>
                <c:pt idx="1">
                  <c:v>1951</c:v>
                </c:pt>
                <c:pt idx="2">
                  <c:v>1952</c:v>
                </c:pt>
                <c:pt idx="3">
                  <c:v>1953</c:v>
                </c:pt>
                <c:pt idx="4">
                  <c:v>1954</c:v>
                </c:pt>
                <c:pt idx="5">
                  <c:v>1955</c:v>
                </c:pt>
                <c:pt idx="6">
                  <c:v>1956</c:v>
                </c:pt>
                <c:pt idx="7">
                  <c:v>1957</c:v>
                </c:pt>
                <c:pt idx="8">
                  <c:v>1958</c:v>
                </c:pt>
                <c:pt idx="9">
                  <c:v>1959</c:v>
                </c:pt>
                <c:pt idx="10">
                  <c:v>1960</c:v>
                </c:pt>
                <c:pt idx="11">
                  <c:v>1961</c:v>
                </c:pt>
                <c:pt idx="12">
                  <c:v>1962</c:v>
                </c:pt>
                <c:pt idx="13">
                  <c:v>1963</c:v>
                </c:pt>
                <c:pt idx="14">
                  <c:v>1964</c:v>
                </c:pt>
                <c:pt idx="15">
                  <c:v>1965</c:v>
                </c:pt>
                <c:pt idx="16">
                  <c:v>1966</c:v>
                </c:pt>
                <c:pt idx="17">
                  <c:v>1967</c:v>
                </c:pt>
                <c:pt idx="18">
                  <c:v>1968</c:v>
                </c:pt>
                <c:pt idx="19">
                  <c:v>1969</c:v>
                </c:pt>
                <c:pt idx="20">
                  <c:v>1970</c:v>
                </c:pt>
                <c:pt idx="21">
                  <c:v>1971</c:v>
                </c:pt>
                <c:pt idx="22">
                  <c:v>1972</c:v>
                </c:pt>
                <c:pt idx="23">
                  <c:v>1973</c:v>
                </c:pt>
                <c:pt idx="24">
                  <c:v>1974</c:v>
                </c:pt>
                <c:pt idx="25">
                  <c:v>1975</c:v>
                </c:pt>
                <c:pt idx="26">
                  <c:v>1976</c:v>
                </c:pt>
                <c:pt idx="27">
                  <c:v>1977</c:v>
                </c:pt>
                <c:pt idx="28">
                  <c:v>1978</c:v>
                </c:pt>
                <c:pt idx="29">
                  <c:v>1979</c:v>
                </c:pt>
                <c:pt idx="30">
                  <c:v>1980</c:v>
                </c:pt>
                <c:pt idx="31">
                  <c:v>1981</c:v>
                </c:pt>
                <c:pt idx="32">
                  <c:v>1982</c:v>
                </c:pt>
                <c:pt idx="33">
                  <c:v>1983</c:v>
                </c:pt>
                <c:pt idx="34">
                  <c:v>1984</c:v>
                </c:pt>
                <c:pt idx="35">
                  <c:v>1985</c:v>
                </c:pt>
                <c:pt idx="36">
                  <c:v>1986</c:v>
                </c:pt>
                <c:pt idx="37">
                  <c:v>1987</c:v>
                </c:pt>
                <c:pt idx="38">
                  <c:v>1988</c:v>
                </c:pt>
                <c:pt idx="39">
                  <c:v>1989</c:v>
                </c:pt>
                <c:pt idx="40">
                  <c:v>1990</c:v>
                </c:pt>
                <c:pt idx="41">
                  <c:v>1991</c:v>
                </c:pt>
                <c:pt idx="42">
                  <c:v>1992</c:v>
                </c:pt>
                <c:pt idx="43">
                  <c:v>1993</c:v>
                </c:pt>
                <c:pt idx="44">
                  <c:v>1994</c:v>
                </c:pt>
                <c:pt idx="45">
                  <c:v>1995</c:v>
                </c:pt>
                <c:pt idx="46">
                  <c:v>1996</c:v>
                </c:pt>
                <c:pt idx="47">
                  <c:v>1997</c:v>
                </c:pt>
                <c:pt idx="48">
                  <c:v>1998</c:v>
                </c:pt>
                <c:pt idx="49">
                  <c:v>1999</c:v>
                </c:pt>
                <c:pt idx="50">
                  <c:v>2000</c:v>
                </c:pt>
                <c:pt idx="51">
                  <c:v>2001</c:v>
                </c:pt>
                <c:pt idx="52">
                  <c:v>2002</c:v>
                </c:pt>
                <c:pt idx="53">
                  <c:v>2003</c:v>
                </c:pt>
                <c:pt idx="54">
                  <c:v>2004</c:v>
                </c:pt>
                <c:pt idx="55">
                  <c:v>2005</c:v>
                </c:pt>
                <c:pt idx="56">
                  <c:v>2006</c:v>
                </c:pt>
                <c:pt idx="57">
                  <c:v>2007</c:v>
                </c:pt>
                <c:pt idx="58">
                  <c:v>2008</c:v>
                </c:pt>
                <c:pt idx="59">
                  <c:v>2009</c:v>
                </c:pt>
                <c:pt idx="60">
                  <c:v>2010</c:v>
                </c:pt>
              </c:numCache>
            </c:numRef>
          </c:xVal>
          <c:yVal>
            <c:numRef>
              <c:f>Sheet1!$B$4:$BJ$4</c:f>
              <c:numCache>
                <c:formatCode>General</c:formatCode>
                <c:ptCount val="61"/>
                <c:pt idx="0">
                  <c:v>2.3833840000000018E-3</c:v>
                </c:pt>
                <c:pt idx="1">
                  <c:v>7.368111000000001E-3</c:v>
                </c:pt>
                <c:pt idx="2">
                  <c:v>3.3491490000000009E-3</c:v>
                </c:pt>
                <c:pt idx="3">
                  <c:v>-1.8455050000000005E-3</c:v>
                </c:pt>
                <c:pt idx="4">
                  <c:v>1.051525E-3</c:v>
                </c:pt>
                <c:pt idx="5">
                  <c:v>1.2056909999999998E-3</c:v>
                </c:pt>
                <c:pt idx="6">
                  <c:v>5.4869680000000044E-3</c:v>
                </c:pt>
                <c:pt idx="7">
                  <c:v>8.8917810000000048E-3</c:v>
                </c:pt>
                <c:pt idx="8">
                  <c:v>1.0702050000000005E-3</c:v>
                </c:pt>
                <c:pt idx="9">
                  <c:v>7.8957800000000031E-4</c:v>
                </c:pt>
                <c:pt idx="10">
                  <c:v>7.978723000000007E-3</c:v>
                </c:pt>
                <c:pt idx="11">
                  <c:v>8.9941260000000051E-3</c:v>
                </c:pt>
                <c:pt idx="12">
                  <c:v>7.0001710000000021E-3</c:v>
                </c:pt>
                <c:pt idx="13">
                  <c:v>7.9313690000000076E-3</c:v>
                </c:pt>
                <c:pt idx="14">
                  <c:v>1.039783E-2</c:v>
                </c:pt>
                <c:pt idx="15">
                  <c:v>7.7875120000000008E-3</c:v>
                </c:pt>
                <c:pt idx="16">
                  <c:v>4.9511240000000021E-3</c:v>
                </c:pt>
                <c:pt idx="17">
                  <c:v>4.3248439999999996E-3</c:v>
                </c:pt>
                <c:pt idx="18">
                  <c:v>1.5388000000000003E-3</c:v>
                </c:pt>
                <c:pt idx="19">
                  <c:v>1.4221860000000004E-3</c:v>
                </c:pt>
                <c:pt idx="20">
                  <c:v>3.8524509999999998E-3</c:v>
                </c:pt>
                <c:pt idx="21">
                  <c:v>5.3248100000000001E-4</c:v>
                </c:pt>
                <c:pt idx="22">
                  <c:v>-2.7465870000000017E-3</c:v>
                </c:pt>
                <c:pt idx="23">
                  <c:v>2.9660710000000002E-3</c:v>
                </c:pt>
                <c:pt idx="24">
                  <c:v>-5.3351100000000018E-4</c:v>
                </c:pt>
                <c:pt idx="25">
                  <c:v>9.7697990000000044E-3</c:v>
                </c:pt>
                <c:pt idx="26">
                  <c:v>-8.7690500000000063E-4</c:v>
                </c:pt>
                <c:pt idx="27">
                  <c:v>-1.1378750000000003E-2</c:v>
                </c:pt>
                <c:pt idx="28">
                  <c:v>-1.1073328000000004E-2</c:v>
                </c:pt>
                <c:pt idx="29">
                  <c:v>-8.7815160000000031E-3</c:v>
                </c:pt>
                <c:pt idx="30">
                  <c:v>-4.6985400000000002E-3</c:v>
                </c:pt>
                <c:pt idx="31">
                  <c:v>-3.9976970000000014E-3</c:v>
                </c:pt>
                <c:pt idx="32">
                  <c:v>-6.1477930000000021E-3</c:v>
                </c:pt>
                <c:pt idx="33">
                  <c:v>-1.4626832000000001E-2</c:v>
                </c:pt>
                <c:pt idx="34">
                  <c:v>-2.6126331999999999E-2</c:v>
                </c:pt>
                <c:pt idx="35">
                  <c:v>-2.7314760000000004E-2</c:v>
                </c:pt>
                <c:pt idx="36">
                  <c:v>-2.9707854000000002E-2</c:v>
                </c:pt>
                <c:pt idx="37">
                  <c:v>-3.0613968000000012E-2</c:v>
                </c:pt>
                <c:pt idx="38">
                  <c:v>-2.1586542000000007E-2</c:v>
                </c:pt>
                <c:pt idx="39">
                  <c:v>-1.6034002000000002E-2</c:v>
                </c:pt>
                <c:pt idx="40">
                  <c:v>-1.3378157000000003E-2</c:v>
                </c:pt>
                <c:pt idx="41">
                  <c:v>-4.505933000000001E-3</c:v>
                </c:pt>
                <c:pt idx="42">
                  <c:v>-5.1716250000000035E-3</c:v>
                </c:pt>
                <c:pt idx="43">
                  <c:v>-9.6589380000000006E-3</c:v>
                </c:pt>
                <c:pt idx="44">
                  <c:v>-1.3083611000000002E-2</c:v>
                </c:pt>
                <c:pt idx="45">
                  <c:v>-1.2232457E-2</c:v>
                </c:pt>
                <c:pt idx="46">
                  <c:v>-1.2285514000000003E-2</c:v>
                </c:pt>
                <c:pt idx="47">
                  <c:v>-1.2169362999999997E-2</c:v>
                </c:pt>
                <c:pt idx="48">
                  <c:v>-1.8399954999999999E-2</c:v>
                </c:pt>
                <c:pt idx="49">
                  <c:v>-2.8021595999999999E-2</c:v>
                </c:pt>
                <c:pt idx="50">
                  <c:v>-3.8396222000000001E-2</c:v>
                </c:pt>
                <c:pt idx="51">
                  <c:v>-3.6067741000000007E-2</c:v>
                </c:pt>
                <c:pt idx="52">
                  <c:v>-4.0141699000000003E-2</c:v>
                </c:pt>
                <c:pt idx="53">
                  <c:v>-4.5242817999999997E-2</c:v>
                </c:pt>
                <c:pt idx="54">
                  <c:v>-5.2132661000000032E-2</c:v>
                </c:pt>
                <c:pt idx="55">
                  <c:v>-5.7182871000000024E-2</c:v>
                </c:pt>
                <c:pt idx="56">
                  <c:v>-5.7415161000000006E-2</c:v>
                </c:pt>
                <c:pt idx="57">
                  <c:v>-5.0704666000000023E-2</c:v>
                </c:pt>
                <c:pt idx="58">
                  <c:v>-4.901186900000002E-2</c:v>
                </c:pt>
                <c:pt idx="59">
                  <c:v>-2.734000000000001E-2</c:v>
                </c:pt>
                <c:pt idx="60">
                  <c:v>-3.5600000000000014E-2</c:v>
                </c:pt>
              </c:numCache>
            </c:numRef>
          </c:yVal>
        </c:ser>
        <c:ser>
          <c:idx val="3"/>
          <c:order val="3"/>
          <c:tx>
            <c:strRef>
              <c:f>Sheet1!$A$5</c:f>
              <c:strCache>
                <c:ptCount val="1"/>
                <c:pt idx="0">
                  <c:v>gov</c:v>
                </c:pt>
              </c:strCache>
            </c:strRef>
          </c:tx>
          <c:spPr>
            <a:ln w="39554">
              <a:solidFill>
                <a:srgbClr val="FFCC00"/>
              </a:solidFill>
              <a:prstDash val="solid"/>
            </a:ln>
          </c:spPr>
          <c:marker>
            <c:symbol val="none"/>
          </c:marker>
          <c:xVal>
            <c:numRef>
              <c:f>Sheet1!$B$1:$BJ$1</c:f>
              <c:numCache>
                <c:formatCode>General</c:formatCode>
                <c:ptCount val="61"/>
                <c:pt idx="0">
                  <c:v>1950</c:v>
                </c:pt>
                <c:pt idx="1">
                  <c:v>1951</c:v>
                </c:pt>
                <c:pt idx="2">
                  <c:v>1952</c:v>
                </c:pt>
                <c:pt idx="3">
                  <c:v>1953</c:v>
                </c:pt>
                <c:pt idx="4">
                  <c:v>1954</c:v>
                </c:pt>
                <c:pt idx="5">
                  <c:v>1955</c:v>
                </c:pt>
                <c:pt idx="6">
                  <c:v>1956</c:v>
                </c:pt>
                <c:pt idx="7">
                  <c:v>1957</c:v>
                </c:pt>
                <c:pt idx="8">
                  <c:v>1958</c:v>
                </c:pt>
                <c:pt idx="9">
                  <c:v>1959</c:v>
                </c:pt>
                <c:pt idx="10">
                  <c:v>1960</c:v>
                </c:pt>
                <c:pt idx="11">
                  <c:v>1961</c:v>
                </c:pt>
                <c:pt idx="12">
                  <c:v>1962</c:v>
                </c:pt>
                <c:pt idx="13">
                  <c:v>1963</c:v>
                </c:pt>
                <c:pt idx="14">
                  <c:v>1964</c:v>
                </c:pt>
                <c:pt idx="15">
                  <c:v>1965</c:v>
                </c:pt>
                <c:pt idx="16">
                  <c:v>1966</c:v>
                </c:pt>
                <c:pt idx="17">
                  <c:v>1967</c:v>
                </c:pt>
                <c:pt idx="18">
                  <c:v>1968</c:v>
                </c:pt>
                <c:pt idx="19">
                  <c:v>1969</c:v>
                </c:pt>
                <c:pt idx="20">
                  <c:v>1970</c:v>
                </c:pt>
                <c:pt idx="21">
                  <c:v>1971</c:v>
                </c:pt>
                <c:pt idx="22">
                  <c:v>1972</c:v>
                </c:pt>
                <c:pt idx="23">
                  <c:v>1973</c:v>
                </c:pt>
                <c:pt idx="24">
                  <c:v>1974</c:v>
                </c:pt>
                <c:pt idx="25">
                  <c:v>1975</c:v>
                </c:pt>
                <c:pt idx="26">
                  <c:v>1976</c:v>
                </c:pt>
                <c:pt idx="27">
                  <c:v>1977</c:v>
                </c:pt>
                <c:pt idx="28">
                  <c:v>1978</c:v>
                </c:pt>
                <c:pt idx="29">
                  <c:v>1979</c:v>
                </c:pt>
                <c:pt idx="30">
                  <c:v>1980</c:v>
                </c:pt>
                <c:pt idx="31">
                  <c:v>1981</c:v>
                </c:pt>
                <c:pt idx="32">
                  <c:v>1982</c:v>
                </c:pt>
                <c:pt idx="33">
                  <c:v>1983</c:v>
                </c:pt>
                <c:pt idx="34">
                  <c:v>1984</c:v>
                </c:pt>
                <c:pt idx="35">
                  <c:v>1985</c:v>
                </c:pt>
                <c:pt idx="36">
                  <c:v>1986</c:v>
                </c:pt>
                <c:pt idx="37">
                  <c:v>1987</c:v>
                </c:pt>
                <c:pt idx="38">
                  <c:v>1988</c:v>
                </c:pt>
                <c:pt idx="39">
                  <c:v>1989</c:v>
                </c:pt>
                <c:pt idx="40">
                  <c:v>1990</c:v>
                </c:pt>
                <c:pt idx="41">
                  <c:v>1991</c:v>
                </c:pt>
                <c:pt idx="42">
                  <c:v>1992</c:v>
                </c:pt>
                <c:pt idx="43">
                  <c:v>1993</c:v>
                </c:pt>
                <c:pt idx="44">
                  <c:v>1994</c:v>
                </c:pt>
                <c:pt idx="45">
                  <c:v>1995</c:v>
                </c:pt>
                <c:pt idx="46">
                  <c:v>1996</c:v>
                </c:pt>
                <c:pt idx="47">
                  <c:v>1997</c:v>
                </c:pt>
                <c:pt idx="48">
                  <c:v>1998</c:v>
                </c:pt>
                <c:pt idx="49">
                  <c:v>1999</c:v>
                </c:pt>
                <c:pt idx="50">
                  <c:v>2000</c:v>
                </c:pt>
                <c:pt idx="51">
                  <c:v>2001</c:v>
                </c:pt>
                <c:pt idx="52">
                  <c:v>2002</c:v>
                </c:pt>
                <c:pt idx="53">
                  <c:v>2003</c:v>
                </c:pt>
                <c:pt idx="54">
                  <c:v>2004</c:v>
                </c:pt>
                <c:pt idx="55">
                  <c:v>2005</c:v>
                </c:pt>
                <c:pt idx="56">
                  <c:v>2006</c:v>
                </c:pt>
                <c:pt idx="57">
                  <c:v>2007</c:v>
                </c:pt>
                <c:pt idx="58">
                  <c:v>2008</c:v>
                </c:pt>
                <c:pt idx="59">
                  <c:v>2009</c:v>
                </c:pt>
                <c:pt idx="60">
                  <c:v>2010</c:v>
                </c:pt>
              </c:numCache>
            </c:numRef>
          </c:xVal>
          <c:yVal>
            <c:numRef>
              <c:f>Sheet1!$B$5:$BJ$5</c:f>
              <c:numCache>
                <c:formatCode>General</c:formatCode>
                <c:ptCount val="61"/>
                <c:pt idx="0">
                  <c:v>0.15900578800000006</c:v>
                </c:pt>
                <c:pt idx="1">
                  <c:v>0.20070733900000007</c:v>
                </c:pt>
                <c:pt idx="2">
                  <c:v>0.23332402999999993</c:v>
                </c:pt>
                <c:pt idx="3">
                  <c:v>0.23859741600000006</c:v>
                </c:pt>
                <c:pt idx="4">
                  <c:v>0.22634069400000004</c:v>
                </c:pt>
                <c:pt idx="5">
                  <c:v>0.20834338100000008</c:v>
                </c:pt>
                <c:pt idx="6">
                  <c:v>0.20896204800000007</c:v>
                </c:pt>
                <c:pt idx="7">
                  <c:v>0.21622207800000001</c:v>
                </c:pt>
                <c:pt idx="8">
                  <c:v>0.22688356199999998</c:v>
                </c:pt>
                <c:pt idx="9">
                  <c:v>0.21713383300000005</c:v>
                </c:pt>
                <c:pt idx="10">
                  <c:v>0.21181610900000006</c:v>
                </c:pt>
                <c:pt idx="11">
                  <c:v>0.21934654900000006</c:v>
                </c:pt>
                <c:pt idx="12">
                  <c:v>0.22212736899999996</c:v>
                </c:pt>
                <c:pt idx="13">
                  <c:v>0.22078342500000003</c:v>
                </c:pt>
                <c:pt idx="14">
                  <c:v>0.21579264600000006</c:v>
                </c:pt>
                <c:pt idx="15">
                  <c:v>0.21054095400000006</c:v>
                </c:pt>
                <c:pt idx="16">
                  <c:v>0.21784943500000012</c:v>
                </c:pt>
                <c:pt idx="17">
                  <c:v>0.23125900999999999</c:v>
                </c:pt>
                <c:pt idx="18">
                  <c:v>0.23005056099999993</c:v>
                </c:pt>
                <c:pt idx="19">
                  <c:v>0.22490857400000003</c:v>
                </c:pt>
                <c:pt idx="20">
                  <c:v>0.22507945700000004</c:v>
                </c:pt>
                <c:pt idx="21">
                  <c:v>0.21867234599999999</c:v>
                </c:pt>
                <c:pt idx="22">
                  <c:v>0.21277970800000001</c:v>
                </c:pt>
                <c:pt idx="23">
                  <c:v>0.20379078300000006</c:v>
                </c:pt>
                <c:pt idx="24">
                  <c:v>0.21200400100000005</c:v>
                </c:pt>
                <c:pt idx="25">
                  <c:v>0.21841607100000007</c:v>
                </c:pt>
                <c:pt idx="26">
                  <c:v>0.20990902100000006</c:v>
                </c:pt>
                <c:pt idx="27">
                  <c:v>0.20398010000000005</c:v>
                </c:pt>
                <c:pt idx="28">
                  <c:v>0.19775045800000002</c:v>
                </c:pt>
                <c:pt idx="29">
                  <c:v>0.19541800000000009</c:v>
                </c:pt>
                <c:pt idx="30">
                  <c:v>0.20304149800000004</c:v>
                </c:pt>
                <c:pt idx="31">
                  <c:v>0.20068440600000001</c:v>
                </c:pt>
                <c:pt idx="32">
                  <c:v>0.20914791599999999</c:v>
                </c:pt>
                <c:pt idx="33">
                  <c:v>0.20749165400000005</c:v>
                </c:pt>
                <c:pt idx="34">
                  <c:v>0.20272711099999999</c:v>
                </c:pt>
                <c:pt idx="35">
                  <c:v>0.20839359800000001</c:v>
                </c:pt>
                <c:pt idx="36">
                  <c:v>0.21284276099999999</c:v>
                </c:pt>
                <c:pt idx="37">
                  <c:v>0.21100413800000006</c:v>
                </c:pt>
                <c:pt idx="38">
                  <c:v>0.203689907</c:v>
                </c:pt>
                <c:pt idx="39">
                  <c:v>0.20076248200000008</c:v>
                </c:pt>
                <c:pt idx="40">
                  <c:v>0.203723817</c:v>
                </c:pt>
                <c:pt idx="41">
                  <c:v>0.20628827999999999</c:v>
                </c:pt>
                <c:pt idx="42">
                  <c:v>0.20079466400000001</c:v>
                </c:pt>
                <c:pt idx="43">
                  <c:v>0.19419863800000003</c:v>
                </c:pt>
                <c:pt idx="44">
                  <c:v>0.18768700999999999</c:v>
                </c:pt>
                <c:pt idx="45">
                  <c:v>0.18530756500000001</c:v>
                </c:pt>
                <c:pt idx="46">
                  <c:v>0.18128468500000006</c:v>
                </c:pt>
                <c:pt idx="47">
                  <c:v>0.17694781800000006</c:v>
                </c:pt>
                <c:pt idx="48">
                  <c:v>0.17354864400000006</c:v>
                </c:pt>
                <c:pt idx="49">
                  <c:v>0.17440530300000007</c:v>
                </c:pt>
                <c:pt idx="50">
                  <c:v>0.17394362699999999</c:v>
                </c:pt>
                <c:pt idx="51">
                  <c:v>0.17950263499999999</c:v>
                </c:pt>
                <c:pt idx="52">
                  <c:v>0.18636009100000006</c:v>
                </c:pt>
                <c:pt idx="53">
                  <c:v>0.18960519100000006</c:v>
                </c:pt>
                <c:pt idx="54">
                  <c:v>0.18813933500000007</c:v>
                </c:pt>
                <c:pt idx="55">
                  <c:v>0.18751582500000005</c:v>
                </c:pt>
                <c:pt idx="56">
                  <c:v>0.18795572799999999</c:v>
                </c:pt>
                <c:pt idx="57">
                  <c:v>0.19012473699999996</c:v>
                </c:pt>
                <c:pt idx="58">
                  <c:v>0.19964823400000009</c:v>
                </c:pt>
                <c:pt idx="59">
                  <c:v>0.20645000000000005</c:v>
                </c:pt>
                <c:pt idx="60">
                  <c:v>0.20669999999999999</c:v>
                </c:pt>
              </c:numCache>
            </c:numRef>
          </c:yVal>
        </c:ser>
        <c:ser>
          <c:idx val="4"/>
          <c:order val="4"/>
          <c:tx>
            <c:strRef>
              <c:f>Sheet1!$A$6</c:f>
              <c:strCache>
                <c:ptCount val="1"/>
              </c:strCache>
            </c:strRef>
          </c:tx>
          <c:spPr>
            <a:ln w="13185">
              <a:solidFill>
                <a:schemeClr val="tx1"/>
              </a:solidFill>
              <a:prstDash val="solid"/>
            </a:ln>
          </c:spPr>
          <c:marker>
            <c:symbol val="none"/>
          </c:marker>
          <c:xVal>
            <c:numRef>
              <c:f>Sheet1!$B$1:$BJ$1</c:f>
              <c:numCache>
                <c:formatCode>General</c:formatCode>
                <c:ptCount val="61"/>
                <c:pt idx="0">
                  <c:v>1950</c:v>
                </c:pt>
                <c:pt idx="1">
                  <c:v>1951</c:v>
                </c:pt>
                <c:pt idx="2">
                  <c:v>1952</c:v>
                </c:pt>
                <c:pt idx="3">
                  <c:v>1953</c:v>
                </c:pt>
                <c:pt idx="4">
                  <c:v>1954</c:v>
                </c:pt>
                <c:pt idx="5">
                  <c:v>1955</c:v>
                </c:pt>
                <c:pt idx="6">
                  <c:v>1956</c:v>
                </c:pt>
                <c:pt idx="7">
                  <c:v>1957</c:v>
                </c:pt>
                <c:pt idx="8">
                  <c:v>1958</c:v>
                </c:pt>
                <c:pt idx="9">
                  <c:v>1959</c:v>
                </c:pt>
                <c:pt idx="10">
                  <c:v>1960</c:v>
                </c:pt>
                <c:pt idx="11">
                  <c:v>1961</c:v>
                </c:pt>
                <c:pt idx="12">
                  <c:v>1962</c:v>
                </c:pt>
                <c:pt idx="13">
                  <c:v>1963</c:v>
                </c:pt>
                <c:pt idx="14">
                  <c:v>1964</c:v>
                </c:pt>
                <c:pt idx="15">
                  <c:v>1965</c:v>
                </c:pt>
                <c:pt idx="16">
                  <c:v>1966</c:v>
                </c:pt>
                <c:pt idx="17">
                  <c:v>1967</c:v>
                </c:pt>
                <c:pt idx="18">
                  <c:v>1968</c:v>
                </c:pt>
                <c:pt idx="19">
                  <c:v>1969</c:v>
                </c:pt>
                <c:pt idx="20">
                  <c:v>1970</c:v>
                </c:pt>
                <c:pt idx="21">
                  <c:v>1971</c:v>
                </c:pt>
                <c:pt idx="22">
                  <c:v>1972</c:v>
                </c:pt>
                <c:pt idx="23">
                  <c:v>1973</c:v>
                </c:pt>
                <c:pt idx="24">
                  <c:v>1974</c:v>
                </c:pt>
                <c:pt idx="25">
                  <c:v>1975</c:v>
                </c:pt>
                <c:pt idx="26">
                  <c:v>1976</c:v>
                </c:pt>
                <c:pt idx="27">
                  <c:v>1977</c:v>
                </c:pt>
                <c:pt idx="28">
                  <c:v>1978</c:v>
                </c:pt>
                <c:pt idx="29">
                  <c:v>1979</c:v>
                </c:pt>
                <c:pt idx="30">
                  <c:v>1980</c:v>
                </c:pt>
                <c:pt idx="31">
                  <c:v>1981</c:v>
                </c:pt>
                <c:pt idx="32">
                  <c:v>1982</c:v>
                </c:pt>
                <c:pt idx="33">
                  <c:v>1983</c:v>
                </c:pt>
                <c:pt idx="34">
                  <c:v>1984</c:v>
                </c:pt>
                <c:pt idx="35">
                  <c:v>1985</c:v>
                </c:pt>
                <c:pt idx="36">
                  <c:v>1986</c:v>
                </c:pt>
                <c:pt idx="37">
                  <c:v>1987</c:v>
                </c:pt>
                <c:pt idx="38">
                  <c:v>1988</c:v>
                </c:pt>
                <c:pt idx="39">
                  <c:v>1989</c:v>
                </c:pt>
                <c:pt idx="40">
                  <c:v>1990</c:v>
                </c:pt>
                <c:pt idx="41">
                  <c:v>1991</c:v>
                </c:pt>
                <c:pt idx="42">
                  <c:v>1992</c:v>
                </c:pt>
                <c:pt idx="43">
                  <c:v>1993</c:v>
                </c:pt>
                <c:pt idx="44">
                  <c:v>1994</c:v>
                </c:pt>
                <c:pt idx="45">
                  <c:v>1995</c:v>
                </c:pt>
                <c:pt idx="46">
                  <c:v>1996</c:v>
                </c:pt>
                <c:pt idx="47">
                  <c:v>1997</c:v>
                </c:pt>
                <c:pt idx="48">
                  <c:v>1998</c:v>
                </c:pt>
                <c:pt idx="49">
                  <c:v>1999</c:v>
                </c:pt>
                <c:pt idx="50">
                  <c:v>2000</c:v>
                </c:pt>
                <c:pt idx="51">
                  <c:v>2001</c:v>
                </c:pt>
                <c:pt idx="52">
                  <c:v>2002</c:v>
                </c:pt>
                <c:pt idx="53">
                  <c:v>2003</c:v>
                </c:pt>
                <c:pt idx="54">
                  <c:v>2004</c:v>
                </c:pt>
                <c:pt idx="55">
                  <c:v>2005</c:v>
                </c:pt>
                <c:pt idx="56">
                  <c:v>2006</c:v>
                </c:pt>
                <c:pt idx="57">
                  <c:v>2007</c:v>
                </c:pt>
                <c:pt idx="58">
                  <c:v>2008</c:v>
                </c:pt>
                <c:pt idx="59">
                  <c:v>2009</c:v>
                </c:pt>
                <c:pt idx="60">
                  <c:v>2010</c:v>
                </c:pt>
              </c:numCache>
            </c:numRef>
          </c:xVal>
          <c:yVal>
            <c:numRef>
              <c:f>Sheet1!$B$6:$BJ$6</c:f>
              <c:numCache>
                <c:formatCode>General</c:formatCode>
                <c:ptCount val="6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</c:numCache>
            </c:numRef>
          </c:yVal>
        </c:ser>
        <c:axId val="113104768"/>
        <c:axId val="113106304"/>
      </c:scatterChart>
      <c:valAx>
        <c:axId val="113104768"/>
        <c:scaling>
          <c:orientation val="minMax"/>
          <c:max val="2010"/>
          <c:min val="1950"/>
        </c:scaling>
        <c:axPos val="b"/>
        <c:numFmt formatCode="General" sourceLinked="1"/>
        <c:tickLblPos val="nextTo"/>
        <c:spPr>
          <a:ln w="3296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69" b="1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13106304"/>
        <c:crossesAt val="-100"/>
        <c:crossBetween val="midCat"/>
      </c:valAx>
      <c:valAx>
        <c:axId val="113106304"/>
        <c:scaling>
          <c:orientation val="minMax"/>
        </c:scaling>
        <c:axPos val="l"/>
        <c:title>
          <c:tx>
            <c:rich>
              <a:bodyPr/>
              <a:lstStyle/>
              <a:p>
                <a:pPr>
                  <a:defRPr sz="1869" b="1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share of GDP (%)</a:t>
                </a:r>
              </a:p>
            </c:rich>
          </c:tx>
          <c:layout>
            <c:manualLayout>
              <c:xMode val="edge"/>
              <c:yMode val="edge"/>
              <c:x val="1.2895662368112546E-2"/>
              <c:y val="0.25751072961373389"/>
            </c:manualLayout>
          </c:layout>
          <c:spPr>
            <a:noFill/>
            <a:ln w="26369">
              <a:noFill/>
            </a:ln>
          </c:spPr>
        </c:title>
        <c:numFmt formatCode="0.0" sourceLinked="0"/>
        <c:tickLblPos val="nextTo"/>
        <c:spPr>
          <a:ln w="3296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69" b="1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13104768"/>
        <c:crosses val="autoZero"/>
        <c:crossBetween val="midCat"/>
      </c:valAx>
      <c:spPr>
        <a:noFill/>
        <a:ln w="13185">
          <a:solidFill>
            <a:schemeClr val="tx1"/>
          </a:solidFill>
          <a:prstDash val="solid"/>
        </a:ln>
      </c:spPr>
    </c:plotArea>
    <c:plotVisOnly val="1"/>
    <c:dispBlanksAs val="gap"/>
  </c:chart>
  <c:spPr>
    <a:noFill/>
    <a:ln>
      <a:noFill/>
    </a:ln>
  </c:spPr>
  <c:txPr>
    <a:bodyPr/>
    <a:lstStyle/>
    <a:p>
      <a:pPr>
        <a:defRPr sz="1869" b="1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0.12903225806451613"/>
          <c:y val="7.3459715639810422E-2"/>
          <c:w val="0.82630272952853601"/>
          <c:h val="0.77251184834123221"/>
        </c:manualLayout>
      </c:layout>
      <c:scatterChart>
        <c:scatterStyle val="lineMarker"/>
        <c:ser>
          <c:idx val="0"/>
          <c:order val="0"/>
          <c:tx>
            <c:strRef>
              <c:f>Sheet1!$A$2</c:f>
              <c:strCache>
                <c:ptCount val="1"/>
                <c:pt idx="0">
                  <c:v>East</c:v>
                </c:pt>
              </c:strCache>
            </c:strRef>
          </c:tx>
          <c:spPr>
            <a:ln w="41462">
              <a:solidFill>
                <a:srgbClr val="3366FF"/>
              </a:solidFill>
              <a:prstDash val="solid"/>
            </a:ln>
          </c:spPr>
          <c:marker>
            <c:symbol val="none"/>
          </c:marker>
          <c:xVal>
            <c:numRef>
              <c:f>Sheet1!$B$1:$AI$1</c:f>
              <c:numCache>
                <c:formatCode>General</c:formatCode>
                <c:ptCount val="34"/>
                <c:pt idx="0">
                  <c:v>2004</c:v>
                </c:pt>
                <c:pt idx="1">
                  <c:v>2004.25</c:v>
                </c:pt>
                <c:pt idx="2">
                  <c:v>2004.5</c:v>
                </c:pt>
                <c:pt idx="3">
                  <c:v>2004.75</c:v>
                </c:pt>
                <c:pt idx="4">
                  <c:v>2005</c:v>
                </c:pt>
                <c:pt idx="5">
                  <c:v>2005.25</c:v>
                </c:pt>
                <c:pt idx="6">
                  <c:v>2005.5</c:v>
                </c:pt>
                <c:pt idx="7">
                  <c:v>2005.75</c:v>
                </c:pt>
                <c:pt idx="8">
                  <c:v>2006</c:v>
                </c:pt>
                <c:pt idx="9">
                  <c:v>2006.25</c:v>
                </c:pt>
                <c:pt idx="10">
                  <c:v>2006.5</c:v>
                </c:pt>
                <c:pt idx="11">
                  <c:v>2006.75</c:v>
                </c:pt>
                <c:pt idx="12">
                  <c:v>2007</c:v>
                </c:pt>
                <c:pt idx="13">
                  <c:v>2007.25</c:v>
                </c:pt>
                <c:pt idx="14">
                  <c:v>2007.5</c:v>
                </c:pt>
                <c:pt idx="15">
                  <c:v>2007.75</c:v>
                </c:pt>
                <c:pt idx="16">
                  <c:v>2008</c:v>
                </c:pt>
                <c:pt idx="17">
                  <c:v>2008.25</c:v>
                </c:pt>
                <c:pt idx="18">
                  <c:v>2008.5</c:v>
                </c:pt>
                <c:pt idx="19">
                  <c:v>2008.75</c:v>
                </c:pt>
                <c:pt idx="20">
                  <c:v>2009</c:v>
                </c:pt>
                <c:pt idx="21">
                  <c:v>2009.25</c:v>
                </c:pt>
                <c:pt idx="22">
                  <c:v>2009.5</c:v>
                </c:pt>
                <c:pt idx="23">
                  <c:v>2009.75</c:v>
                </c:pt>
                <c:pt idx="24">
                  <c:v>2010</c:v>
                </c:pt>
                <c:pt idx="25">
                  <c:v>2010.25</c:v>
                </c:pt>
                <c:pt idx="26">
                  <c:v>2010.5</c:v>
                </c:pt>
                <c:pt idx="27">
                  <c:v>2010.75</c:v>
                </c:pt>
                <c:pt idx="28">
                  <c:v>2011</c:v>
                </c:pt>
                <c:pt idx="29">
                  <c:v>2011.25</c:v>
                </c:pt>
                <c:pt idx="30">
                  <c:v>2011.5</c:v>
                </c:pt>
                <c:pt idx="31">
                  <c:v>2011.75</c:v>
                </c:pt>
                <c:pt idx="32">
                  <c:v>2012</c:v>
                </c:pt>
                <c:pt idx="33">
                  <c:v>2012.25</c:v>
                </c:pt>
              </c:numCache>
            </c:numRef>
          </c:xVal>
          <c:yVal>
            <c:numRef>
              <c:f>Sheet1!$B$2:$AI$2</c:f>
              <c:numCache>
                <c:formatCode>General</c:formatCode>
                <c:ptCount val="34"/>
                <c:pt idx="0">
                  <c:v>2.8</c:v>
                </c:pt>
                <c:pt idx="1">
                  <c:v>2.9</c:v>
                </c:pt>
                <c:pt idx="2">
                  <c:v>3</c:v>
                </c:pt>
                <c:pt idx="3">
                  <c:v>3.5</c:v>
                </c:pt>
                <c:pt idx="4">
                  <c:v>3.2</c:v>
                </c:pt>
                <c:pt idx="5">
                  <c:v>3</c:v>
                </c:pt>
                <c:pt idx="6">
                  <c:v>3.1</c:v>
                </c:pt>
                <c:pt idx="7">
                  <c:v>2.8</c:v>
                </c:pt>
                <c:pt idx="8">
                  <c:v>3</c:v>
                </c:pt>
                <c:pt idx="9">
                  <c:v>3</c:v>
                </c:pt>
                <c:pt idx="10">
                  <c:v>2.2000000000000002</c:v>
                </c:pt>
                <c:pt idx="11">
                  <c:v>2.2999999999999998</c:v>
                </c:pt>
                <c:pt idx="12">
                  <c:v>1.2</c:v>
                </c:pt>
                <c:pt idx="13">
                  <c:v>1.7</c:v>
                </c:pt>
                <c:pt idx="14">
                  <c:v>2.4</c:v>
                </c:pt>
                <c:pt idx="15">
                  <c:v>2.2000000000000002</c:v>
                </c:pt>
                <c:pt idx="16">
                  <c:v>1.6</c:v>
                </c:pt>
                <c:pt idx="17">
                  <c:v>1</c:v>
                </c:pt>
                <c:pt idx="18">
                  <c:v>-0.60000000000000031</c:v>
                </c:pt>
                <c:pt idx="19">
                  <c:v>-3.4</c:v>
                </c:pt>
                <c:pt idx="20">
                  <c:v>-4.7</c:v>
                </c:pt>
                <c:pt idx="21">
                  <c:v>-5.2</c:v>
                </c:pt>
                <c:pt idx="22">
                  <c:v>-3.8</c:v>
                </c:pt>
                <c:pt idx="23">
                  <c:v>-0.5</c:v>
                </c:pt>
                <c:pt idx="24">
                  <c:v>2.1</c:v>
                </c:pt>
                <c:pt idx="25">
                  <c:v>3.2</c:v>
                </c:pt>
                <c:pt idx="26">
                  <c:v>3.4</c:v>
                </c:pt>
                <c:pt idx="27">
                  <c:v>3.1</c:v>
                </c:pt>
                <c:pt idx="28">
                  <c:v>2.2000000000000002</c:v>
                </c:pt>
                <c:pt idx="29">
                  <c:v>1.5</c:v>
                </c:pt>
              </c:numCache>
            </c:numRef>
          </c:yVal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West</c:v>
                </c:pt>
              </c:strCache>
            </c:strRef>
          </c:tx>
          <c:spPr>
            <a:ln w="13821">
              <a:solidFill>
                <a:schemeClr val="tx1"/>
              </a:solidFill>
              <a:prstDash val="solid"/>
            </a:ln>
          </c:spPr>
          <c:marker>
            <c:symbol val="none"/>
          </c:marker>
          <c:xVal>
            <c:numRef>
              <c:f>Sheet1!$B$1:$AI$1</c:f>
              <c:numCache>
                <c:formatCode>General</c:formatCode>
                <c:ptCount val="34"/>
                <c:pt idx="0">
                  <c:v>2004</c:v>
                </c:pt>
                <c:pt idx="1">
                  <c:v>2004.25</c:v>
                </c:pt>
                <c:pt idx="2">
                  <c:v>2004.5</c:v>
                </c:pt>
                <c:pt idx="3">
                  <c:v>2004.75</c:v>
                </c:pt>
                <c:pt idx="4">
                  <c:v>2005</c:v>
                </c:pt>
                <c:pt idx="5">
                  <c:v>2005.25</c:v>
                </c:pt>
                <c:pt idx="6">
                  <c:v>2005.5</c:v>
                </c:pt>
                <c:pt idx="7">
                  <c:v>2005.75</c:v>
                </c:pt>
                <c:pt idx="8">
                  <c:v>2006</c:v>
                </c:pt>
                <c:pt idx="9">
                  <c:v>2006.25</c:v>
                </c:pt>
                <c:pt idx="10">
                  <c:v>2006.5</c:v>
                </c:pt>
                <c:pt idx="11">
                  <c:v>2006.75</c:v>
                </c:pt>
                <c:pt idx="12">
                  <c:v>2007</c:v>
                </c:pt>
                <c:pt idx="13">
                  <c:v>2007.25</c:v>
                </c:pt>
                <c:pt idx="14">
                  <c:v>2007.5</c:v>
                </c:pt>
                <c:pt idx="15">
                  <c:v>2007.75</c:v>
                </c:pt>
                <c:pt idx="16">
                  <c:v>2008</c:v>
                </c:pt>
                <c:pt idx="17">
                  <c:v>2008.25</c:v>
                </c:pt>
                <c:pt idx="18">
                  <c:v>2008.5</c:v>
                </c:pt>
                <c:pt idx="19">
                  <c:v>2008.75</c:v>
                </c:pt>
                <c:pt idx="20">
                  <c:v>2009</c:v>
                </c:pt>
                <c:pt idx="21">
                  <c:v>2009.25</c:v>
                </c:pt>
                <c:pt idx="22">
                  <c:v>2009.5</c:v>
                </c:pt>
                <c:pt idx="23">
                  <c:v>2009.75</c:v>
                </c:pt>
                <c:pt idx="24">
                  <c:v>2010</c:v>
                </c:pt>
                <c:pt idx="25">
                  <c:v>2010.25</c:v>
                </c:pt>
                <c:pt idx="26">
                  <c:v>2010.5</c:v>
                </c:pt>
                <c:pt idx="27">
                  <c:v>2010.75</c:v>
                </c:pt>
                <c:pt idx="28">
                  <c:v>2011</c:v>
                </c:pt>
                <c:pt idx="29">
                  <c:v>2011.25</c:v>
                </c:pt>
                <c:pt idx="30">
                  <c:v>2011.5</c:v>
                </c:pt>
                <c:pt idx="31">
                  <c:v>2011.75</c:v>
                </c:pt>
                <c:pt idx="32">
                  <c:v>2012</c:v>
                </c:pt>
                <c:pt idx="33">
                  <c:v>2012.25</c:v>
                </c:pt>
              </c:numCache>
            </c:numRef>
          </c:xVal>
          <c:yVal>
            <c:numRef>
              <c:f>Sheet1!$B$3:$AI$3</c:f>
              <c:numCache>
                <c:formatCode>General</c:formatCode>
                <c:ptCount val="34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</c:numCache>
            </c:numRef>
          </c:yVal>
        </c:ser>
        <c:axId val="78440704"/>
        <c:axId val="78508032"/>
      </c:scatterChart>
      <c:valAx>
        <c:axId val="78440704"/>
        <c:scaling>
          <c:orientation val="minMax"/>
          <c:max val="2012"/>
          <c:min val="2004"/>
        </c:scaling>
        <c:axPos val="b"/>
        <c:numFmt formatCode="General" sourceLinked="1"/>
        <c:tickLblPos val="nextTo"/>
        <c:spPr>
          <a:ln w="345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959" b="1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78508032"/>
        <c:crossesAt val="-100"/>
        <c:crossBetween val="midCat"/>
      </c:valAx>
      <c:valAx>
        <c:axId val="78508032"/>
        <c:scaling>
          <c:orientation val="minMax"/>
        </c:scaling>
        <c:axPos val="l"/>
        <c:title>
          <c:tx>
            <c:rich>
              <a:bodyPr/>
              <a:lstStyle/>
              <a:p>
                <a:pPr>
                  <a:defRPr sz="1959" b="1" i="0" u="none" strike="noStrike" baseline="0">
                    <a:solidFill>
                      <a:schemeClr val="tx1"/>
                    </a:solidFill>
                    <a:latin typeface="Palatino Linotype"/>
                    <a:ea typeface="Palatino Linotype"/>
                    <a:cs typeface="Palatino Linotype"/>
                  </a:defRPr>
                </a:pPr>
                <a:r>
                  <a:rPr lang="en-US"/>
                  <a:t>annual growth rate</a:t>
                </a:r>
              </a:p>
            </c:rich>
          </c:tx>
          <c:layout>
            <c:manualLayout>
              <c:xMode val="edge"/>
              <c:yMode val="edge"/>
              <c:x val="1.364764267990074E-2"/>
              <c:y val="0.20616113744075829"/>
            </c:manualLayout>
          </c:layout>
          <c:spPr>
            <a:noFill/>
            <a:ln w="27641">
              <a:noFill/>
            </a:ln>
          </c:spPr>
        </c:title>
        <c:numFmt formatCode="General" sourceLinked="1"/>
        <c:tickLblPos val="nextTo"/>
        <c:spPr>
          <a:ln w="345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959" b="1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78440704"/>
        <c:crosses val="autoZero"/>
        <c:crossBetween val="midCat"/>
      </c:valAx>
      <c:spPr>
        <a:noFill/>
        <a:ln w="13821">
          <a:solidFill>
            <a:schemeClr val="tx1"/>
          </a:solidFill>
          <a:prstDash val="solid"/>
        </a:ln>
      </c:spPr>
    </c:plotArea>
    <c:plotVisOnly val="1"/>
    <c:dispBlanksAs val="gap"/>
  </c:chart>
  <c:spPr>
    <a:noFill/>
    <a:ln>
      <a:noFill/>
    </a:ln>
  </c:spPr>
  <c:txPr>
    <a:bodyPr/>
    <a:lstStyle/>
    <a:p>
      <a:pPr>
        <a:defRPr sz="1959" b="1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/>
</c:chartSpace>
</file>

<file path=ppt/charts/chart2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0.1468759286445126"/>
          <c:y val="4.1704647954178428E-2"/>
          <c:w val="0.81242672919109027"/>
          <c:h val="0.79399141630901382"/>
        </c:manualLayout>
      </c:layout>
      <c:scatterChart>
        <c:scatterStyle val="lineMarker"/>
        <c:ser>
          <c:idx val="0"/>
          <c:order val="0"/>
          <c:tx>
            <c:strRef>
              <c:f>Sheet1!$A$2</c:f>
              <c:strCache>
                <c:ptCount val="1"/>
                <c:pt idx="0">
                  <c:v>S</c:v>
                </c:pt>
              </c:strCache>
            </c:strRef>
          </c:tx>
          <c:spPr>
            <a:ln w="39554">
              <a:solidFill>
                <a:srgbClr val="3366FF"/>
              </a:solidFill>
              <a:prstDash val="solid"/>
            </a:ln>
          </c:spPr>
          <c:marker>
            <c:symbol val="none"/>
          </c:marker>
          <c:xVal>
            <c:numRef>
              <c:f>Sheet1!$B$1:$DW$1</c:f>
              <c:numCache>
                <c:formatCode>General</c:formatCode>
                <c:ptCount val="126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</c:numCache>
            </c:numRef>
          </c:xVal>
          <c:yVal>
            <c:numRef>
              <c:f>Sheet1!$B$2:$DW$2</c:f>
              <c:numCache>
                <c:formatCode>General</c:formatCode>
                <c:ptCount val="126"/>
                <c:pt idx="0">
                  <c:v>0.17231379199999999</c:v>
                </c:pt>
                <c:pt idx="1">
                  <c:v>0.16689882700000006</c:v>
                </c:pt>
                <c:pt idx="2">
                  <c:v>0.16120924900000011</c:v>
                </c:pt>
                <c:pt idx="3">
                  <c:v>0.16849037800000011</c:v>
                </c:pt>
                <c:pt idx="4">
                  <c:v>0.17988464300000001</c:v>
                </c:pt>
                <c:pt idx="5">
                  <c:v>0.17439937699999999</c:v>
                </c:pt>
                <c:pt idx="6">
                  <c:v>0.18419893000000007</c:v>
                </c:pt>
                <c:pt idx="7">
                  <c:v>0.17763796300000001</c:v>
                </c:pt>
                <c:pt idx="8">
                  <c:v>0.16019341300000006</c:v>
                </c:pt>
                <c:pt idx="9">
                  <c:v>0.16239316200000006</c:v>
                </c:pt>
                <c:pt idx="10">
                  <c:v>0.15239433200000008</c:v>
                </c:pt>
                <c:pt idx="11">
                  <c:v>0.136875472</c:v>
                </c:pt>
                <c:pt idx="12">
                  <c:v>0.13963324499999999</c:v>
                </c:pt>
                <c:pt idx="13">
                  <c:v>0.142639711</c:v>
                </c:pt>
                <c:pt idx="14">
                  <c:v>0.14287307299999993</c:v>
                </c:pt>
                <c:pt idx="15">
                  <c:v>0.15433421000000005</c:v>
                </c:pt>
                <c:pt idx="16">
                  <c:v>0.16144875800000011</c:v>
                </c:pt>
                <c:pt idx="17">
                  <c:v>0.16148273300000007</c:v>
                </c:pt>
                <c:pt idx="18">
                  <c:v>0.16338028200000007</c:v>
                </c:pt>
                <c:pt idx="19">
                  <c:v>0.15778383700000007</c:v>
                </c:pt>
                <c:pt idx="20">
                  <c:v>0.15257942299999999</c:v>
                </c:pt>
                <c:pt idx="21">
                  <c:v>0.14845415100000006</c:v>
                </c:pt>
                <c:pt idx="22">
                  <c:v>0.14289740000000006</c:v>
                </c:pt>
                <c:pt idx="23">
                  <c:v>0.14525204300000005</c:v>
                </c:pt>
                <c:pt idx="24">
                  <c:v>0.14521723300000011</c:v>
                </c:pt>
                <c:pt idx="25">
                  <c:v>0.14087086299999996</c:v>
                </c:pt>
                <c:pt idx="26">
                  <c:v>0.13209983700000005</c:v>
                </c:pt>
                <c:pt idx="27">
                  <c:v>0.13276693200000006</c:v>
                </c:pt>
                <c:pt idx="28">
                  <c:v>0.13530394000000001</c:v>
                </c:pt>
                <c:pt idx="29">
                  <c:v>0.13233191799999997</c:v>
                </c:pt>
                <c:pt idx="30">
                  <c:v>0.13090565600000001</c:v>
                </c:pt>
                <c:pt idx="31">
                  <c:v>0.14171325600000007</c:v>
                </c:pt>
                <c:pt idx="32">
                  <c:v>0.13603847599999999</c:v>
                </c:pt>
                <c:pt idx="33">
                  <c:v>0.14098788400000006</c:v>
                </c:pt>
                <c:pt idx="34">
                  <c:v>0.141071012</c:v>
                </c:pt>
                <c:pt idx="35">
                  <c:v>0.13976385499999999</c:v>
                </c:pt>
                <c:pt idx="36">
                  <c:v>0.14586870099999999</c:v>
                </c:pt>
                <c:pt idx="37">
                  <c:v>0.14460173100000001</c:v>
                </c:pt>
                <c:pt idx="38">
                  <c:v>0.14350521399999999</c:v>
                </c:pt>
                <c:pt idx="39">
                  <c:v>0.14038733700000006</c:v>
                </c:pt>
                <c:pt idx="40">
                  <c:v>0.13853997000000001</c:v>
                </c:pt>
                <c:pt idx="41">
                  <c:v>0.14044226700000007</c:v>
                </c:pt>
                <c:pt idx="42">
                  <c:v>0.13543910000000006</c:v>
                </c:pt>
                <c:pt idx="43">
                  <c:v>0.12593226099999999</c:v>
                </c:pt>
                <c:pt idx="44">
                  <c:v>0.12625420900000001</c:v>
                </c:pt>
                <c:pt idx="45">
                  <c:v>0.127893324</c:v>
                </c:pt>
                <c:pt idx="46">
                  <c:v>0.13023517900000001</c:v>
                </c:pt>
                <c:pt idx="47">
                  <c:v>0.13345917099999999</c:v>
                </c:pt>
                <c:pt idx="48">
                  <c:v>0.12790153000000001</c:v>
                </c:pt>
                <c:pt idx="49">
                  <c:v>0.13254543100000007</c:v>
                </c:pt>
                <c:pt idx="50">
                  <c:v>0.13150852199999993</c:v>
                </c:pt>
                <c:pt idx="51">
                  <c:v>0.13265368999999994</c:v>
                </c:pt>
                <c:pt idx="52">
                  <c:v>0.134005654</c:v>
                </c:pt>
                <c:pt idx="53">
                  <c:v>0.13292161799999994</c:v>
                </c:pt>
                <c:pt idx="54">
                  <c:v>0.13088527699999997</c:v>
                </c:pt>
                <c:pt idx="55">
                  <c:v>0.13546038900000004</c:v>
                </c:pt>
                <c:pt idx="56">
                  <c:v>0.13923629700000006</c:v>
                </c:pt>
                <c:pt idx="57">
                  <c:v>0.14418749900000005</c:v>
                </c:pt>
                <c:pt idx="58">
                  <c:v>0.13968423099999999</c:v>
                </c:pt>
                <c:pt idx="59">
                  <c:v>0.14395298100000006</c:v>
                </c:pt>
                <c:pt idx="60">
                  <c:v>0.14428616399999999</c:v>
                </c:pt>
                <c:pt idx="61">
                  <c:v>0.13893798100000007</c:v>
                </c:pt>
                <c:pt idx="62">
                  <c:v>0.14099966500000005</c:v>
                </c:pt>
                <c:pt idx="63">
                  <c:v>0.14398409000000006</c:v>
                </c:pt>
                <c:pt idx="64">
                  <c:v>0.14152549000000006</c:v>
                </c:pt>
                <c:pt idx="65">
                  <c:v>0.14539743600000007</c:v>
                </c:pt>
                <c:pt idx="66">
                  <c:v>0.14769343800000007</c:v>
                </c:pt>
                <c:pt idx="67">
                  <c:v>0.14892184999999999</c:v>
                </c:pt>
                <c:pt idx="68">
                  <c:v>0.14901069200000006</c:v>
                </c:pt>
                <c:pt idx="69">
                  <c:v>0.15711385999999999</c:v>
                </c:pt>
                <c:pt idx="70">
                  <c:v>0.15680329100000007</c:v>
                </c:pt>
                <c:pt idx="71">
                  <c:v>0.15490788500000011</c:v>
                </c:pt>
                <c:pt idx="72">
                  <c:v>0.15818663799999999</c:v>
                </c:pt>
                <c:pt idx="73">
                  <c:v>0.15056445900000007</c:v>
                </c:pt>
                <c:pt idx="74">
                  <c:v>0.151324713</c:v>
                </c:pt>
                <c:pt idx="75">
                  <c:v>0.15361949600000008</c:v>
                </c:pt>
                <c:pt idx="76">
                  <c:v>0.15361913300000007</c:v>
                </c:pt>
                <c:pt idx="77">
                  <c:v>0.14631563000000006</c:v>
                </c:pt>
                <c:pt idx="78">
                  <c:v>0.14477251699999993</c:v>
                </c:pt>
                <c:pt idx="79">
                  <c:v>0.14539379899999999</c:v>
                </c:pt>
                <c:pt idx="80">
                  <c:v>0.13707194</c:v>
                </c:pt>
                <c:pt idx="81">
                  <c:v>0.14539003500000006</c:v>
                </c:pt>
                <c:pt idx="82">
                  <c:v>0.13933616200000001</c:v>
                </c:pt>
                <c:pt idx="83">
                  <c:v>0.13696222999999999</c:v>
                </c:pt>
                <c:pt idx="84">
                  <c:v>0.12846897700000001</c:v>
                </c:pt>
                <c:pt idx="85">
                  <c:v>0.12966324600000001</c:v>
                </c:pt>
                <c:pt idx="86">
                  <c:v>0.12647983500000001</c:v>
                </c:pt>
                <c:pt idx="87">
                  <c:v>0.11748657600000004</c:v>
                </c:pt>
                <c:pt idx="88">
                  <c:v>0.119357635</c:v>
                </c:pt>
                <c:pt idx="89">
                  <c:v>0.11601694000000005</c:v>
                </c:pt>
                <c:pt idx="90">
                  <c:v>0.11348664200000005</c:v>
                </c:pt>
                <c:pt idx="91">
                  <c:v>0.10972517600000005</c:v>
                </c:pt>
                <c:pt idx="92">
                  <c:v>0.10726093800000003</c:v>
                </c:pt>
                <c:pt idx="93">
                  <c:v>0.10667599300000002</c:v>
                </c:pt>
                <c:pt idx="94">
                  <c:v>0.11067281499999999</c:v>
                </c:pt>
                <c:pt idx="95">
                  <c:v>0.11514912600000003</c:v>
                </c:pt>
                <c:pt idx="96">
                  <c:v>0.11273410800000006</c:v>
                </c:pt>
                <c:pt idx="97">
                  <c:v>0.11461658600000005</c:v>
                </c:pt>
                <c:pt idx="98">
                  <c:v>0.11425463400000004</c:v>
                </c:pt>
                <c:pt idx="99">
                  <c:v>0.11335622400000005</c:v>
                </c:pt>
                <c:pt idx="100">
                  <c:v>0.11740377200000006</c:v>
                </c:pt>
                <c:pt idx="101">
                  <c:v>0.11384699000000002</c:v>
                </c:pt>
                <c:pt idx="102">
                  <c:v>0.11244270700000003</c:v>
                </c:pt>
                <c:pt idx="103">
                  <c:v>0.11513208800000004</c:v>
                </c:pt>
                <c:pt idx="104">
                  <c:v>0.11839041200000003</c:v>
                </c:pt>
                <c:pt idx="105">
                  <c:v>0.11767482300000005</c:v>
                </c:pt>
                <c:pt idx="106">
                  <c:v>0.11356659200000004</c:v>
                </c:pt>
                <c:pt idx="107">
                  <c:v>0.11550527100000009</c:v>
                </c:pt>
                <c:pt idx="108">
                  <c:v>0.11300000000000003</c:v>
                </c:pt>
                <c:pt idx="109">
                  <c:v>0.11400000000000003</c:v>
                </c:pt>
                <c:pt idx="110">
                  <c:v>0.11400000000000003</c:v>
                </c:pt>
                <c:pt idx="111">
                  <c:v>0.10900000000000003</c:v>
                </c:pt>
                <c:pt idx="112">
                  <c:v>0.10229652400000006</c:v>
                </c:pt>
                <c:pt idx="113">
                  <c:v>9.8359751000000023E-2</c:v>
                </c:pt>
                <c:pt idx="114">
                  <c:v>9.3000000000000055E-2</c:v>
                </c:pt>
                <c:pt idx="115">
                  <c:v>9.3000000000000055E-2</c:v>
                </c:pt>
                <c:pt idx="116">
                  <c:v>9.0000000000000038E-2</c:v>
                </c:pt>
                <c:pt idx="117">
                  <c:v>8.5000000000000034E-2</c:v>
                </c:pt>
                <c:pt idx="118">
                  <c:v>8.100000000000003E-2</c:v>
                </c:pt>
                <c:pt idx="119">
                  <c:v>8.5000000000000034E-2</c:v>
                </c:pt>
                <c:pt idx="120">
                  <c:v>8.7000000000000022E-2</c:v>
                </c:pt>
                <c:pt idx="121">
                  <c:v>8.9000000000000051E-2</c:v>
                </c:pt>
                <c:pt idx="122">
                  <c:v>9.0000000000000038E-2</c:v>
                </c:pt>
                <c:pt idx="123">
                  <c:v>8.9000000000000051E-2</c:v>
                </c:pt>
                <c:pt idx="124">
                  <c:v>8.7000000000000022E-2</c:v>
                </c:pt>
                <c:pt idx="125">
                  <c:v>8.6000000000000049E-2</c:v>
                </c:pt>
              </c:numCache>
            </c:numRef>
          </c:yVal>
        </c:ser>
        <c:ser>
          <c:idx val="2"/>
          <c:order val="1"/>
          <c:tx>
            <c:strRef>
              <c:f>Sheet1!$A$3</c:f>
              <c:strCache>
                <c:ptCount val="1"/>
                <c:pt idx="0">
                  <c:v>I</c:v>
                </c:pt>
              </c:strCache>
            </c:strRef>
          </c:tx>
          <c:spPr>
            <a:ln w="39554">
              <a:solidFill>
                <a:srgbClr val="FF99CC"/>
              </a:solidFill>
              <a:prstDash val="solid"/>
            </a:ln>
          </c:spPr>
          <c:marker>
            <c:symbol val="none"/>
          </c:marker>
          <c:xVal>
            <c:numRef>
              <c:f>Sheet1!$B$1:$DW$1</c:f>
              <c:numCache>
                <c:formatCode>General</c:formatCode>
                <c:ptCount val="126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</c:numCache>
            </c:numRef>
          </c:xVal>
          <c:yVal>
            <c:numRef>
              <c:f>Sheet1!$B$3:$DW$3</c:f>
              <c:numCache>
                <c:formatCode>General</c:formatCode>
                <c:ptCount val="126"/>
                <c:pt idx="0">
                  <c:v>0.18545574700000006</c:v>
                </c:pt>
                <c:pt idx="1">
                  <c:v>0.17243401799999999</c:v>
                </c:pt>
                <c:pt idx="2">
                  <c:v>0.15923452499999999</c:v>
                </c:pt>
                <c:pt idx="3">
                  <c:v>0.17078859800000001</c:v>
                </c:pt>
                <c:pt idx="4">
                  <c:v>0.18453824500000007</c:v>
                </c:pt>
                <c:pt idx="5">
                  <c:v>0.17877638400000007</c:v>
                </c:pt>
                <c:pt idx="6">
                  <c:v>0.18659112400000005</c:v>
                </c:pt>
                <c:pt idx="7">
                  <c:v>0.18223933400000011</c:v>
                </c:pt>
                <c:pt idx="8">
                  <c:v>0.16531131300000007</c:v>
                </c:pt>
                <c:pt idx="9">
                  <c:v>0.16378166599999999</c:v>
                </c:pt>
                <c:pt idx="10">
                  <c:v>0.16146469600000007</c:v>
                </c:pt>
                <c:pt idx="11">
                  <c:v>0.14578113200000006</c:v>
                </c:pt>
                <c:pt idx="12">
                  <c:v>0.14687962099999993</c:v>
                </c:pt>
                <c:pt idx="13">
                  <c:v>0.15570616300000006</c:v>
                </c:pt>
                <c:pt idx="14">
                  <c:v>0.16104931600000011</c:v>
                </c:pt>
                <c:pt idx="15">
                  <c:v>0.17372088599999999</c:v>
                </c:pt>
                <c:pt idx="16">
                  <c:v>0.18640016800000006</c:v>
                </c:pt>
                <c:pt idx="17">
                  <c:v>0.18818319100000006</c:v>
                </c:pt>
                <c:pt idx="18">
                  <c:v>0.18951207200000006</c:v>
                </c:pt>
                <c:pt idx="19">
                  <c:v>0.18450669300000005</c:v>
                </c:pt>
                <c:pt idx="20">
                  <c:v>0.17487612899999994</c:v>
                </c:pt>
                <c:pt idx="21">
                  <c:v>0.17609023600000007</c:v>
                </c:pt>
                <c:pt idx="22">
                  <c:v>0.170772374</c:v>
                </c:pt>
                <c:pt idx="23">
                  <c:v>0.17648829500000007</c:v>
                </c:pt>
                <c:pt idx="24">
                  <c:v>0.17428806099999999</c:v>
                </c:pt>
                <c:pt idx="25">
                  <c:v>0.17023874100000005</c:v>
                </c:pt>
                <c:pt idx="26">
                  <c:v>0.16309309100000011</c:v>
                </c:pt>
                <c:pt idx="27">
                  <c:v>0.16215086000000001</c:v>
                </c:pt>
                <c:pt idx="28">
                  <c:v>0.16590401400000007</c:v>
                </c:pt>
                <c:pt idx="29">
                  <c:v>0.16378261899999999</c:v>
                </c:pt>
                <c:pt idx="30">
                  <c:v>0.16150697899999999</c:v>
                </c:pt>
                <c:pt idx="31">
                  <c:v>0.17157133799999999</c:v>
                </c:pt>
                <c:pt idx="32">
                  <c:v>0.16117689900000001</c:v>
                </c:pt>
                <c:pt idx="33">
                  <c:v>0.16215682000000001</c:v>
                </c:pt>
                <c:pt idx="34">
                  <c:v>0.16055456200000001</c:v>
                </c:pt>
                <c:pt idx="35">
                  <c:v>0.16046467300000006</c:v>
                </c:pt>
                <c:pt idx="36">
                  <c:v>0.16493479800000008</c:v>
                </c:pt>
                <c:pt idx="37">
                  <c:v>0.16103124500000007</c:v>
                </c:pt>
                <c:pt idx="38">
                  <c:v>0.15729545100000011</c:v>
                </c:pt>
                <c:pt idx="39">
                  <c:v>0.155382769</c:v>
                </c:pt>
                <c:pt idx="40">
                  <c:v>0.15416688600000006</c:v>
                </c:pt>
                <c:pt idx="41">
                  <c:v>0.15222341000000006</c:v>
                </c:pt>
                <c:pt idx="42">
                  <c:v>0.14815574500000001</c:v>
                </c:pt>
                <c:pt idx="43">
                  <c:v>0.13934314100000006</c:v>
                </c:pt>
                <c:pt idx="44">
                  <c:v>0.13399204100000006</c:v>
                </c:pt>
                <c:pt idx="45">
                  <c:v>0.13151626999999999</c:v>
                </c:pt>
                <c:pt idx="46">
                  <c:v>0.13346702699999999</c:v>
                </c:pt>
                <c:pt idx="47">
                  <c:v>0.13693885900000005</c:v>
                </c:pt>
                <c:pt idx="48">
                  <c:v>0.13087372999999988</c:v>
                </c:pt>
                <c:pt idx="49">
                  <c:v>0.13746981799999999</c:v>
                </c:pt>
                <c:pt idx="50">
                  <c:v>0.13722084000000001</c:v>
                </c:pt>
                <c:pt idx="51">
                  <c:v>0.139629789</c:v>
                </c:pt>
                <c:pt idx="52">
                  <c:v>0.14230269700000001</c:v>
                </c:pt>
                <c:pt idx="53">
                  <c:v>0.14228335900000005</c:v>
                </c:pt>
                <c:pt idx="54">
                  <c:v>0.14105228500000005</c:v>
                </c:pt>
                <c:pt idx="55">
                  <c:v>0.14623264599999999</c:v>
                </c:pt>
                <c:pt idx="56">
                  <c:v>0.15088992700000001</c:v>
                </c:pt>
                <c:pt idx="57">
                  <c:v>0.15713413700000006</c:v>
                </c:pt>
                <c:pt idx="58">
                  <c:v>0.15324322100000007</c:v>
                </c:pt>
                <c:pt idx="59">
                  <c:v>0.15806682999999999</c:v>
                </c:pt>
                <c:pt idx="60">
                  <c:v>0.15881877999999999</c:v>
                </c:pt>
                <c:pt idx="61">
                  <c:v>0.15398733000000012</c:v>
                </c:pt>
                <c:pt idx="62">
                  <c:v>0.15111707499999999</c:v>
                </c:pt>
                <c:pt idx="63">
                  <c:v>0.15335763999999999</c:v>
                </c:pt>
                <c:pt idx="64">
                  <c:v>0.15317744999999999</c:v>
                </c:pt>
                <c:pt idx="65">
                  <c:v>0.15741025600000011</c:v>
                </c:pt>
                <c:pt idx="66">
                  <c:v>0.16214983500000008</c:v>
                </c:pt>
                <c:pt idx="67">
                  <c:v>0.15992770800000006</c:v>
                </c:pt>
                <c:pt idx="68">
                  <c:v>0.16229568600000008</c:v>
                </c:pt>
                <c:pt idx="69">
                  <c:v>0.16733520200000007</c:v>
                </c:pt>
                <c:pt idx="70">
                  <c:v>0.16824219100000015</c:v>
                </c:pt>
                <c:pt idx="71">
                  <c:v>0.16860458300000006</c:v>
                </c:pt>
                <c:pt idx="72">
                  <c:v>0.17381345500000006</c:v>
                </c:pt>
                <c:pt idx="73">
                  <c:v>0.16916515300000007</c:v>
                </c:pt>
                <c:pt idx="74">
                  <c:v>0.17098064900000001</c:v>
                </c:pt>
                <c:pt idx="75">
                  <c:v>0.17324840800000008</c:v>
                </c:pt>
                <c:pt idx="76">
                  <c:v>0.17678114700000006</c:v>
                </c:pt>
                <c:pt idx="77">
                  <c:v>0.17343233300000008</c:v>
                </c:pt>
                <c:pt idx="78">
                  <c:v>0.17485194200000001</c:v>
                </c:pt>
                <c:pt idx="79">
                  <c:v>0.17688936999999999</c:v>
                </c:pt>
                <c:pt idx="80">
                  <c:v>0.17393274600000005</c:v>
                </c:pt>
                <c:pt idx="81">
                  <c:v>0.18201646400000007</c:v>
                </c:pt>
                <c:pt idx="82">
                  <c:v>0.17885699999999999</c:v>
                </c:pt>
                <c:pt idx="83">
                  <c:v>0.17743686900000005</c:v>
                </c:pt>
                <c:pt idx="84">
                  <c:v>0.16736677500000005</c:v>
                </c:pt>
                <c:pt idx="85">
                  <c:v>0.16496947000000012</c:v>
                </c:pt>
                <c:pt idx="86">
                  <c:v>0.16209292400000005</c:v>
                </c:pt>
                <c:pt idx="87">
                  <c:v>0.15198928000000012</c:v>
                </c:pt>
                <c:pt idx="88">
                  <c:v>0.15506681800000005</c:v>
                </c:pt>
                <c:pt idx="89">
                  <c:v>0.15545326800000006</c:v>
                </c:pt>
                <c:pt idx="90">
                  <c:v>0.1542184890000001</c:v>
                </c:pt>
                <c:pt idx="91">
                  <c:v>0.15429696600000006</c:v>
                </c:pt>
                <c:pt idx="92">
                  <c:v>0.15351199400000007</c:v>
                </c:pt>
                <c:pt idx="93">
                  <c:v>0.15248771400000005</c:v>
                </c:pt>
                <c:pt idx="94">
                  <c:v>0.15504144600000011</c:v>
                </c:pt>
                <c:pt idx="95">
                  <c:v>0.15973371900000005</c:v>
                </c:pt>
                <c:pt idx="96">
                  <c:v>0.15983168400000006</c:v>
                </c:pt>
                <c:pt idx="97">
                  <c:v>0.16606669800000007</c:v>
                </c:pt>
                <c:pt idx="98">
                  <c:v>0.16746579600000011</c:v>
                </c:pt>
                <c:pt idx="99">
                  <c:v>0.16988200800000006</c:v>
                </c:pt>
                <c:pt idx="100">
                  <c:v>0.17211519000000006</c:v>
                </c:pt>
                <c:pt idx="101">
                  <c:v>0.16898887900000006</c:v>
                </c:pt>
                <c:pt idx="102">
                  <c:v>0.17004143900000007</c:v>
                </c:pt>
                <c:pt idx="103">
                  <c:v>0.17624423200000011</c:v>
                </c:pt>
                <c:pt idx="104">
                  <c:v>0.17722911199999999</c:v>
                </c:pt>
                <c:pt idx="105">
                  <c:v>0.17621630500000007</c:v>
                </c:pt>
                <c:pt idx="106">
                  <c:v>0.17345702399999999</c:v>
                </c:pt>
                <c:pt idx="107">
                  <c:v>0.16798295600000007</c:v>
                </c:pt>
                <c:pt idx="108">
                  <c:v>0.16500000000000006</c:v>
                </c:pt>
                <c:pt idx="109">
                  <c:v>0.16600000000000006</c:v>
                </c:pt>
                <c:pt idx="110">
                  <c:v>0.16300000000000006</c:v>
                </c:pt>
                <c:pt idx="111">
                  <c:v>0.15800000000000006</c:v>
                </c:pt>
                <c:pt idx="112">
                  <c:v>0.15300000000000005</c:v>
                </c:pt>
                <c:pt idx="113">
                  <c:v>0.15000000000000005</c:v>
                </c:pt>
                <c:pt idx="114">
                  <c:v>0.14600000000000005</c:v>
                </c:pt>
                <c:pt idx="115">
                  <c:v>0.13400000000000001</c:v>
                </c:pt>
                <c:pt idx="116">
                  <c:v>0.11700000000000005</c:v>
                </c:pt>
                <c:pt idx="117">
                  <c:v>0.10900000000000003</c:v>
                </c:pt>
                <c:pt idx="118">
                  <c:v>0.11000000000000003</c:v>
                </c:pt>
                <c:pt idx="119">
                  <c:v>0.11500000000000003</c:v>
                </c:pt>
                <c:pt idx="120">
                  <c:v>0.12000000000000002</c:v>
                </c:pt>
                <c:pt idx="121">
                  <c:v>0.126</c:v>
                </c:pt>
                <c:pt idx="122">
                  <c:v>0.127</c:v>
                </c:pt>
                <c:pt idx="123">
                  <c:v>0.12300000000000003</c:v>
                </c:pt>
                <c:pt idx="124">
                  <c:v>0.125</c:v>
                </c:pt>
                <c:pt idx="125">
                  <c:v>0.126</c:v>
                </c:pt>
              </c:numCache>
            </c:numRef>
          </c:yVal>
        </c:ser>
        <c:ser>
          <c:idx val="4"/>
          <c:order val="2"/>
          <c:tx>
            <c:strRef>
              <c:f>Sheet1!$A$4</c:f>
              <c:strCache>
                <c:ptCount val="1"/>
                <c:pt idx="0">
                  <c:v>NX</c:v>
                </c:pt>
              </c:strCache>
            </c:strRef>
          </c:tx>
          <c:spPr>
            <a:ln w="39554">
              <a:solidFill>
                <a:schemeClr val="tx1"/>
              </a:solidFill>
              <a:prstDash val="solid"/>
            </a:ln>
          </c:spPr>
          <c:marker>
            <c:symbol val="none"/>
          </c:marker>
          <c:xVal>
            <c:numRef>
              <c:f>Sheet1!$B$1:$DW$1</c:f>
              <c:numCache>
                <c:formatCode>General</c:formatCode>
                <c:ptCount val="126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</c:numCache>
            </c:numRef>
          </c:xVal>
          <c:yVal>
            <c:numRef>
              <c:f>Sheet1!$B$4:$DW$4</c:f>
              <c:numCache>
                <c:formatCode>General</c:formatCode>
                <c:ptCount val="126"/>
                <c:pt idx="0">
                  <c:v>-1.3141955000000007E-2</c:v>
                </c:pt>
                <c:pt idx="1">
                  <c:v>-5.5718480000000042E-3</c:v>
                </c:pt>
                <c:pt idx="2">
                  <c:v>1.9747240000000002E-3</c:v>
                </c:pt>
                <c:pt idx="3">
                  <c:v>-2.298220000000001E-3</c:v>
                </c:pt>
                <c:pt idx="4">
                  <c:v>-4.6863730000000024E-3</c:v>
                </c:pt>
                <c:pt idx="5">
                  <c:v>-4.3770060000000019E-3</c:v>
                </c:pt>
                <c:pt idx="6">
                  <c:v>-2.3921940000000011E-3</c:v>
                </c:pt>
                <c:pt idx="7">
                  <c:v>-4.6326730000000021E-3</c:v>
                </c:pt>
                <c:pt idx="8">
                  <c:v>-5.1178999999999999E-3</c:v>
                </c:pt>
                <c:pt idx="9">
                  <c:v>-1.3576480000000008E-3</c:v>
                </c:pt>
                <c:pt idx="10">
                  <c:v>-9.0703640000000044E-3</c:v>
                </c:pt>
                <c:pt idx="11">
                  <c:v>-8.9358490000000044E-3</c:v>
                </c:pt>
                <c:pt idx="12">
                  <c:v>-7.275954000000002E-3</c:v>
                </c:pt>
                <c:pt idx="13">
                  <c:v>-1.3037735000000003E-2</c:v>
                </c:pt>
                <c:pt idx="14">
                  <c:v>-1.8176243000000002E-2</c:v>
                </c:pt>
                <c:pt idx="15">
                  <c:v>-1.9359562E-2</c:v>
                </c:pt>
                <c:pt idx="16">
                  <c:v>-2.4951410000000007E-2</c:v>
                </c:pt>
                <c:pt idx="17">
                  <c:v>-2.6700458E-2</c:v>
                </c:pt>
                <c:pt idx="18">
                  <c:v>-2.6131791000000008E-2</c:v>
                </c:pt>
                <c:pt idx="19">
                  <c:v>-2.6722856E-2</c:v>
                </c:pt>
                <c:pt idx="20">
                  <c:v>-2.2320995000000007E-2</c:v>
                </c:pt>
                <c:pt idx="21">
                  <c:v>-2.7636085000000015E-2</c:v>
                </c:pt>
                <c:pt idx="22">
                  <c:v>-2.7851490000000017E-2</c:v>
                </c:pt>
                <c:pt idx="23">
                  <c:v>-3.1236252000000013E-2</c:v>
                </c:pt>
                <c:pt idx="24">
                  <c:v>-2.907082900000001E-2</c:v>
                </c:pt>
                <c:pt idx="25">
                  <c:v>-2.9345270000000017E-2</c:v>
                </c:pt>
                <c:pt idx="26">
                  <c:v>-3.1015519000000012E-2</c:v>
                </c:pt>
                <c:pt idx="27">
                  <c:v>-2.9405938000000017E-2</c:v>
                </c:pt>
                <c:pt idx="28">
                  <c:v>-3.0578387000000005E-2</c:v>
                </c:pt>
                <c:pt idx="29">
                  <c:v>-3.1429364000000015E-2</c:v>
                </c:pt>
                <c:pt idx="30">
                  <c:v>-3.0580334000000008E-2</c:v>
                </c:pt>
                <c:pt idx="31">
                  <c:v>-2.9837603000000015E-2</c:v>
                </c:pt>
                <c:pt idx="32">
                  <c:v>-2.5138423E-2</c:v>
                </c:pt>
                <c:pt idx="33">
                  <c:v>-2.1188702000000007E-2</c:v>
                </c:pt>
                <c:pt idx="34">
                  <c:v>-1.9483550000000006E-2</c:v>
                </c:pt>
                <c:pt idx="35">
                  <c:v>-2.0700819000000002E-2</c:v>
                </c:pt>
                <c:pt idx="36">
                  <c:v>-1.9047440999999998E-2</c:v>
                </c:pt>
                <c:pt idx="37">
                  <c:v>-1.6411178000000009E-2</c:v>
                </c:pt>
                <c:pt idx="38">
                  <c:v>-1.3790237000000004E-2</c:v>
                </c:pt>
                <c:pt idx="39">
                  <c:v>-1.4977516E-2</c:v>
                </c:pt>
                <c:pt idx="40">
                  <c:v>-1.5626916000000001E-2</c:v>
                </c:pt>
                <c:pt idx="41">
                  <c:v>-1.1798392E-2</c:v>
                </c:pt>
                <c:pt idx="42">
                  <c:v>-1.2716643999999996E-2</c:v>
                </c:pt>
                <c:pt idx="43">
                  <c:v>-1.3427985000000005E-2</c:v>
                </c:pt>
                <c:pt idx="44">
                  <c:v>-7.7548380000000026E-3</c:v>
                </c:pt>
                <c:pt idx="45">
                  <c:v>-3.6229450000000015E-3</c:v>
                </c:pt>
                <c:pt idx="46">
                  <c:v>-3.2318480000000007E-3</c:v>
                </c:pt>
                <c:pt idx="47">
                  <c:v>-3.4796880000000007E-3</c:v>
                </c:pt>
                <c:pt idx="48">
                  <c:v>-2.9883530000000018E-3</c:v>
                </c:pt>
                <c:pt idx="49">
                  <c:v>-4.9402720000000042E-3</c:v>
                </c:pt>
                <c:pt idx="50">
                  <c:v>-5.7123180000000018E-3</c:v>
                </c:pt>
                <c:pt idx="51">
                  <c:v>-6.9761000000000042E-3</c:v>
                </c:pt>
                <c:pt idx="52">
                  <c:v>-8.2970430000000005E-3</c:v>
                </c:pt>
                <c:pt idx="53">
                  <c:v>-9.3617410000000085E-3</c:v>
                </c:pt>
                <c:pt idx="54">
                  <c:v>-1.0152057000000001E-2</c:v>
                </c:pt>
                <c:pt idx="55">
                  <c:v>-1.0772255999999999E-2</c:v>
                </c:pt>
                <c:pt idx="56">
                  <c:v>-1.1668088000000007E-2</c:v>
                </c:pt>
                <c:pt idx="57">
                  <c:v>-1.2960834000000004E-2</c:v>
                </c:pt>
                <c:pt idx="58">
                  <c:v>-1.3558989000000004E-2</c:v>
                </c:pt>
                <c:pt idx="59">
                  <c:v>-1.4113848999999999E-2</c:v>
                </c:pt>
                <c:pt idx="60">
                  <c:v>-1.4532615999999998E-2</c:v>
                </c:pt>
                <c:pt idx="61">
                  <c:v>-1.5035754000000004E-2</c:v>
                </c:pt>
                <c:pt idx="62">
                  <c:v>-1.011741E-2</c:v>
                </c:pt>
                <c:pt idx="63">
                  <c:v>-9.3602920000000044E-3</c:v>
                </c:pt>
                <c:pt idx="64">
                  <c:v>-1.1665052000000004E-2</c:v>
                </c:pt>
                <c:pt idx="65">
                  <c:v>-1.2025641E-2</c:v>
                </c:pt>
                <c:pt idx="66">
                  <c:v>-1.4443726000000004E-2</c:v>
                </c:pt>
                <c:pt idx="67">
                  <c:v>-1.1005858000000009E-2</c:v>
                </c:pt>
                <c:pt idx="68">
                  <c:v>-1.3284994000000001E-2</c:v>
                </c:pt>
                <c:pt idx="69">
                  <c:v>-1.0233424000000001E-2</c:v>
                </c:pt>
                <c:pt idx="70">
                  <c:v>-1.1438899000000004E-2</c:v>
                </c:pt>
                <c:pt idx="71">
                  <c:v>-1.3696698E-2</c:v>
                </c:pt>
                <c:pt idx="72">
                  <c:v>-1.5638444000000001E-2</c:v>
                </c:pt>
                <c:pt idx="73">
                  <c:v>-1.8600694000000008E-2</c:v>
                </c:pt>
                <c:pt idx="74">
                  <c:v>-1.9655935999999999E-2</c:v>
                </c:pt>
                <c:pt idx="75">
                  <c:v>-1.9617834000000001E-2</c:v>
                </c:pt>
                <c:pt idx="76">
                  <c:v>-2.3172944000000001E-2</c:v>
                </c:pt>
                <c:pt idx="77">
                  <c:v>-2.7116701999999999E-2</c:v>
                </c:pt>
                <c:pt idx="78">
                  <c:v>-3.0079425000000014E-2</c:v>
                </c:pt>
                <c:pt idx="79">
                  <c:v>-3.1485163000000017E-2</c:v>
                </c:pt>
                <c:pt idx="80">
                  <c:v>-3.6860806000000017E-2</c:v>
                </c:pt>
                <c:pt idx="81">
                  <c:v>-3.6626429000000002E-2</c:v>
                </c:pt>
                <c:pt idx="82">
                  <c:v>-3.9520839000000002E-2</c:v>
                </c:pt>
                <c:pt idx="83">
                  <c:v>-4.0474639000000021E-2</c:v>
                </c:pt>
                <c:pt idx="84">
                  <c:v>-3.8897797000000012E-2</c:v>
                </c:pt>
                <c:pt idx="85">
                  <c:v>-3.5315931000000002E-2</c:v>
                </c:pt>
                <c:pt idx="86">
                  <c:v>-3.5613089000000014E-2</c:v>
                </c:pt>
                <c:pt idx="87">
                  <c:v>-3.4493064000000011E-2</c:v>
                </c:pt>
                <c:pt idx="88">
                  <c:v>-3.5709183000000012E-2</c:v>
                </c:pt>
                <c:pt idx="89">
                  <c:v>-3.9436327000000021E-2</c:v>
                </c:pt>
                <c:pt idx="90">
                  <c:v>-4.0722502000000015E-2</c:v>
                </c:pt>
                <c:pt idx="91">
                  <c:v>-4.4571789000000014E-2</c:v>
                </c:pt>
                <c:pt idx="92">
                  <c:v>-4.6251055999999978E-2</c:v>
                </c:pt>
                <c:pt idx="93">
                  <c:v>-4.5811720000000021E-2</c:v>
                </c:pt>
                <c:pt idx="94">
                  <c:v>-4.437751500000002E-2</c:v>
                </c:pt>
                <c:pt idx="95">
                  <c:v>-4.4593352000000017E-2</c:v>
                </c:pt>
                <c:pt idx="96">
                  <c:v>-4.7106198000000016E-2</c:v>
                </c:pt>
                <c:pt idx="97">
                  <c:v>-5.1458602000000013E-2</c:v>
                </c:pt>
                <c:pt idx="98">
                  <c:v>-5.3211162999999985E-2</c:v>
                </c:pt>
                <c:pt idx="99">
                  <c:v>-5.6525784000000003E-2</c:v>
                </c:pt>
                <c:pt idx="100">
                  <c:v>-5.4719496000000034E-2</c:v>
                </c:pt>
                <c:pt idx="101">
                  <c:v>-5.5141888999999979E-2</c:v>
                </c:pt>
                <c:pt idx="102">
                  <c:v>-5.7606580000000011E-2</c:v>
                </c:pt>
                <c:pt idx="103">
                  <c:v>-6.1112143000000015E-2</c:v>
                </c:pt>
                <c:pt idx="104">
                  <c:v>-5.8846285000000019E-2</c:v>
                </c:pt>
                <c:pt idx="105">
                  <c:v>-5.8541482000000013E-2</c:v>
                </c:pt>
                <c:pt idx="106">
                  <c:v>-5.9890433000000055E-2</c:v>
                </c:pt>
                <c:pt idx="107">
                  <c:v>-5.2477684000000031E-2</c:v>
                </c:pt>
                <c:pt idx="108">
                  <c:v>-5.3000000000000019E-2</c:v>
                </c:pt>
                <c:pt idx="109">
                  <c:v>-5.0000000000000017E-2</c:v>
                </c:pt>
                <c:pt idx="110">
                  <c:v>-4.9252815999999998E-2</c:v>
                </c:pt>
                <c:pt idx="111">
                  <c:v>-5.2000000000000018E-2</c:v>
                </c:pt>
                <c:pt idx="112">
                  <c:v>-5.178831100000001E-2</c:v>
                </c:pt>
                <c:pt idx="113">
                  <c:v>-5.3000000000000019E-2</c:v>
                </c:pt>
                <c:pt idx="114">
                  <c:v>-5.2073666000000018E-2</c:v>
                </c:pt>
                <c:pt idx="115">
                  <c:v>-4.1157569999999984E-2</c:v>
                </c:pt>
                <c:pt idx="116">
                  <c:v>-2.6696290000000011E-2</c:v>
                </c:pt>
                <c:pt idx="117">
                  <c:v>-2.3947735000000008E-2</c:v>
                </c:pt>
                <c:pt idx="118">
                  <c:v>-2.9000000000000008E-2</c:v>
                </c:pt>
                <c:pt idx="119">
                  <c:v>-3.0000000000000009E-2</c:v>
                </c:pt>
                <c:pt idx="120">
                  <c:v>-3.3000000000000002E-2</c:v>
                </c:pt>
                <c:pt idx="121">
                  <c:v>-3.7000000000000012E-2</c:v>
                </c:pt>
                <c:pt idx="122">
                  <c:v>-3.7000000000000012E-2</c:v>
                </c:pt>
                <c:pt idx="123">
                  <c:v>-3.4000000000000002E-2</c:v>
                </c:pt>
                <c:pt idx="124">
                  <c:v>-3.8000000000000013E-2</c:v>
                </c:pt>
                <c:pt idx="125">
                  <c:v>-4.0000000000000015E-2</c:v>
                </c:pt>
              </c:numCache>
            </c:numRef>
          </c:yVal>
        </c:ser>
        <c:ser>
          <c:idx val="1"/>
          <c:order val="3"/>
          <c:tx>
            <c:strRef>
              <c:f>Sheet1!$A$5</c:f>
              <c:strCache>
                <c:ptCount val="1"/>
              </c:strCache>
            </c:strRef>
          </c:tx>
          <c:spPr>
            <a:ln w="13185">
              <a:solidFill>
                <a:schemeClr val="tx1"/>
              </a:solidFill>
              <a:prstDash val="solid"/>
            </a:ln>
          </c:spPr>
          <c:marker>
            <c:symbol val="none"/>
          </c:marker>
          <c:xVal>
            <c:numRef>
              <c:f>Sheet1!$B$1:$DW$1</c:f>
              <c:numCache>
                <c:formatCode>General</c:formatCode>
                <c:ptCount val="126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</c:numCache>
            </c:numRef>
          </c:xVal>
          <c:yVal>
            <c:numRef>
              <c:f>Sheet1!$B$5:$DW$5</c:f>
              <c:numCache>
                <c:formatCode>General</c:formatCode>
                <c:ptCount val="126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</c:numCache>
            </c:numRef>
          </c:yVal>
        </c:ser>
        <c:axId val="131516672"/>
        <c:axId val="131538944"/>
      </c:scatterChart>
      <c:valAx>
        <c:axId val="131516672"/>
        <c:scaling>
          <c:orientation val="minMax"/>
          <c:max val="2012"/>
          <c:min val="1980"/>
        </c:scaling>
        <c:axPos val="b"/>
        <c:numFmt formatCode="General" sourceLinked="1"/>
        <c:tickLblPos val="nextTo"/>
        <c:spPr>
          <a:ln w="3296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69" b="1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31538944"/>
        <c:crossesAt val="-100"/>
        <c:crossBetween val="midCat"/>
      </c:valAx>
      <c:valAx>
        <c:axId val="131538944"/>
        <c:scaling>
          <c:orientation val="minMax"/>
          <c:max val="0.2"/>
        </c:scaling>
        <c:axPos val="l"/>
        <c:title>
          <c:tx>
            <c:rich>
              <a:bodyPr/>
              <a:lstStyle/>
              <a:p>
                <a:pPr>
                  <a:defRPr sz="1869" b="1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share of GDP (%)</a:t>
                </a:r>
              </a:p>
            </c:rich>
          </c:tx>
          <c:layout>
            <c:manualLayout>
              <c:xMode val="edge"/>
              <c:yMode val="edge"/>
              <c:x val="1.2895662368112548E-2"/>
              <c:y val="0.25751072961373389"/>
            </c:manualLayout>
          </c:layout>
          <c:spPr>
            <a:noFill/>
            <a:ln w="26369">
              <a:noFill/>
            </a:ln>
          </c:spPr>
        </c:title>
        <c:numFmt formatCode="0.00" sourceLinked="0"/>
        <c:majorTickMark val="in"/>
        <c:tickLblPos val="nextTo"/>
        <c:spPr>
          <a:ln w="3296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69" b="1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31516672"/>
        <c:crosses val="autoZero"/>
        <c:crossBetween val="midCat"/>
      </c:valAx>
      <c:spPr>
        <a:noFill/>
        <a:ln w="13185">
          <a:solidFill>
            <a:schemeClr val="tx1"/>
          </a:solidFill>
          <a:prstDash val="solid"/>
        </a:ln>
      </c:spPr>
    </c:plotArea>
    <c:plotVisOnly val="1"/>
    <c:dispBlanksAs val="gap"/>
  </c:chart>
  <c:spPr>
    <a:noFill/>
    <a:ln>
      <a:noFill/>
    </a:ln>
  </c:spPr>
  <c:txPr>
    <a:bodyPr/>
    <a:lstStyle/>
    <a:p>
      <a:pPr>
        <a:defRPr sz="1869" b="1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/>
</c:chartSpace>
</file>

<file path=ppt/charts/chart2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0.11488862837045716"/>
          <c:y val="6.652360515021459E-2"/>
          <c:w val="0.84290738569753809"/>
          <c:h val="0.79399141630901382"/>
        </c:manualLayout>
      </c:layout>
      <c:scatterChart>
        <c:scatterStyle val="lineMarker"/>
        <c:ser>
          <c:idx val="0"/>
          <c:order val="0"/>
          <c:tx>
            <c:strRef>
              <c:f>Sheet1!$A$2</c:f>
              <c:strCache>
                <c:ptCount val="1"/>
                <c:pt idx="0">
                  <c:v>S</c:v>
                </c:pt>
              </c:strCache>
            </c:strRef>
          </c:tx>
          <c:spPr>
            <a:ln w="39554">
              <a:solidFill>
                <a:srgbClr val="3366FF"/>
              </a:solidFill>
              <a:prstDash val="solid"/>
            </a:ln>
          </c:spPr>
          <c:marker>
            <c:symbol val="none"/>
          </c:marker>
          <c:xVal>
            <c:numRef>
              <c:f>Sheet1!$B$1:$DW$1</c:f>
              <c:numCache>
                <c:formatCode>General</c:formatCode>
                <c:ptCount val="126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</c:numCache>
            </c:numRef>
          </c:xVal>
          <c:yVal>
            <c:numRef>
              <c:f>Sheet1!$B$2:$DW$2</c:f>
              <c:numCache>
                <c:formatCode>General</c:formatCode>
                <c:ptCount val="126"/>
                <c:pt idx="0">
                  <c:v>9</c:v>
                </c:pt>
                <c:pt idx="1">
                  <c:v>9.8000000000000007</c:v>
                </c:pt>
                <c:pt idx="2">
                  <c:v>9.9</c:v>
                </c:pt>
                <c:pt idx="3">
                  <c:v>10.5</c:v>
                </c:pt>
                <c:pt idx="4">
                  <c:v>9.7000000000000011</c:v>
                </c:pt>
                <c:pt idx="5">
                  <c:v>9.6</c:v>
                </c:pt>
                <c:pt idx="6">
                  <c:v>11.1</c:v>
                </c:pt>
                <c:pt idx="7">
                  <c:v>11.9</c:v>
                </c:pt>
                <c:pt idx="8">
                  <c:v>11.3</c:v>
                </c:pt>
                <c:pt idx="9">
                  <c:v>11.5</c:v>
                </c:pt>
                <c:pt idx="10">
                  <c:v>11.2</c:v>
                </c:pt>
                <c:pt idx="11">
                  <c:v>9.8000000000000007</c:v>
                </c:pt>
                <c:pt idx="12">
                  <c:v>9.6</c:v>
                </c:pt>
                <c:pt idx="13">
                  <c:v>8.5</c:v>
                </c:pt>
                <c:pt idx="14">
                  <c:v>8.2000000000000011</c:v>
                </c:pt>
                <c:pt idx="15">
                  <c:v>8.6</c:v>
                </c:pt>
                <c:pt idx="16">
                  <c:v>9.8000000000000007</c:v>
                </c:pt>
                <c:pt idx="17">
                  <c:v>10.1</c:v>
                </c:pt>
                <c:pt idx="18">
                  <c:v>10.7</c:v>
                </c:pt>
                <c:pt idx="19">
                  <c:v>10.4</c:v>
                </c:pt>
                <c:pt idx="20">
                  <c:v>8.6</c:v>
                </c:pt>
                <c:pt idx="21">
                  <c:v>9.4</c:v>
                </c:pt>
                <c:pt idx="22">
                  <c:v>7.1</c:v>
                </c:pt>
                <c:pt idx="23">
                  <c:v>7.8</c:v>
                </c:pt>
                <c:pt idx="24">
                  <c:v>8.2000000000000011</c:v>
                </c:pt>
                <c:pt idx="25">
                  <c:v>8.2000000000000011</c:v>
                </c:pt>
                <c:pt idx="26">
                  <c:v>7.2</c:v>
                </c:pt>
                <c:pt idx="27">
                  <c:v>6.7</c:v>
                </c:pt>
                <c:pt idx="28">
                  <c:v>7.5</c:v>
                </c:pt>
                <c:pt idx="29">
                  <c:v>5.3</c:v>
                </c:pt>
                <c:pt idx="30">
                  <c:v>6</c:v>
                </c:pt>
                <c:pt idx="31">
                  <c:v>7.1</c:v>
                </c:pt>
                <c:pt idx="32">
                  <c:v>6.8</c:v>
                </c:pt>
                <c:pt idx="33">
                  <c:v>7</c:v>
                </c:pt>
                <c:pt idx="34">
                  <c:v>7</c:v>
                </c:pt>
                <c:pt idx="35">
                  <c:v>6.8</c:v>
                </c:pt>
                <c:pt idx="36">
                  <c:v>7.4</c:v>
                </c:pt>
                <c:pt idx="37">
                  <c:v>6.6</c:v>
                </c:pt>
                <c:pt idx="38">
                  <c:v>6.2</c:v>
                </c:pt>
                <c:pt idx="39">
                  <c:v>6.4</c:v>
                </c:pt>
                <c:pt idx="40">
                  <c:v>6.4</c:v>
                </c:pt>
                <c:pt idx="41">
                  <c:v>6.7</c:v>
                </c:pt>
                <c:pt idx="42">
                  <c:v>6.4</c:v>
                </c:pt>
                <c:pt idx="43">
                  <c:v>6.5</c:v>
                </c:pt>
                <c:pt idx="44">
                  <c:v>7</c:v>
                </c:pt>
                <c:pt idx="45">
                  <c:v>7</c:v>
                </c:pt>
                <c:pt idx="46">
                  <c:v>6.8</c:v>
                </c:pt>
                <c:pt idx="47">
                  <c:v>7.4</c:v>
                </c:pt>
                <c:pt idx="48">
                  <c:v>7.4</c:v>
                </c:pt>
                <c:pt idx="49">
                  <c:v>7.6</c:v>
                </c:pt>
                <c:pt idx="50">
                  <c:v>7</c:v>
                </c:pt>
                <c:pt idx="51">
                  <c:v>7.4</c:v>
                </c:pt>
                <c:pt idx="52">
                  <c:v>5.6</c:v>
                </c:pt>
                <c:pt idx="53">
                  <c:v>6.2</c:v>
                </c:pt>
                <c:pt idx="54">
                  <c:v>5.4</c:v>
                </c:pt>
                <c:pt idx="55">
                  <c:v>6</c:v>
                </c:pt>
                <c:pt idx="56">
                  <c:v>4.5999999999999996</c:v>
                </c:pt>
                <c:pt idx="57">
                  <c:v>5.4</c:v>
                </c:pt>
                <c:pt idx="58">
                  <c:v>5.3</c:v>
                </c:pt>
                <c:pt idx="59">
                  <c:v>5.6</c:v>
                </c:pt>
                <c:pt idx="60">
                  <c:v>6.1</c:v>
                </c:pt>
                <c:pt idx="61">
                  <c:v>5.2</c:v>
                </c:pt>
                <c:pt idx="62">
                  <c:v>5</c:v>
                </c:pt>
                <c:pt idx="63">
                  <c:v>4.8</c:v>
                </c:pt>
                <c:pt idx="64">
                  <c:v>4.9000000000000004</c:v>
                </c:pt>
                <c:pt idx="65">
                  <c:v>4.8</c:v>
                </c:pt>
                <c:pt idx="66">
                  <c:v>5</c:v>
                </c:pt>
                <c:pt idx="67">
                  <c:v>4.7</c:v>
                </c:pt>
                <c:pt idx="68">
                  <c:v>4.5999999999999996</c:v>
                </c:pt>
                <c:pt idx="69">
                  <c:v>4.9000000000000004</c:v>
                </c:pt>
                <c:pt idx="70">
                  <c:v>4.4000000000000004</c:v>
                </c:pt>
                <c:pt idx="71">
                  <c:v>4.5999999999999996</c:v>
                </c:pt>
                <c:pt idx="72">
                  <c:v>5.8</c:v>
                </c:pt>
                <c:pt idx="73">
                  <c:v>5.5</c:v>
                </c:pt>
                <c:pt idx="74">
                  <c:v>5.2</c:v>
                </c:pt>
                <c:pt idx="75">
                  <c:v>4.5</c:v>
                </c:pt>
                <c:pt idx="76">
                  <c:v>4.3</c:v>
                </c:pt>
                <c:pt idx="77">
                  <c:v>3</c:v>
                </c:pt>
                <c:pt idx="78">
                  <c:v>2.4</c:v>
                </c:pt>
                <c:pt idx="79">
                  <c:v>2.6</c:v>
                </c:pt>
                <c:pt idx="80">
                  <c:v>3.1</c:v>
                </c:pt>
                <c:pt idx="81">
                  <c:v>3.1</c:v>
                </c:pt>
                <c:pt idx="82">
                  <c:v>3.1</c:v>
                </c:pt>
                <c:pt idx="83">
                  <c:v>2.4</c:v>
                </c:pt>
                <c:pt idx="84">
                  <c:v>2.8</c:v>
                </c:pt>
                <c:pt idx="85">
                  <c:v>2.1</c:v>
                </c:pt>
                <c:pt idx="86">
                  <c:v>4.2</c:v>
                </c:pt>
                <c:pt idx="87">
                  <c:v>1.6</c:v>
                </c:pt>
                <c:pt idx="88">
                  <c:v>4</c:v>
                </c:pt>
                <c:pt idx="89">
                  <c:v>4</c:v>
                </c:pt>
                <c:pt idx="90">
                  <c:v>3.1</c:v>
                </c:pt>
                <c:pt idx="91">
                  <c:v>3.1</c:v>
                </c:pt>
                <c:pt idx="92">
                  <c:v>3.1</c:v>
                </c:pt>
                <c:pt idx="93">
                  <c:v>3.5</c:v>
                </c:pt>
                <c:pt idx="94">
                  <c:v>3.6</c:v>
                </c:pt>
                <c:pt idx="95">
                  <c:v>3.6</c:v>
                </c:pt>
                <c:pt idx="96">
                  <c:v>3.2</c:v>
                </c:pt>
                <c:pt idx="97">
                  <c:v>3.6</c:v>
                </c:pt>
                <c:pt idx="98">
                  <c:v>3.3</c:v>
                </c:pt>
                <c:pt idx="99">
                  <c:v>3.6</c:v>
                </c:pt>
                <c:pt idx="100">
                  <c:v>1.6</c:v>
                </c:pt>
                <c:pt idx="101">
                  <c:v>1.3</c:v>
                </c:pt>
                <c:pt idx="102">
                  <c:v>1.2</c:v>
                </c:pt>
                <c:pt idx="103">
                  <c:v>1.5</c:v>
                </c:pt>
                <c:pt idx="104">
                  <c:v>2.2000000000000002</c:v>
                </c:pt>
                <c:pt idx="105">
                  <c:v>2.5</c:v>
                </c:pt>
                <c:pt idx="106">
                  <c:v>2.2999999999999998</c:v>
                </c:pt>
                <c:pt idx="107">
                  <c:v>2.5</c:v>
                </c:pt>
                <c:pt idx="108">
                  <c:v>2.2999999999999998</c:v>
                </c:pt>
                <c:pt idx="109">
                  <c:v>2</c:v>
                </c:pt>
                <c:pt idx="110">
                  <c:v>1.8</c:v>
                </c:pt>
                <c:pt idx="111">
                  <c:v>2.1</c:v>
                </c:pt>
                <c:pt idx="112">
                  <c:v>2.7</c:v>
                </c:pt>
                <c:pt idx="113">
                  <c:v>4.8</c:v>
                </c:pt>
                <c:pt idx="114">
                  <c:v>3.6</c:v>
                </c:pt>
                <c:pt idx="115">
                  <c:v>5.2</c:v>
                </c:pt>
                <c:pt idx="116">
                  <c:v>5.7</c:v>
                </c:pt>
                <c:pt idx="117">
                  <c:v>6.2</c:v>
                </c:pt>
                <c:pt idx="118">
                  <c:v>4.4000000000000004</c:v>
                </c:pt>
                <c:pt idx="119">
                  <c:v>4.3</c:v>
                </c:pt>
                <c:pt idx="120">
                  <c:v>4.9000000000000004</c:v>
                </c:pt>
                <c:pt idx="121">
                  <c:v>5.6</c:v>
                </c:pt>
                <c:pt idx="122">
                  <c:v>5.6</c:v>
                </c:pt>
                <c:pt idx="123">
                  <c:v>5.2</c:v>
                </c:pt>
                <c:pt idx="124">
                  <c:v>5</c:v>
                </c:pt>
                <c:pt idx="125">
                  <c:v>5.2</c:v>
                </c:pt>
              </c:numCache>
            </c:numRef>
          </c:yVal>
        </c:ser>
        <c:ser>
          <c:idx val="1"/>
          <c:order val="1"/>
          <c:tx>
            <c:strRef>
              <c:f>Sheet1!#REF!</c:f>
              <c:strCache>
                <c:ptCount val="1"/>
                <c:pt idx="0">
                  <c:v>#REF!</c:v>
                </c:pt>
              </c:strCache>
            </c:strRef>
          </c:tx>
          <c:spPr>
            <a:ln w="13185">
              <a:solidFill>
                <a:schemeClr val="tx1"/>
              </a:solidFill>
              <a:prstDash val="solid"/>
            </a:ln>
          </c:spPr>
          <c:marker>
            <c:symbol val="none"/>
          </c:marker>
          <c:xVal>
            <c:numRef>
              <c:f>Sheet1!$B$1:$DW$1</c:f>
              <c:numCache>
                <c:formatCode>General</c:formatCode>
                <c:ptCount val="126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</c:numCache>
            </c:numRef>
          </c:xVal>
          <c:yVal>
            <c:numRef>
              <c:f>Sheet1!#REF!</c:f>
              <c:numCache>
                <c:formatCode>General</c:formatCode>
                <c:ptCount val="1"/>
                <c:pt idx="0">
                  <c:v>1</c:v>
                </c:pt>
              </c:numCache>
            </c:numRef>
          </c:yVal>
        </c:ser>
        <c:ser>
          <c:idx val="2"/>
          <c:order val="2"/>
          <c:tx>
            <c:strRef>
              <c:f>Sheet1!#REF!</c:f>
              <c:strCache>
                <c:ptCount val="1"/>
                <c:pt idx="0">
                  <c:v>#REF!</c:v>
                </c:pt>
              </c:strCache>
            </c:strRef>
          </c:tx>
          <c:marker>
            <c:symbol val="none"/>
          </c:marker>
          <c:xVal>
            <c:numRef>
              <c:f>Sheet1!$B$1:$DW$1</c:f>
              <c:numCache>
                <c:formatCode>General</c:formatCode>
                <c:ptCount val="126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</c:numCache>
            </c:numRef>
          </c:xVal>
          <c:yVal>
            <c:numRef>
              <c:f>Sheet1!#REF!</c:f>
              <c:numCache>
                <c:formatCode>General</c:formatCode>
                <c:ptCount val="1"/>
                <c:pt idx="0">
                  <c:v>1</c:v>
                </c:pt>
              </c:numCache>
            </c:numRef>
          </c:yVal>
        </c:ser>
        <c:axId val="138393088"/>
        <c:axId val="139276288"/>
      </c:scatterChart>
      <c:valAx>
        <c:axId val="138393088"/>
        <c:scaling>
          <c:orientation val="minMax"/>
          <c:max val="2012"/>
          <c:min val="1980"/>
        </c:scaling>
        <c:axPos val="b"/>
        <c:numFmt formatCode="General" sourceLinked="1"/>
        <c:tickLblPos val="nextTo"/>
        <c:spPr>
          <a:ln w="3296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69" b="1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39276288"/>
        <c:crossesAt val="-100"/>
        <c:crossBetween val="midCat"/>
      </c:valAx>
      <c:valAx>
        <c:axId val="139276288"/>
        <c:scaling>
          <c:orientation val="minMax"/>
        </c:scaling>
        <c:axPos val="l"/>
        <c:title>
          <c:tx>
            <c:rich>
              <a:bodyPr/>
              <a:lstStyle/>
              <a:p>
                <a:pPr>
                  <a:defRPr sz="1869" b="1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share of disposable income (%)</a:t>
                </a:r>
              </a:p>
            </c:rich>
          </c:tx>
          <c:layout>
            <c:manualLayout>
              <c:xMode val="edge"/>
              <c:yMode val="edge"/>
              <c:x val="1.2895662368112544E-2"/>
              <c:y val="0.11373390557939916"/>
            </c:manualLayout>
          </c:layout>
          <c:spPr>
            <a:noFill/>
            <a:ln w="26369">
              <a:noFill/>
            </a:ln>
          </c:spPr>
        </c:title>
        <c:numFmt formatCode="0" sourceLinked="0"/>
        <c:tickLblPos val="nextTo"/>
        <c:spPr>
          <a:ln w="3296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69" b="1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38393088"/>
        <c:crosses val="autoZero"/>
        <c:crossBetween val="midCat"/>
      </c:valAx>
      <c:spPr>
        <a:noFill/>
        <a:ln w="13185">
          <a:solidFill>
            <a:schemeClr val="tx1"/>
          </a:solidFill>
          <a:prstDash val="solid"/>
        </a:ln>
      </c:spPr>
    </c:plotArea>
    <c:plotVisOnly val="1"/>
    <c:dispBlanksAs val="gap"/>
  </c:chart>
  <c:spPr>
    <a:noFill/>
    <a:ln>
      <a:noFill/>
    </a:ln>
  </c:spPr>
  <c:txPr>
    <a:bodyPr/>
    <a:lstStyle/>
    <a:p>
      <a:pPr>
        <a:defRPr sz="1869" b="1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/>
</c:chartSpace>
</file>

<file path=ppt/charts/chart2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0.1219226260257914"/>
          <c:y val="6.652360515021459E-2"/>
          <c:w val="0.83587338804220357"/>
          <c:h val="0.79399141630901382"/>
        </c:manualLayout>
      </c:layout>
      <c:scatterChart>
        <c:scatterStyle val="lineMarker"/>
        <c:ser>
          <c:idx val="0"/>
          <c:order val="0"/>
          <c:tx>
            <c:strRef>
              <c:f>Sheet1!$A$2</c:f>
              <c:strCache>
                <c:ptCount val="1"/>
                <c:pt idx="0">
                  <c:v>S</c:v>
                </c:pt>
              </c:strCache>
            </c:strRef>
          </c:tx>
          <c:spPr>
            <a:ln w="39540">
              <a:solidFill>
                <a:srgbClr val="FF99CC"/>
              </a:solidFill>
              <a:prstDash val="solid"/>
            </a:ln>
          </c:spPr>
          <c:marker>
            <c:symbol val="none"/>
          </c:marker>
          <c:xVal>
            <c:numRef>
              <c:f>Sheet1!$B$1:$GX$1</c:f>
              <c:numCache>
                <c:formatCode>General</c:formatCode>
                <c:ptCount val="205"/>
                <c:pt idx="0">
                  <c:v>1960</c:v>
                </c:pt>
                <c:pt idx="1">
                  <c:v>1960.25</c:v>
                </c:pt>
                <c:pt idx="2">
                  <c:v>1960.5</c:v>
                </c:pt>
                <c:pt idx="3">
                  <c:v>1960.75</c:v>
                </c:pt>
                <c:pt idx="4">
                  <c:v>1961</c:v>
                </c:pt>
                <c:pt idx="5">
                  <c:v>1961.25</c:v>
                </c:pt>
                <c:pt idx="6">
                  <c:v>1961.5</c:v>
                </c:pt>
                <c:pt idx="7">
                  <c:v>1961.75</c:v>
                </c:pt>
                <c:pt idx="8">
                  <c:v>1962</c:v>
                </c:pt>
                <c:pt idx="9">
                  <c:v>1962.25</c:v>
                </c:pt>
                <c:pt idx="10">
                  <c:v>1962.5</c:v>
                </c:pt>
                <c:pt idx="11">
                  <c:v>1962.75</c:v>
                </c:pt>
                <c:pt idx="12">
                  <c:v>1963</c:v>
                </c:pt>
                <c:pt idx="13">
                  <c:v>1963.25</c:v>
                </c:pt>
                <c:pt idx="14">
                  <c:v>1963.5</c:v>
                </c:pt>
                <c:pt idx="15">
                  <c:v>1963.75</c:v>
                </c:pt>
                <c:pt idx="16">
                  <c:v>1964</c:v>
                </c:pt>
                <c:pt idx="17">
                  <c:v>1964.25</c:v>
                </c:pt>
                <c:pt idx="18">
                  <c:v>1964.5</c:v>
                </c:pt>
                <c:pt idx="19">
                  <c:v>1964.75</c:v>
                </c:pt>
                <c:pt idx="20">
                  <c:v>1965</c:v>
                </c:pt>
                <c:pt idx="21">
                  <c:v>1965.25</c:v>
                </c:pt>
                <c:pt idx="22">
                  <c:v>1965.5</c:v>
                </c:pt>
                <c:pt idx="23">
                  <c:v>1965.75</c:v>
                </c:pt>
                <c:pt idx="24">
                  <c:v>1966</c:v>
                </c:pt>
                <c:pt idx="25">
                  <c:v>1966.25</c:v>
                </c:pt>
                <c:pt idx="26">
                  <c:v>1966.5</c:v>
                </c:pt>
                <c:pt idx="27">
                  <c:v>1966.75</c:v>
                </c:pt>
                <c:pt idx="28">
                  <c:v>1967</c:v>
                </c:pt>
                <c:pt idx="29">
                  <c:v>1967.25</c:v>
                </c:pt>
                <c:pt idx="30">
                  <c:v>1967.5</c:v>
                </c:pt>
                <c:pt idx="31">
                  <c:v>1967.75</c:v>
                </c:pt>
                <c:pt idx="32">
                  <c:v>1968</c:v>
                </c:pt>
                <c:pt idx="33">
                  <c:v>1968.25</c:v>
                </c:pt>
                <c:pt idx="34">
                  <c:v>1968.5</c:v>
                </c:pt>
                <c:pt idx="35">
                  <c:v>1968.75</c:v>
                </c:pt>
                <c:pt idx="36">
                  <c:v>1969</c:v>
                </c:pt>
                <c:pt idx="37">
                  <c:v>1969.25</c:v>
                </c:pt>
                <c:pt idx="38">
                  <c:v>1969.5</c:v>
                </c:pt>
                <c:pt idx="39">
                  <c:v>1969.75</c:v>
                </c:pt>
                <c:pt idx="40">
                  <c:v>1970</c:v>
                </c:pt>
                <c:pt idx="41">
                  <c:v>1970.25</c:v>
                </c:pt>
                <c:pt idx="42">
                  <c:v>1970.5</c:v>
                </c:pt>
                <c:pt idx="43">
                  <c:v>1970.75</c:v>
                </c:pt>
                <c:pt idx="44">
                  <c:v>1971</c:v>
                </c:pt>
                <c:pt idx="45">
                  <c:v>1971.25</c:v>
                </c:pt>
                <c:pt idx="46">
                  <c:v>1971.5</c:v>
                </c:pt>
                <c:pt idx="47">
                  <c:v>1971.75</c:v>
                </c:pt>
                <c:pt idx="48">
                  <c:v>1972</c:v>
                </c:pt>
                <c:pt idx="49">
                  <c:v>1972.25</c:v>
                </c:pt>
                <c:pt idx="50">
                  <c:v>1972.5</c:v>
                </c:pt>
                <c:pt idx="51">
                  <c:v>1972.75</c:v>
                </c:pt>
                <c:pt idx="52">
                  <c:v>1973</c:v>
                </c:pt>
                <c:pt idx="53">
                  <c:v>1973.25</c:v>
                </c:pt>
                <c:pt idx="54">
                  <c:v>1973.5</c:v>
                </c:pt>
                <c:pt idx="55">
                  <c:v>1973.75</c:v>
                </c:pt>
                <c:pt idx="56">
                  <c:v>1974</c:v>
                </c:pt>
                <c:pt idx="57">
                  <c:v>1974.25</c:v>
                </c:pt>
                <c:pt idx="58">
                  <c:v>1974.5</c:v>
                </c:pt>
                <c:pt idx="59">
                  <c:v>1974.75</c:v>
                </c:pt>
                <c:pt idx="60">
                  <c:v>1975</c:v>
                </c:pt>
                <c:pt idx="61">
                  <c:v>1975.25</c:v>
                </c:pt>
                <c:pt idx="62">
                  <c:v>1975.5</c:v>
                </c:pt>
                <c:pt idx="63">
                  <c:v>1975.75</c:v>
                </c:pt>
                <c:pt idx="64">
                  <c:v>1976</c:v>
                </c:pt>
                <c:pt idx="65">
                  <c:v>1976.25</c:v>
                </c:pt>
                <c:pt idx="66">
                  <c:v>1976.5</c:v>
                </c:pt>
                <c:pt idx="67">
                  <c:v>1976.75</c:v>
                </c:pt>
                <c:pt idx="68">
                  <c:v>1977</c:v>
                </c:pt>
                <c:pt idx="69">
                  <c:v>1977.25</c:v>
                </c:pt>
                <c:pt idx="70">
                  <c:v>1977.5</c:v>
                </c:pt>
                <c:pt idx="71">
                  <c:v>1977.75</c:v>
                </c:pt>
                <c:pt idx="72">
                  <c:v>1978</c:v>
                </c:pt>
                <c:pt idx="73">
                  <c:v>1978.25</c:v>
                </c:pt>
                <c:pt idx="74">
                  <c:v>1978.5</c:v>
                </c:pt>
                <c:pt idx="75">
                  <c:v>1978.75</c:v>
                </c:pt>
                <c:pt idx="76">
                  <c:v>1979</c:v>
                </c:pt>
                <c:pt idx="77">
                  <c:v>1979.25</c:v>
                </c:pt>
                <c:pt idx="78">
                  <c:v>1979.5</c:v>
                </c:pt>
                <c:pt idx="79">
                  <c:v>1979.75</c:v>
                </c:pt>
                <c:pt idx="80">
                  <c:v>1980</c:v>
                </c:pt>
                <c:pt idx="81">
                  <c:v>1980.25</c:v>
                </c:pt>
                <c:pt idx="82">
                  <c:v>1980.5</c:v>
                </c:pt>
                <c:pt idx="83">
                  <c:v>1980.75</c:v>
                </c:pt>
                <c:pt idx="84">
                  <c:v>1981</c:v>
                </c:pt>
                <c:pt idx="85">
                  <c:v>1981.25</c:v>
                </c:pt>
                <c:pt idx="86">
                  <c:v>1981.5</c:v>
                </c:pt>
                <c:pt idx="87">
                  <c:v>1981.75</c:v>
                </c:pt>
                <c:pt idx="88">
                  <c:v>1982</c:v>
                </c:pt>
                <c:pt idx="89">
                  <c:v>1982.25</c:v>
                </c:pt>
                <c:pt idx="90">
                  <c:v>1982.5</c:v>
                </c:pt>
                <c:pt idx="91">
                  <c:v>1982.75</c:v>
                </c:pt>
                <c:pt idx="92">
                  <c:v>1983</c:v>
                </c:pt>
                <c:pt idx="93">
                  <c:v>1983.25</c:v>
                </c:pt>
                <c:pt idx="94">
                  <c:v>1983.5</c:v>
                </c:pt>
                <c:pt idx="95">
                  <c:v>1983.75</c:v>
                </c:pt>
                <c:pt idx="96">
                  <c:v>1984</c:v>
                </c:pt>
                <c:pt idx="97">
                  <c:v>1984.25</c:v>
                </c:pt>
                <c:pt idx="98">
                  <c:v>1984.5</c:v>
                </c:pt>
                <c:pt idx="99">
                  <c:v>1984.75</c:v>
                </c:pt>
                <c:pt idx="100">
                  <c:v>1985</c:v>
                </c:pt>
                <c:pt idx="101">
                  <c:v>1985.25</c:v>
                </c:pt>
                <c:pt idx="102">
                  <c:v>1985.5</c:v>
                </c:pt>
                <c:pt idx="103">
                  <c:v>1985.75</c:v>
                </c:pt>
                <c:pt idx="104">
                  <c:v>1986</c:v>
                </c:pt>
                <c:pt idx="105">
                  <c:v>1986.25</c:v>
                </c:pt>
                <c:pt idx="106">
                  <c:v>1986.5</c:v>
                </c:pt>
                <c:pt idx="107">
                  <c:v>1986.75</c:v>
                </c:pt>
                <c:pt idx="108">
                  <c:v>1987</c:v>
                </c:pt>
                <c:pt idx="109">
                  <c:v>1987.25</c:v>
                </c:pt>
                <c:pt idx="110">
                  <c:v>1987.5</c:v>
                </c:pt>
                <c:pt idx="111">
                  <c:v>1987.75</c:v>
                </c:pt>
                <c:pt idx="112">
                  <c:v>1988</c:v>
                </c:pt>
                <c:pt idx="113">
                  <c:v>1988.25</c:v>
                </c:pt>
                <c:pt idx="114">
                  <c:v>1988.5</c:v>
                </c:pt>
                <c:pt idx="115">
                  <c:v>1988.75</c:v>
                </c:pt>
                <c:pt idx="116">
                  <c:v>1989</c:v>
                </c:pt>
                <c:pt idx="117">
                  <c:v>1989.25</c:v>
                </c:pt>
                <c:pt idx="118">
                  <c:v>1989.5</c:v>
                </c:pt>
                <c:pt idx="119">
                  <c:v>1989.75</c:v>
                </c:pt>
                <c:pt idx="120">
                  <c:v>1990</c:v>
                </c:pt>
                <c:pt idx="121">
                  <c:v>1990.25</c:v>
                </c:pt>
                <c:pt idx="122">
                  <c:v>1990.5</c:v>
                </c:pt>
                <c:pt idx="123">
                  <c:v>1990.75</c:v>
                </c:pt>
                <c:pt idx="124">
                  <c:v>1991</c:v>
                </c:pt>
                <c:pt idx="125">
                  <c:v>1991.25</c:v>
                </c:pt>
                <c:pt idx="126">
                  <c:v>1991.5</c:v>
                </c:pt>
                <c:pt idx="127">
                  <c:v>1991.75</c:v>
                </c:pt>
                <c:pt idx="128">
                  <c:v>1992</c:v>
                </c:pt>
                <c:pt idx="129">
                  <c:v>1992.25</c:v>
                </c:pt>
                <c:pt idx="130">
                  <c:v>1992.5</c:v>
                </c:pt>
                <c:pt idx="131">
                  <c:v>1992.75</c:v>
                </c:pt>
                <c:pt idx="132">
                  <c:v>1993</c:v>
                </c:pt>
                <c:pt idx="133">
                  <c:v>1993.25</c:v>
                </c:pt>
                <c:pt idx="134">
                  <c:v>1993.5</c:v>
                </c:pt>
                <c:pt idx="135">
                  <c:v>1993.75</c:v>
                </c:pt>
                <c:pt idx="136">
                  <c:v>1994</c:v>
                </c:pt>
                <c:pt idx="137">
                  <c:v>1994.25</c:v>
                </c:pt>
                <c:pt idx="138">
                  <c:v>1994.5</c:v>
                </c:pt>
                <c:pt idx="139">
                  <c:v>1994.75</c:v>
                </c:pt>
                <c:pt idx="140">
                  <c:v>1995</c:v>
                </c:pt>
                <c:pt idx="141">
                  <c:v>1995.25</c:v>
                </c:pt>
                <c:pt idx="142">
                  <c:v>1995.5</c:v>
                </c:pt>
                <c:pt idx="143">
                  <c:v>1995.75</c:v>
                </c:pt>
                <c:pt idx="144">
                  <c:v>1996</c:v>
                </c:pt>
                <c:pt idx="145">
                  <c:v>1996.25</c:v>
                </c:pt>
                <c:pt idx="146">
                  <c:v>1996.5</c:v>
                </c:pt>
                <c:pt idx="147">
                  <c:v>1996.75</c:v>
                </c:pt>
                <c:pt idx="148">
                  <c:v>1997</c:v>
                </c:pt>
                <c:pt idx="149">
                  <c:v>1997.25</c:v>
                </c:pt>
                <c:pt idx="150">
                  <c:v>1997.5</c:v>
                </c:pt>
                <c:pt idx="151">
                  <c:v>1997.75</c:v>
                </c:pt>
                <c:pt idx="152">
                  <c:v>1998</c:v>
                </c:pt>
                <c:pt idx="153">
                  <c:v>1998.25</c:v>
                </c:pt>
                <c:pt idx="154">
                  <c:v>1998.5</c:v>
                </c:pt>
                <c:pt idx="155">
                  <c:v>1998.75</c:v>
                </c:pt>
                <c:pt idx="156">
                  <c:v>1999</c:v>
                </c:pt>
                <c:pt idx="157">
                  <c:v>1999.25</c:v>
                </c:pt>
                <c:pt idx="158">
                  <c:v>1999.5</c:v>
                </c:pt>
                <c:pt idx="159">
                  <c:v>1999.75</c:v>
                </c:pt>
                <c:pt idx="160">
                  <c:v>2000</c:v>
                </c:pt>
                <c:pt idx="161">
                  <c:v>2000.25</c:v>
                </c:pt>
                <c:pt idx="162">
                  <c:v>2000.5</c:v>
                </c:pt>
                <c:pt idx="163">
                  <c:v>2000.75</c:v>
                </c:pt>
                <c:pt idx="164">
                  <c:v>2001</c:v>
                </c:pt>
                <c:pt idx="165">
                  <c:v>2001.25</c:v>
                </c:pt>
                <c:pt idx="166">
                  <c:v>2001.5</c:v>
                </c:pt>
                <c:pt idx="167">
                  <c:v>2001.75</c:v>
                </c:pt>
                <c:pt idx="168">
                  <c:v>2002</c:v>
                </c:pt>
                <c:pt idx="169">
                  <c:v>2002.25</c:v>
                </c:pt>
                <c:pt idx="170">
                  <c:v>2002.5</c:v>
                </c:pt>
                <c:pt idx="171">
                  <c:v>2002.75</c:v>
                </c:pt>
                <c:pt idx="172">
                  <c:v>2003</c:v>
                </c:pt>
                <c:pt idx="173">
                  <c:v>2003.25</c:v>
                </c:pt>
                <c:pt idx="174">
                  <c:v>2003.5</c:v>
                </c:pt>
                <c:pt idx="175">
                  <c:v>2003.75</c:v>
                </c:pt>
                <c:pt idx="176">
                  <c:v>2004</c:v>
                </c:pt>
                <c:pt idx="177">
                  <c:v>2004.25</c:v>
                </c:pt>
                <c:pt idx="178">
                  <c:v>2004.5</c:v>
                </c:pt>
                <c:pt idx="179">
                  <c:v>2004.75</c:v>
                </c:pt>
                <c:pt idx="180">
                  <c:v>2005</c:v>
                </c:pt>
                <c:pt idx="181">
                  <c:v>2005.25</c:v>
                </c:pt>
                <c:pt idx="182">
                  <c:v>2005.5</c:v>
                </c:pt>
                <c:pt idx="183">
                  <c:v>2005.75</c:v>
                </c:pt>
                <c:pt idx="184">
                  <c:v>2006</c:v>
                </c:pt>
                <c:pt idx="185">
                  <c:v>2006.25</c:v>
                </c:pt>
                <c:pt idx="186">
                  <c:v>2006.5</c:v>
                </c:pt>
                <c:pt idx="187">
                  <c:v>2006.75</c:v>
                </c:pt>
                <c:pt idx="188">
                  <c:v>2007</c:v>
                </c:pt>
                <c:pt idx="189">
                  <c:v>2007.25</c:v>
                </c:pt>
                <c:pt idx="190">
                  <c:v>2007.5</c:v>
                </c:pt>
                <c:pt idx="191">
                  <c:v>2007.75</c:v>
                </c:pt>
                <c:pt idx="192">
                  <c:v>2008</c:v>
                </c:pt>
                <c:pt idx="193">
                  <c:v>2008.25</c:v>
                </c:pt>
                <c:pt idx="194">
                  <c:v>2008.5</c:v>
                </c:pt>
                <c:pt idx="195">
                  <c:v>2008.75</c:v>
                </c:pt>
                <c:pt idx="196">
                  <c:v>2009</c:v>
                </c:pt>
                <c:pt idx="197">
                  <c:v>2009.25</c:v>
                </c:pt>
                <c:pt idx="198">
                  <c:v>2009.5</c:v>
                </c:pt>
                <c:pt idx="199">
                  <c:v>2009.75</c:v>
                </c:pt>
                <c:pt idx="200">
                  <c:v>2010</c:v>
                </c:pt>
                <c:pt idx="201">
                  <c:v>2010.25</c:v>
                </c:pt>
                <c:pt idx="202">
                  <c:v>2010.5</c:v>
                </c:pt>
                <c:pt idx="203">
                  <c:v>2010.75</c:v>
                </c:pt>
                <c:pt idx="204">
                  <c:v>2011</c:v>
                </c:pt>
              </c:numCache>
            </c:numRef>
          </c:xVal>
          <c:yVal>
            <c:numRef>
              <c:f>Sheet1!$B$2:$GX$2</c:f>
              <c:numCache>
                <c:formatCode>General</c:formatCode>
                <c:ptCount val="205"/>
                <c:pt idx="0">
                  <c:v>3.4206779889999996</c:v>
                </c:pt>
                <c:pt idx="1">
                  <c:v>3.45736336</c:v>
                </c:pt>
                <c:pt idx="2">
                  <c:v>3.4168754249999989</c:v>
                </c:pt>
                <c:pt idx="3">
                  <c:v>3.5548241359999997</c:v>
                </c:pt>
                <c:pt idx="4">
                  <c:v>3.6283361740000002</c:v>
                </c:pt>
                <c:pt idx="5">
                  <c:v>3.5873007420000009</c:v>
                </c:pt>
                <c:pt idx="6">
                  <c:v>3.5814260239999998</c:v>
                </c:pt>
                <c:pt idx="7">
                  <c:v>3.5900753639999996</c:v>
                </c:pt>
                <c:pt idx="8">
                  <c:v>3.5277378930000007</c:v>
                </c:pt>
                <c:pt idx="9">
                  <c:v>3.3106599789999991</c:v>
                </c:pt>
                <c:pt idx="10">
                  <c:v>3.337296271</c:v>
                </c:pt>
                <c:pt idx="11">
                  <c:v>3.4946790829999999</c:v>
                </c:pt>
                <c:pt idx="12">
                  <c:v>3.5160385059999997</c:v>
                </c:pt>
                <c:pt idx="13">
                  <c:v>3.5138107000000001</c:v>
                </c:pt>
                <c:pt idx="14">
                  <c:v>3.503651386</c:v>
                </c:pt>
                <c:pt idx="15">
                  <c:v>3.4387535909999998</c:v>
                </c:pt>
                <c:pt idx="16">
                  <c:v>3.420353602</c:v>
                </c:pt>
                <c:pt idx="17">
                  <c:v>3.4379808770000002</c:v>
                </c:pt>
                <c:pt idx="18">
                  <c:v>3.4418823269999996</c:v>
                </c:pt>
                <c:pt idx="19">
                  <c:v>3.4761311430000004</c:v>
                </c:pt>
                <c:pt idx="20">
                  <c:v>3.433907</c:v>
                </c:pt>
                <c:pt idx="21">
                  <c:v>3.3622678999999995</c:v>
                </c:pt>
                <c:pt idx="22">
                  <c:v>3.3869353279999999</c:v>
                </c:pt>
                <c:pt idx="23">
                  <c:v>3.387073177</c:v>
                </c:pt>
                <c:pt idx="24">
                  <c:v>3.2865373640000004</c:v>
                </c:pt>
                <c:pt idx="25">
                  <c:v>3.2790848830000003</c:v>
                </c:pt>
                <c:pt idx="26">
                  <c:v>3.1778943390000003</c:v>
                </c:pt>
                <c:pt idx="27">
                  <c:v>3.2297753129999998</c:v>
                </c:pt>
                <c:pt idx="28">
                  <c:v>3.3163579109999994</c:v>
                </c:pt>
                <c:pt idx="29">
                  <c:v>3.338071872</c:v>
                </c:pt>
                <c:pt idx="30">
                  <c:v>3.3787174429999998</c:v>
                </c:pt>
                <c:pt idx="31">
                  <c:v>3.4023755129999995</c:v>
                </c:pt>
                <c:pt idx="32">
                  <c:v>3.2963345080000006</c:v>
                </c:pt>
                <c:pt idx="33">
                  <c:v>3.3594204179999996</c:v>
                </c:pt>
                <c:pt idx="34">
                  <c:v>3.3631410860000002</c:v>
                </c:pt>
                <c:pt idx="35">
                  <c:v>3.4771916260000002</c:v>
                </c:pt>
                <c:pt idx="36">
                  <c:v>3.3964051409999994</c:v>
                </c:pt>
                <c:pt idx="37">
                  <c:v>3.3389440629999996</c:v>
                </c:pt>
                <c:pt idx="38">
                  <c:v>3.2854288870000001</c:v>
                </c:pt>
                <c:pt idx="39">
                  <c:v>3.2653370830000008</c:v>
                </c:pt>
                <c:pt idx="40">
                  <c:v>3.2387184149999997</c:v>
                </c:pt>
                <c:pt idx="41">
                  <c:v>3.1010406539999997</c:v>
                </c:pt>
                <c:pt idx="42">
                  <c:v>3.1629596379999998</c:v>
                </c:pt>
                <c:pt idx="43">
                  <c:v>3.2668796429999998</c:v>
                </c:pt>
                <c:pt idx="44">
                  <c:v>3.2744238230000002</c:v>
                </c:pt>
                <c:pt idx="45">
                  <c:v>3.2649877550000008</c:v>
                </c:pt>
                <c:pt idx="46">
                  <c:v>3.247472127</c:v>
                </c:pt>
                <c:pt idx="47">
                  <c:v>3.3055274450000001</c:v>
                </c:pt>
                <c:pt idx="48">
                  <c:v>3.323912108</c:v>
                </c:pt>
                <c:pt idx="49">
                  <c:v>3.2649941250000003</c:v>
                </c:pt>
                <c:pt idx="50">
                  <c:v>3.2902047550000004</c:v>
                </c:pt>
                <c:pt idx="51">
                  <c:v>3.3798053009999993</c:v>
                </c:pt>
                <c:pt idx="52">
                  <c:v>3.2634725490000007</c:v>
                </c:pt>
                <c:pt idx="53">
                  <c:v>3.1956444769999997</c:v>
                </c:pt>
                <c:pt idx="54">
                  <c:v>3.289945855</c:v>
                </c:pt>
                <c:pt idx="55">
                  <c:v>3.1556452019999996</c:v>
                </c:pt>
                <c:pt idx="56">
                  <c:v>3.1375577600000004</c:v>
                </c:pt>
                <c:pt idx="57">
                  <c:v>3.0311450699999996</c:v>
                </c:pt>
                <c:pt idx="58">
                  <c:v>2.9198897399999995</c:v>
                </c:pt>
                <c:pt idx="59">
                  <c:v>2.9352255919999997</c:v>
                </c:pt>
                <c:pt idx="60">
                  <c:v>3.0744629159999994</c:v>
                </c:pt>
                <c:pt idx="61">
                  <c:v>3.1561852959999999</c:v>
                </c:pt>
                <c:pt idx="62">
                  <c:v>3.0230598530000004</c:v>
                </c:pt>
                <c:pt idx="63">
                  <c:v>3.0251959859999999</c:v>
                </c:pt>
                <c:pt idx="64">
                  <c:v>3.0438468309999998</c:v>
                </c:pt>
                <c:pt idx="65">
                  <c:v>3.0862641609999999</c:v>
                </c:pt>
                <c:pt idx="66">
                  <c:v>3.08688121</c:v>
                </c:pt>
                <c:pt idx="67">
                  <c:v>3.0970478639999999</c:v>
                </c:pt>
                <c:pt idx="68">
                  <c:v>3.0594741809999997</c:v>
                </c:pt>
                <c:pt idx="69">
                  <c:v>3.0476302610000006</c:v>
                </c:pt>
                <c:pt idx="70">
                  <c:v>3.0212489349999991</c:v>
                </c:pt>
                <c:pt idx="71">
                  <c:v>3.0260869809999997</c:v>
                </c:pt>
                <c:pt idx="72">
                  <c:v>3.0425620029999996</c:v>
                </c:pt>
                <c:pt idx="73">
                  <c:v>2.9893740270000002</c:v>
                </c:pt>
                <c:pt idx="74">
                  <c:v>3.0214373070000002</c:v>
                </c:pt>
                <c:pt idx="75">
                  <c:v>2.9865379139999999</c:v>
                </c:pt>
                <c:pt idx="76">
                  <c:v>3.05403</c:v>
                </c:pt>
                <c:pt idx="77">
                  <c:v>3.0829687699999999</c:v>
                </c:pt>
                <c:pt idx="78">
                  <c:v>3.1079471480000005</c:v>
                </c:pt>
                <c:pt idx="79">
                  <c:v>3.1288292850000001</c:v>
                </c:pt>
                <c:pt idx="80">
                  <c:v>3.1177360600000004</c:v>
                </c:pt>
                <c:pt idx="81">
                  <c:v>3.2380875730000001</c:v>
                </c:pt>
                <c:pt idx="82">
                  <c:v>3.3150979819999997</c:v>
                </c:pt>
                <c:pt idx="83">
                  <c:v>3.27768902</c:v>
                </c:pt>
                <c:pt idx="84">
                  <c:v>3.1880694439999999</c:v>
                </c:pt>
                <c:pt idx="85">
                  <c:v>3.232574069</c:v>
                </c:pt>
                <c:pt idx="86">
                  <c:v>3.153986937</c:v>
                </c:pt>
                <c:pt idx="87">
                  <c:v>3.2237996060000005</c:v>
                </c:pt>
                <c:pt idx="88">
                  <c:v>3.2623392570000007</c:v>
                </c:pt>
                <c:pt idx="89">
                  <c:v>3.2383478349999999</c:v>
                </c:pt>
                <c:pt idx="90">
                  <c:v>3.2771651909999999</c:v>
                </c:pt>
                <c:pt idx="91">
                  <c:v>3.3338210720000001</c:v>
                </c:pt>
                <c:pt idx="92">
                  <c:v>3.3730042890000003</c:v>
                </c:pt>
                <c:pt idx="93">
                  <c:v>3.363570444</c:v>
                </c:pt>
                <c:pt idx="94">
                  <c:v>3.2989721780000001</c:v>
                </c:pt>
                <c:pt idx="95">
                  <c:v>3.2293197310000004</c:v>
                </c:pt>
                <c:pt idx="96">
                  <c:v>3.1674768080000004</c:v>
                </c:pt>
                <c:pt idx="97">
                  <c:v>3.1296087859999999</c:v>
                </c:pt>
                <c:pt idx="98">
                  <c:v>3.1645130780000006</c:v>
                </c:pt>
                <c:pt idx="99">
                  <c:v>3.1858695089999998</c:v>
                </c:pt>
                <c:pt idx="100">
                  <c:v>3.212934154</c:v>
                </c:pt>
                <c:pt idx="101">
                  <c:v>3.2443352730000008</c:v>
                </c:pt>
                <c:pt idx="102">
                  <c:v>3.2120509589999999</c:v>
                </c:pt>
                <c:pt idx="103">
                  <c:v>3.3165788079999996</c:v>
                </c:pt>
                <c:pt idx="104">
                  <c:v>3.3864472209999996</c:v>
                </c:pt>
                <c:pt idx="105">
                  <c:v>3.4345199399999995</c:v>
                </c:pt>
                <c:pt idx="106">
                  <c:v>3.3953643709999999</c:v>
                </c:pt>
                <c:pt idx="107">
                  <c:v>3.4740227369999999</c:v>
                </c:pt>
                <c:pt idx="108">
                  <c:v>3.5875016590000004</c:v>
                </c:pt>
                <c:pt idx="109">
                  <c:v>3.5883810360000004</c:v>
                </c:pt>
                <c:pt idx="110">
                  <c:v>3.6191836080000002</c:v>
                </c:pt>
                <c:pt idx="111">
                  <c:v>3.4434500420000003</c:v>
                </c:pt>
                <c:pt idx="112">
                  <c:v>3.4873198280000004</c:v>
                </c:pt>
                <c:pt idx="113">
                  <c:v>3.4904201169999998</c:v>
                </c:pt>
                <c:pt idx="114">
                  <c:v>3.4839691610000001</c:v>
                </c:pt>
                <c:pt idx="115">
                  <c:v>3.4898419919999997</c:v>
                </c:pt>
                <c:pt idx="116">
                  <c:v>3.4955528799999995</c:v>
                </c:pt>
                <c:pt idx="117">
                  <c:v>3.5099399660000001</c:v>
                </c:pt>
                <c:pt idx="118">
                  <c:v>3.5639744620000005</c:v>
                </c:pt>
                <c:pt idx="119">
                  <c:v>3.5881404590000003</c:v>
                </c:pt>
                <c:pt idx="120">
                  <c:v>3.5044888319999998</c:v>
                </c:pt>
                <c:pt idx="121">
                  <c:v>3.4920404319999991</c:v>
                </c:pt>
                <c:pt idx="122">
                  <c:v>3.3957416849999995</c:v>
                </c:pt>
                <c:pt idx="123">
                  <c:v>3.481747178</c:v>
                </c:pt>
                <c:pt idx="124">
                  <c:v>3.5870256790000004</c:v>
                </c:pt>
                <c:pt idx="125">
                  <c:v>3.5330574969999997</c:v>
                </c:pt>
                <c:pt idx="126">
                  <c:v>3.5360558199999992</c:v>
                </c:pt>
                <c:pt idx="127">
                  <c:v>3.6010425609999999</c:v>
                </c:pt>
                <c:pt idx="128">
                  <c:v>3.5602377760000006</c:v>
                </c:pt>
                <c:pt idx="129">
                  <c:v>3.500474536</c:v>
                </c:pt>
                <c:pt idx="130">
                  <c:v>3.4897522420000002</c:v>
                </c:pt>
                <c:pt idx="131">
                  <c:v>3.5327357400000001</c:v>
                </c:pt>
                <c:pt idx="132">
                  <c:v>3.5522088469999997</c:v>
                </c:pt>
                <c:pt idx="133">
                  <c:v>3.5431670620000006</c:v>
                </c:pt>
                <c:pt idx="134">
                  <c:v>3.565807156</c:v>
                </c:pt>
                <c:pt idx="135">
                  <c:v>3.5696285189999997</c:v>
                </c:pt>
                <c:pt idx="136">
                  <c:v>3.51348364</c:v>
                </c:pt>
                <c:pt idx="137">
                  <c:v>3.4720880849999993</c:v>
                </c:pt>
                <c:pt idx="138">
                  <c:v>3.4858569509999997</c:v>
                </c:pt>
                <c:pt idx="139">
                  <c:v>3.4637959630000004</c:v>
                </c:pt>
                <c:pt idx="140">
                  <c:v>3.5296094389999992</c:v>
                </c:pt>
                <c:pt idx="141">
                  <c:v>3.5942249790000003</c:v>
                </c:pt>
                <c:pt idx="142">
                  <c:v>3.6494969199999998</c:v>
                </c:pt>
                <c:pt idx="143">
                  <c:v>3.6953894599999999</c:v>
                </c:pt>
                <c:pt idx="144">
                  <c:v>3.7403861380000003</c:v>
                </c:pt>
                <c:pt idx="145">
                  <c:v>3.7315619099999999</c:v>
                </c:pt>
                <c:pt idx="146">
                  <c:v>3.7350472720000001</c:v>
                </c:pt>
                <c:pt idx="147">
                  <c:v>3.7326480739999992</c:v>
                </c:pt>
                <c:pt idx="148">
                  <c:v>3.7154739089999995</c:v>
                </c:pt>
                <c:pt idx="149">
                  <c:v>3.8550013169999997</c:v>
                </c:pt>
                <c:pt idx="150">
                  <c:v>3.9348689639999992</c:v>
                </c:pt>
                <c:pt idx="151">
                  <c:v>3.9428141129999998</c:v>
                </c:pt>
                <c:pt idx="152">
                  <c:v>4.118628339999999</c:v>
                </c:pt>
                <c:pt idx="153">
                  <c:v>4.1476788789999981</c:v>
                </c:pt>
                <c:pt idx="154">
                  <c:v>3.9341809839999997</c:v>
                </c:pt>
                <c:pt idx="155">
                  <c:v>4.1649477369999985</c:v>
                </c:pt>
                <c:pt idx="156">
                  <c:v>4.1900676059999995</c:v>
                </c:pt>
                <c:pt idx="157">
                  <c:v>4.2938497069999997</c:v>
                </c:pt>
                <c:pt idx="158">
                  <c:v>4.1737614060000006</c:v>
                </c:pt>
                <c:pt idx="159">
                  <c:v>4.4475595719999994</c:v>
                </c:pt>
                <c:pt idx="160">
                  <c:v>4.5386874710000003</c:v>
                </c:pt>
                <c:pt idx="161">
                  <c:v>4.3756553759999992</c:v>
                </c:pt>
                <c:pt idx="162">
                  <c:v>4.3773109659999987</c:v>
                </c:pt>
                <c:pt idx="163">
                  <c:v>4.190849631999999</c:v>
                </c:pt>
                <c:pt idx="164">
                  <c:v>4.0354160409999995</c:v>
                </c:pt>
                <c:pt idx="165">
                  <c:v>4.1112331739999997</c:v>
                </c:pt>
                <c:pt idx="166">
                  <c:v>3.9212758409999999</c:v>
                </c:pt>
                <c:pt idx="167">
                  <c:v>4.059111055999999</c:v>
                </c:pt>
                <c:pt idx="168">
                  <c:v>4.0701726020000004</c:v>
                </c:pt>
                <c:pt idx="169">
                  <c:v>3.9022962199999998</c:v>
                </c:pt>
                <c:pt idx="170">
                  <c:v>3.704053692</c:v>
                </c:pt>
                <c:pt idx="171">
                  <c:v>3.800990638</c:v>
                </c:pt>
                <c:pt idx="172">
                  <c:v>3.766251231</c:v>
                </c:pt>
                <c:pt idx="173">
                  <c:v>3.9189766809999997</c:v>
                </c:pt>
                <c:pt idx="174">
                  <c:v>3.9341975890000001</c:v>
                </c:pt>
                <c:pt idx="175">
                  <c:v>4.1082693380000004</c:v>
                </c:pt>
                <c:pt idx="176">
                  <c:v>4.18</c:v>
                </c:pt>
                <c:pt idx="177">
                  <c:v>4.2</c:v>
                </c:pt>
                <c:pt idx="178">
                  <c:v>4.18</c:v>
                </c:pt>
                <c:pt idx="179">
                  <c:v>4.3499999999999996</c:v>
                </c:pt>
                <c:pt idx="180">
                  <c:v>4.37</c:v>
                </c:pt>
                <c:pt idx="181">
                  <c:v>4.45</c:v>
                </c:pt>
                <c:pt idx="182">
                  <c:v>4.54</c:v>
                </c:pt>
                <c:pt idx="183">
                  <c:v>4.6099999999999994</c:v>
                </c:pt>
                <c:pt idx="184">
                  <c:v>4.63</c:v>
                </c:pt>
                <c:pt idx="185">
                  <c:v>4.7300000000000004</c:v>
                </c:pt>
                <c:pt idx="186">
                  <c:v>4.71</c:v>
                </c:pt>
                <c:pt idx="187">
                  <c:v>4.7</c:v>
                </c:pt>
                <c:pt idx="188">
                  <c:v>4.6499999999999995</c:v>
                </c:pt>
                <c:pt idx="189">
                  <c:v>4.5</c:v>
                </c:pt>
                <c:pt idx="190">
                  <c:v>4.29</c:v>
                </c:pt>
                <c:pt idx="191">
                  <c:v>4.1399999999999997</c:v>
                </c:pt>
                <c:pt idx="192">
                  <c:v>3.9099999999999997</c:v>
                </c:pt>
                <c:pt idx="193">
                  <c:v>3.61</c:v>
                </c:pt>
                <c:pt idx="194">
                  <c:v>3.44</c:v>
                </c:pt>
                <c:pt idx="195">
                  <c:v>3.58</c:v>
                </c:pt>
                <c:pt idx="196">
                  <c:v>3.75</c:v>
                </c:pt>
                <c:pt idx="197">
                  <c:v>3.75</c:v>
                </c:pt>
                <c:pt idx="198">
                  <c:v>3.7800000000000002</c:v>
                </c:pt>
                <c:pt idx="199">
                  <c:v>3.8099999999999996</c:v>
                </c:pt>
                <c:pt idx="200">
                  <c:v>3.8699999999999997</c:v>
                </c:pt>
                <c:pt idx="201">
                  <c:v>3.73</c:v>
                </c:pt>
                <c:pt idx="202">
                  <c:v>3.74</c:v>
                </c:pt>
                <c:pt idx="203">
                  <c:v>3.84</c:v>
                </c:pt>
                <c:pt idx="204">
                  <c:v>3.8699999999999997</c:v>
                </c:pt>
              </c:numCache>
            </c:numRef>
          </c:yVal>
        </c:ser>
        <c:axId val="140139520"/>
        <c:axId val="140083968"/>
      </c:scatterChart>
      <c:valAx>
        <c:axId val="140139520"/>
        <c:scaling>
          <c:orientation val="minMax"/>
          <c:max val="2011"/>
          <c:min val="1960"/>
        </c:scaling>
        <c:axPos val="b"/>
        <c:numFmt formatCode="General" sourceLinked="1"/>
        <c:tickLblPos val="nextTo"/>
        <c:spPr>
          <a:ln w="329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68" b="1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40083968"/>
        <c:crossesAt val="-100"/>
        <c:crossBetween val="midCat"/>
      </c:valAx>
      <c:valAx>
        <c:axId val="140083968"/>
        <c:scaling>
          <c:orientation val="minMax"/>
          <c:max val="5"/>
          <c:min val="2.5"/>
        </c:scaling>
        <c:axPos val="l"/>
        <c:title>
          <c:tx>
            <c:rich>
              <a:bodyPr/>
              <a:lstStyle/>
              <a:p>
                <a:pPr>
                  <a:defRPr sz="1868" b="1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net worth / GDP</a:t>
                </a:r>
              </a:p>
            </c:rich>
          </c:tx>
          <c:layout>
            <c:manualLayout>
              <c:xMode val="edge"/>
              <c:yMode val="edge"/>
              <c:x val="1.2895662368112544E-2"/>
              <c:y val="0.27467811158798305"/>
            </c:manualLayout>
          </c:layout>
          <c:spPr>
            <a:noFill/>
            <a:ln w="26360">
              <a:noFill/>
            </a:ln>
          </c:spPr>
        </c:title>
        <c:numFmt formatCode="0.0" sourceLinked="0"/>
        <c:tickLblPos val="nextTo"/>
        <c:spPr>
          <a:ln w="329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68" b="1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40139520"/>
        <c:crosses val="autoZero"/>
        <c:crossBetween val="midCat"/>
        <c:majorUnit val="0.5"/>
      </c:valAx>
      <c:spPr>
        <a:noFill/>
        <a:ln w="13180">
          <a:solidFill>
            <a:schemeClr val="tx1"/>
          </a:solidFill>
          <a:prstDash val="solid"/>
        </a:ln>
      </c:spPr>
    </c:plotArea>
    <c:plotVisOnly val="1"/>
    <c:dispBlanksAs val="gap"/>
  </c:chart>
  <c:spPr>
    <a:noFill/>
    <a:ln>
      <a:noFill/>
    </a:ln>
  </c:spPr>
  <c:txPr>
    <a:bodyPr/>
    <a:lstStyle/>
    <a:p>
      <a:pPr>
        <a:defRPr sz="1868" b="1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/>
</c:chartSpace>
</file>

<file path=ppt/charts/chart2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0.13599062133645956"/>
          <c:y val="6.652360515021459E-2"/>
          <c:w val="0.73739742086752635"/>
          <c:h val="0.79399141630901382"/>
        </c:manualLayout>
      </c:layout>
      <c:scatterChart>
        <c:scatterStyle val="lineMarker"/>
        <c:ser>
          <c:idx val="0"/>
          <c:order val="0"/>
          <c:tx>
            <c:strRef>
              <c:f>Sheet1!$B$1</c:f>
              <c:strCache>
                <c:ptCount val="1"/>
                <c:pt idx="0">
                  <c:v>Saving</c:v>
                </c:pt>
              </c:strCache>
            </c:strRef>
          </c:tx>
          <c:spPr>
            <a:ln w="26360">
              <a:solidFill>
                <a:srgbClr val="3366FF"/>
              </a:solidFill>
              <a:prstDash val="solid"/>
            </a:ln>
          </c:spPr>
          <c:marker>
            <c:symbol val="none"/>
          </c:marker>
          <c:xVal>
            <c:numRef>
              <c:f>Sheet1!$A$2:$A$202</c:f>
              <c:numCache>
                <c:formatCode>General</c:formatCode>
                <c:ptCount val="201"/>
                <c:pt idx="0">
                  <c:v>1960</c:v>
                </c:pt>
                <c:pt idx="1">
                  <c:v>1960.3</c:v>
                </c:pt>
                <c:pt idx="2">
                  <c:v>1960.5</c:v>
                </c:pt>
                <c:pt idx="3">
                  <c:v>1960.8</c:v>
                </c:pt>
                <c:pt idx="4">
                  <c:v>1961</c:v>
                </c:pt>
                <c:pt idx="5">
                  <c:v>1961.3</c:v>
                </c:pt>
                <c:pt idx="6">
                  <c:v>1961.5</c:v>
                </c:pt>
                <c:pt idx="7">
                  <c:v>1961.8</c:v>
                </c:pt>
                <c:pt idx="8">
                  <c:v>1962</c:v>
                </c:pt>
                <c:pt idx="9">
                  <c:v>1962.3</c:v>
                </c:pt>
                <c:pt idx="10">
                  <c:v>1962.5</c:v>
                </c:pt>
                <c:pt idx="11">
                  <c:v>1962.8</c:v>
                </c:pt>
                <c:pt idx="12">
                  <c:v>1963</c:v>
                </c:pt>
                <c:pt idx="13">
                  <c:v>1963.3</c:v>
                </c:pt>
                <c:pt idx="14">
                  <c:v>1963.5</c:v>
                </c:pt>
                <c:pt idx="15">
                  <c:v>1963.8</c:v>
                </c:pt>
                <c:pt idx="16">
                  <c:v>1964</c:v>
                </c:pt>
                <c:pt idx="17">
                  <c:v>1964.3</c:v>
                </c:pt>
                <c:pt idx="18">
                  <c:v>1964.5</c:v>
                </c:pt>
                <c:pt idx="19">
                  <c:v>1964.8</c:v>
                </c:pt>
                <c:pt idx="20">
                  <c:v>1965</c:v>
                </c:pt>
                <c:pt idx="21">
                  <c:v>1965.3</c:v>
                </c:pt>
                <c:pt idx="22">
                  <c:v>1965.5</c:v>
                </c:pt>
                <c:pt idx="23">
                  <c:v>1965.8</c:v>
                </c:pt>
                <c:pt idx="24">
                  <c:v>1966</c:v>
                </c:pt>
                <c:pt idx="25">
                  <c:v>1966.3</c:v>
                </c:pt>
                <c:pt idx="26">
                  <c:v>1966.5</c:v>
                </c:pt>
                <c:pt idx="27">
                  <c:v>1966.8</c:v>
                </c:pt>
                <c:pt idx="28">
                  <c:v>1967</c:v>
                </c:pt>
                <c:pt idx="29">
                  <c:v>1967.3</c:v>
                </c:pt>
                <c:pt idx="30">
                  <c:v>1967.5</c:v>
                </c:pt>
                <c:pt idx="31">
                  <c:v>1967.8</c:v>
                </c:pt>
                <c:pt idx="32">
                  <c:v>1968</c:v>
                </c:pt>
                <c:pt idx="33">
                  <c:v>1968.3</c:v>
                </c:pt>
                <c:pt idx="34">
                  <c:v>1968.5</c:v>
                </c:pt>
                <c:pt idx="35">
                  <c:v>1968.8</c:v>
                </c:pt>
                <c:pt idx="36">
                  <c:v>1969</c:v>
                </c:pt>
                <c:pt idx="37">
                  <c:v>1969.3</c:v>
                </c:pt>
                <c:pt idx="38">
                  <c:v>1969.5</c:v>
                </c:pt>
                <c:pt idx="39">
                  <c:v>1969.8</c:v>
                </c:pt>
                <c:pt idx="40">
                  <c:v>1970</c:v>
                </c:pt>
                <c:pt idx="41">
                  <c:v>1970.3</c:v>
                </c:pt>
                <c:pt idx="42">
                  <c:v>1970.5</c:v>
                </c:pt>
                <c:pt idx="43">
                  <c:v>1970.8</c:v>
                </c:pt>
                <c:pt idx="44">
                  <c:v>1971</c:v>
                </c:pt>
                <c:pt idx="45">
                  <c:v>1971.3</c:v>
                </c:pt>
                <c:pt idx="46">
                  <c:v>1971.5</c:v>
                </c:pt>
                <c:pt idx="47">
                  <c:v>1971.8</c:v>
                </c:pt>
                <c:pt idx="48">
                  <c:v>1972</c:v>
                </c:pt>
                <c:pt idx="49">
                  <c:v>1972.3</c:v>
                </c:pt>
                <c:pt idx="50">
                  <c:v>1972.5</c:v>
                </c:pt>
                <c:pt idx="51">
                  <c:v>1972.8</c:v>
                </c:pt>
                <c:pt idx="52">
                  <c:v>1973</c:v>
                </c:pt>
                <c:pt idx="53">
                  <c:v>1973.3</c:v>
                </c:pt>
                <c:pt idx="54">
                  <c:v>1973.5</c:v>
                </c:pt>
                <c:pt idx="55">
                  <c:v>1973.8</c:v>
                </c:pt>
                <c:pt idx="56">
                  <c:v>1974</c:v>
                </c:pt>
                <c:pt idx="57">
                  <c:v>1974.3</c:v>
                </c:pt>
                <c:pt idx="58">
                  <c:v>1974.5</c:v>
                </c:pt>
                <c:pt idx="59">
                  <c:v>1974.8</c:v>
                </c:pt>
                <c:pt idx="60">
                  <c:v>1975</c:v>
                </c:pt>
                <c:pt idx="61">
                  <c:v>1975.3</c:v>
                </c:pt>
                <c:pt idx="62">
                  <c:v>1975.5</c:v>
                </c:pt>
                <c:pt idx="63">
                  <c:v>1975.8</c:v>
                </c:pt>
                <c:pt idx="64">
                  <c:v>1976</c:v>
                </c:pt>
                <c:pt idx="65">
                  <c:v>1976.3</c:v>
                </c:pt>
                <c:pt idx="66">
                  <c:v>1976.5</c:v>
                </c:pt>
                <c:pt idx="67">
                  <c:v>1976.8</c:v>
                </c:pt>
                <c:pt idx="68">
                  <c:v>1977</c:v>
                </c:pt>
                <c:pt idx="69">
                  <c:v>1977.3</c:v>
                </c:pt>
                <c:pt idx="70">
                  <c:v>1977.5</c:v>
                </c:pt>
                <c:pt idx="71">
                  <c:v>1977.8</c:v>
                </c:pt>
                <c:pt idx="72">
                  <c:v>1978</c:v>
                </c:pt>
                <c:pt idx="73">
                  <c:v>1978.3</c:v>
                </c:pt>
                <c:pt idx="74">
                  <c:v>1978.5</c:v>
                </c:pt>
                <c:pt idx="75">
                  <c:v>1978.8</c:v>
                </c:pt>
                <c:pt idx="76">
                  <c:v>1979</c:v>
                </c:pt>
                <c:pt idx="77">
                  <c:v>1979.3</c:v>
                </c:pt>
                <c:pt idx="78">
                  <c:v>1979.5</c:v>
                </c:pt>
                <c:pt idx="79">
                  <c:v>1979.8</c:v>
                </c:pt>
                <c:pt idx="80">
                  <c:v>1980</c:v>
                </c:pt>
                <c:pt idx="81">
                  <c:v>1980.3</c:v>
                </c:pt>
                <c:pt idx="82">
                  <c:v>1980.5</c:v>
                </c:pt>
                <c:pt idx="83">
                  <c:v>1980.8</c:v>
                </c:pt>
                <c:pt idx="84">
                  <c:v>1981</c:v>
                </c:pt>
                <c:pt idx="85">
                  <c:v>1981.3</c:v>
                </c:pt>
                <c:pt idx="86">
                  <c:v>1981.5</c:v>
                </c:pt>
                <c:pt idx="87">
                  <c:v>1981.8</c:v>
                </c:pt>
                <c:pt idx="88">
                  <c:v>1982</c:v>
                </c:pt>
                <c:pt idx="89">
                  <c:v>1982.3</c:v>
                </c:pt>
                <c:pt idx="90">
                  <c:v>1982.5</c:v>
                </c:pt>
                <c:pt idx="91">
                  <c:v>1982.8</c:v>
                </c:pt>
                <c:pt idx="92">
                  <c:v>1983</c:v>
                </c:pt>
                <c:pt idx="93">
                  <c:v>1983.3</c:v>
                </c:pt>
                <c:pt idx="94">
                  <c:v>1983.5</c:v>
                </c:pt>
                <c:pt idx="95">
                  <c:v>1983.8</c:v>
                </c:pt>
                <c:pt idx="96">
                  <c:v>1984</c:v>
                </c:pt>
                <c:pt idx="97">
                  <c:v>1984.3</c:v>
                </c:pt>
                <c:pt idx="98">
                  <c:v>1984.5</c:v>
                </c:pt>
                <c:pt idx="99">
                  <c:v>1984.8</c:v>
                </c:pt>
                <c:pt idx="100">
                  <c:v>1985</c:v>
                </c:pt>
                <c:pt idx="101">
                  <c:v>1985.3</c:v>
                </c:pt>
                <c:pt idx="102">
                  <c:v>1985.5</c:v>
                </c:pt>
                <c:pt idx="103">
                  <c:v>1985.8</c:v>
                </c:pt>
                <c:pt idx="104">
                  <c:v>1986</c:v>
                </c:pt>
                <c:pt idx="105">
                  <c:v>1986.3</c:v>
                </c:pt>
                <c:pt idx="106">
                  <c:v>1986.5</c:v>
                </c:pt>
                <c:pt idx="107">
                  <c:v>1986.8</c:v>
                </c:pt>
                <c:pt idx="108">
                  <c:v>1987</c:v>
                </c:pt>
                <c:pt idx="109">
                  <c:v>1987.3</c:v>
                </c:pt>
                <c:pt idx="110">
                  <c:v>1987.5</c:v>
                </c:pt>
                <c:pt idx="111">
                  <c:v>1987.8</c:v>
                </c:pt>
                <c:pt idx="112">
                  <c:v>1988</c:v>
                </c:pt>
                <c:pt idx="113">
                  <c:v>1988.3</c:v>
                </c:pt>
                <c:pt idx="114">
                  <c:v>1988.5</c:v>
                </c:pt>
                <c:pt idx="115">
                  <c:v>1988.8</c:v>
                </c:pt>
                <c:pt idx="116">
                  <c:v>1989</c:v>
                </c:pt>
                <c:pt idx="117">
                  <c:v>1989.3</c:v>
                </c:pt>
                <c:pt idx="118">
                  <c:v>1989.5</c:v>
                </c:pt>
                <c:pt idx="119">
                  <c:v>1989.8</c:v>
                </c:pt>
                <c:pt idx="120">
                  <c:v>1990</c:v>
                </c:pt>
                <c:pt idx="121">
                  <c:v>1990.3</c:v>
                </c:pt>
                <c:pt idx="122">
                  <c:v>1990.5</c:v>
                </c:pt>
                <c:pt idx="123">
                  <c:v>1990.8</c:v>
                </c:pt>
                <c:pt idx="124">
                  <c:v>1991</c:v>
                </c:pt>
                <c:pt idx="125">
                  <c:v>1991.3</c:v>
                </c:pt>
                <c:pt idx="126">
                  <c:v>1991.5</c:v>
                </c:pt>
                <c:pt idx="127">
                  <c:v>1991.8</c:v>
                </c:pt>
                <c:pt idx="128">
                  <c:v>1992</c:v>
                </c:pt>
                <c:pt idx="129">
                  <c:v>1992.3</c:v>
                </c:pt>
                <c:pt idx="130">
                  <c:v>1992.5</c:v>
                </c:pt>
                <c:pt idx="131">
                  <c:v>1992.8</c:v>
                </c:pt>
                <c:pt idx="132">
                  <c:v>1993</c:v>
                </c:pt>
                <c:pt idx="133">
                  <c:v>1993.3</c:v>
                </c:pt>
                <c:pt idx="134">
                  <c:v>1993.5</c:v>
                </c:pt>
                <c:pt idx="135">
                  <c:v>1993.8</c:v>
                </c:pt>
                <c:pt idx="136">
                  <c:v>1994</c:v>
                </c:pt>
                <c:pt idx="137">
                  <c:v>1994.3</c:v>
                </c:pt>
                <c:pt idx="138">
                  <c:v>1994.5</c:v>
                </c:pt>
                <c:pt idx="139">
                  <c:v>1994.8</c:v>
                </c:pt>
                <c:pt idx="140">
                  <c:v>1995</c:v>
                </c:pt>
                <c:pt idx="141">
                  <c:v>1995.3</c:v>
                </c:pt>
                <c:pt idx="142">
                  <c:v>1995.5</c:v>
                </c:pt>
                <c:pt idx="143">
                  <c:v>1995.8</c:v>
                </c:pt>
                <c:pt idx="144">
                  <c:v>1996</c:v>
                </c:pt>
                <c:pt idx="145">
                  <c:v>1996.3</c:v>
                </c:pt>
                <c:pt idx="146">
                  <c:v>1996.5</c:v>
                </c:pt>
                <c:pt idx="147">
                  <c:v>1996.8</c:v>
                </c:pt>
                <c:pt idx="148">
                  <c:v>1997</c:v>
                </c:pt>
                <c:pt idx="149">
                  <c:v>1997.3</c:v>
                </c:pt>
                <c:pt idx="150">
                  <c:v>1997.5</c:v>
                </c:pt>
                <c:pt idx="151">
                  <c:v>1997.8</c:v>
                </c:pt>
                <c:pt idx="152">
                  <c:v>1998</c:v>
                </c:pt>
                <c:pt idx="153">
                  <c:v>1998.3</c:v>
                </c:pt>
                <c:pt idx="154">
                  <c:v>1998.5</c:v>
                </c:pt>
                <c:pt idx="155">
                  <c:v>1998.8</c:v>
                </c:pt>
                <c:pt idx="156">
                  <c:v>1999</c:v>
                </c:pt>
                <c:pt idx="157">
                  <c:v>1999.3</c:v>
                </c:pt>
                <c:pt idx="158">
                  <c:v>1999.5</c:v>
                </c:pt>
                <c:pt idx="159">
                  <c:v>1999.8</c:v>
                </c:pt>
                <c:pt idx="160">
                  <c:v>2000</c:v>
                </c:pt>
                <c:pt idx="161">
                  <c:v>2000.3</c:v>
                </c:pt>
                <c:pt idx="162">
                  <c:v>2000.5</c:v>
                </c:pt>
                <c:pt idx="163">
                  <c:v>2000.8</c:v>
                </c:pt>
                <c:pt idx="164">
                  <c:v>2001</c:v>
                </c:pt>
                <c:pt idx="165">
                  <c:v>2001.3</c:v>
                </c:pt>
                <c:pt idx="166">
                  <c:v>2001.5</c:v>
                </c:pt>
                <c:pt idx="167">
                  <c:v>2001.8</c:v>
                </c:pt>
                <c:pt idx="168">
                  <c:v>2002</c:v>
                </c:pt>
                <c:pt idx="169">
                  <c:v>2002.3</c:v>
                </c:pt>
                <c:pt idx="170">
                  <c:v>2002.5</c:v>
                </c:pt>
                <c:pt idx="171">
                  <c:v>2002.8</c:v>
                </c:pt>
                <c:pt idx="172">
                  <c:v>2003</c:v>
                </c:pt>
                <c:pt idx="173">
                  <c:v>2003.3</c:v>
                </c:pt>
                <c:pt idx="174">
                  <c:v>2003.5</c:v>
                </c:pt>
                <c:pt idx="175">
                  <c:v>2003.8</c:v>
                </c:pt>
                <c:pt idx="176">
                  <c:v>2004</c:v>
                </c:pt>
                <c:pt idx="177">
                  <c:v>2004.3</c:v>
                </c:pt>
                <c:pt idx="178">
                  <c:v>2004.5</c:v>
                </c:pt>
                <c:pt idx="179">
                  <c:v>2004.8</c:v>
                </c:pt>
                <c:pt idx="180">
                  <c:v>2005</c:v>
                </c:pt>
                <c:pt idx="181">
                  <c:v>2005.3</c:v>
                </c:pt>
                <c:pt idx="182">
                  <c:v>2005.5</c:v>
                </c:pt>
                <c:pt idx="183">
                  <c:v>2005.8</c:v>
                </c:pt>
                <c:pt idx="184">
                  <c:v>2006</c:v>
                </c:pt>
                <c:pt idx="185">
                  <c:v>2006.3</c:v>
                </c:pt>
                <c:pt idx="186">
                  <c:v>2006.5</c:v>
                </c:pt>
                <c:pt idx="187">
                  <c:v>2006.8</c:v>
                </c:pt>
                <c:pt idx="188">
                  <c:v>2007</c:v>
                </c:pt>
                <c:pt idx="189">
                  <c:v>2007.3</c:v>
                </c:pt>
                <c:pt idx="190">
                  <c:v>2007.5</c:v>
                </c:pt>
                <c:pt idx="191">
                  <c:v>2007.8</c:v>
                </c:pt>
                <c:pt idx="192">
                  <c:v>2008</c:v>
                </c:pt>
                <c:pt idx="193">
                  <c:v>2008.3</c:v>
                </c:pt>
                <c:pt idx="194">
                  <c:v>2008.5</c:v>
                </c:pt>
                <c:pt idx="195">
                  <c:v>2008.8</c:v>
                </c:pt>
                <c:pt idx="196">
                  <c:v>2009</c:v>
                </c:pt>
                <c:pt idx="197">
                  <c:v>2009.3</c:v>
                </c:pt>
                <c:pt idx="198">
                  <c:v>2009.5</c:v>
                </c:pt>
                <c:pt idx="199">
                  <c:v>2009.8</c:v>
                </c:pt>
                <c:pt idx="200">
                  <c:v>2010</c:v>
                </c:pt>
              </c:numCache>
            </c:numRef>
          </c:xVal>
          <c:yVal>
            <c:numRef>
              <c:f>Sheet1!$B$2:$B$202</c:f>
              <c:numCache>
                <c:formatCode>General</c:formatCode>
                <c:ptCount val="201"/>
                <c:pt idx="0">
                  <c:v>7.6</c:v>
                </c:pt>
                <c:pt idx="1">
                  <c:v>6.9</c:v>
                </c:pt>
                <c:pt idx="2">
                  <c:v>7.3</c:v>
                </c:pt>
                <c:pt idx="3">
                  <c:v>7.1</c:v>
                </c:pt>
                <c:pt idx="4">
                  <c:v>7.9</c:v>
                </c:pt>
                <c:pt idx="5">
                  <c:v>8</c:v>
                </c:pt>
                <c:pt idx="6">
                  <c:v>8.8000000000000007</c:v>
                </c:pt>
                <c:pt idx="7">
                  <c:v>8.7000000000000011</c:v>
                </c:pt>
                <c:pt idx="8">
                  <c:v>8.6</c:v>
                </c:pt>
                <c:pt idx="9">
                  <c:v>8.5</c:v>
                </c:pt>
                <c:pt idx="10">
                  <c:v>8.2000000000000011</c:v>
                </c:pt>
                <c:pt idx="11">
                  <c:v>7.7</c:v>
                </c:pt>
                <c:pt idx="12">
                  <c:v>7.8</c:v>
                </c:pt>
                <c:pt idx="13">
                  <c:v>7.7</c:v>
                </c:pt>
                <c:pt idx="14">
                  <c:v>7.5</c:v>
                </c:pt>
                <c:pt idx="15">
                  <c:v>8.2000000000000011</c:v>
                </c:pt>
                <c:pt idx="16">
                  <c:v>8.2000000000000011</c:v>
                </c:pt>
                <c:pt idx="17">
                  <c:v>9</c:v>
                </c:pt>
                <c:pt idx="18">
                  <c:v>8.5</c:v>
                </c:pt>
                <c:pt idx="19">
                  <c:v>9.3000000000000007</c:v>
                </c:pt>
                <c:pt idx="20">
                  <c:v>8.3000000000000007</c:v>
                </c:pt>
                <c:pt idx="21">
                  <c:v>8.3000000000000007</c:v>
                </c:pt>
                <c:pt idx="22">
                  <c:v>9.2000000000000011</c:v>
                </c:pt>
                <c:pt idx="23">
                  <c:v>8.5</c:v>
                </c:pt>
                <c:pt idx="24">
                  <c:v>8.1</c:v>
                </c:pt>
                <c:pt idx="25">
                  <c:v>8</c:v>
                </c:pt>
                <c:pt idx="26">
                  <c:v>8.1</c:v>
                </c:pt>
                <c:pt idx="27">
                  <c:v>8.8000000000000007</c:v>
                </c:pt>
                <c:pt idx="28">
                  <c:v>9.6</c:v>
                </c:pt>
                <c:pt idx="29">
                  <c:v>9</c:v>
                </c:pt>
                <c:pt idx="30">
                  <c:v>9.5</c:v>
                </c:pt>
                <c:pt idx="31">
                  <c:v>9.6</c:v>
                </c:pt>
                <c:pt idx="32">
                  <c:v>9.1</c:v>
                </c:pt>
                <c:pt idx="33">
                  <c:v>9.2000000000000011</c:v>
                </c:pt>
                <c:pt idx="34">
                  <c:v>7.6</c:v>
                </c:pt>
                <c:pt idx="35">
                  <c:v>7.8</c:v>
                </c:pt>
                <c:pt idx="36">
                  <c:v>6.9</c:v>
                </c:pt>
                <c:pt idx="37">
                  <c:v>7.2</c:v>
                </c:pt>
                <c:pt idx="38">
                  <c:v>8.6</c:v>
                </c:pt>
                <c:pt idx="39">
                  <c:v>8.5</c:v>
                </c:pt>
                <c:pt idx="40">
                  <c:v>8.4</c:v>
                </c:pt>
                <c:pt idx="41">
                  <c:v>9.5</c:v>
                </c:pt>
                <c:pt idx="42">
                  <c:v>9.9</c:v>
                </c:pt>
                <c:pt idx="43">
                  <c:v>9.9</c:v>
                </c:pt>
                <c:pt idx="44">
                  <c:v>10</c:v>
                </c:pt>
                <c:pt idx="45">
                  <c:v>10.5</c:v>
                </c:pt>
                <c:pt idx="46">
                  <c:v>10.1</c:v>
                </c:pt>
                <c:pt idx="47">
                  <c:v>9.6</c:v>
                </c:pt>
                <c:pt idx="48">
                  <c:v>9</c:v>
                </c:pt>
                <c:pt idx="49">
                  <c:v>8.1</c:v>
                </c:pt>
                <c:pt idx="50">
                  <c:v>8.5</c:v>
                </c:pt>
                <c:pt idx="51">
                  <c:v>10</c:v>
                </c:pt>
                <c:pt idx="52">
                  <c:v>9.4</c:v>
                </c:pt>
                <c:pt idx="53">
                  <c:v>10.4</c:v>
                </c:pt>
                <c:pt idx="54">
                  <c:v>10.5</c:v>
                </c:pt>
                <c:pt idx="55">
                  <c:v>11.7</c:v>
                </c:pt>
                <c:pt idx="56">
                  <c:v>11.3</c:v>
                </c:pt>
                <c:pt idx="57">
                  <c:v>10.200000000000001</c:v>
                </c:pt>
                <c:pt idx="58">
                  <c:v>10.1</c:v>
                </c:pt>
                <c:pt idx="59">
                  <c:v>11</c:v>
                </c:pt>
                <c:pt idx="60">
                  <c:v>9.8000000000000007</c:v>
                </c:pt>
                <c:pt idx="61">
                  <c:v>12.5</c:v>
                </c:pt>
                <c:pt idx="62">
                  <c:v>10</c:v>
                </c:pt>
                <c:pt idx="63">
                  <c:v>10</c:v>
                </c:pt>
                <c:pt idx="64">
                  <c:v>9.7000000000000011</c:v>
                </c:pt>
                <c:pt idx="65">
                  <c:v>9.6</c:v>
                </c:pt>
                <c:pt idx="66">
                  <c:v>9.5</c:v>
                </c:pt>
                <c:pt idx="67">
                  <c:v>9</c:v>
                </c:pt>
                <c:pt idx="68">
                  <c:v>8</c:v>
                </c:pt>
                <c:pt idx="69">
                  <c:v>8.5</c:v>
                </c:pt>
                <c:pt idx="70">
                  <c:v>9</c:v>
                </c:pt>
                <c:pt idx="71">
                  <c:v>9.4</c:v>
                </c:pt>
                <c:pt idx="72">
                  <c:v>9.4</c:v>
                </c:pt>
                <c:pt idx="73">
                  <c:v>8.5</c:v>
                </c:pt>
                <c:pt idx="74">
                  <c:v>8.8000000000000007</c:v>
                </c:pt>
                <c:pt idx="75">
                  <c:v>8.8000000000000007</c:v>
                </c:pt>
                <c:pt idx="76">
                  <c:v>9.3000000000000007</c:v>
                </c:pt>
                <c:pt idx="77">
                  <c:v>8.7000000000000011</c:v>
                </c:pt>
                <c:pt idx="78">
                  <c:v>8.4</c:v>
                </c:pt>
                <c:pt idx="79">
                  <c:v>8.8000000000000007</c:v>
                </c:pt>
                <c:pt idx="80">
                  <c:v>9</c:v>
                </c:pt>
                <c:pt idx="81">
                  <c:v>9.8000000000000007</c:v>
                </c:pt>
                <c:pt idx="82">
                  <c:v>9.9</c:v>
                </c:pt>
                <c:pt idx="83">
                  <c:v>10.5</c:v>
                </c:pt>
                <c:pt idx="84">
                  <c:v>9.7000000000000011</c:v>
                </c:pt>
                <c:pt idx="85">
                  <c:v>9.6</c:v>
                </c:pt>
                <c:pt idx="86">
                  <c:v>11.1</c:v>
                </c:pt>
                <c:pt idx="87">
                  <c:v>11.9</c:v>
                </c:pt>
                <c:pt idx="88">
                  <c:v>11.3</c:v>
                </c:pt>
                <c:pt idx="89">
                  <c:v>11.5</c:v>
                </c:pt>
                <c:pt idx="90">
                  <c:v>11.2</c:v>
                </c:pt>
                <c:pt idx="91">
                  <c:v>9.8000000000000007</c:v>
                </c:pt>
                <c:pt idx="92">
                  <c:v>9.6</c:v>
                </c:pt>
                <c:pt idx="93">
                  <c:v>8.5</c:v>
                </c:pt>
                <c:pt idx="94">
                  <c:v>8.2000000000000011</c:v>
                </c:pt>
                <c:pt idx="95">
                  <c:v>8.6</c:v>
                </c:pt>
                <c:pt idx="96">
                  <c:v>9.8000000000000007</c:v>
                </c:pt>
                <c:pt idx="97">
                  <c:v>10.1</c:v>
                </c:pt>
                <c:pt idx="98">
                  <c:v>10.7</c:v>
                </c:pt>
                <c:pt idx="99">
                  <c:v>10.4</c:v>
                </c:pt>
                <c:pt idx="100">
                  <c:v>8.6</c:v>
                </c:pt>
                <c:pt idx="101">
                  <c:v>9.4</c:v>
                </c:pt>
                <c:pt idx="102">
                  <c:v>7.1</c:v>
                </c:pt>
                <c:pt idx="103">
                  <c:v>7.8</c:v>
                </c:pt>
                <c:pt idx="104">
                  <c:v>8.2000000000000011</c:v>
                </c:pt>
                <c:pt idx="105">
                  <c:v>8.2000000000000011</c:v>
                </c:pt>
                <c:pt idx="106">
                  <c:v>7.2</c:v>
                </c:pt>
                <c:pt idx="107">
                  <c:v>6.7</c:v>
                </c:pt>
                <c:pt idx="108">
                  <c:v>7.5</c:v>
                </c:pt>
                <c:pt idx="109">
                  <c:v>5.3</c:v>
                </c:pt>
                <c:pt idx="110">
                  <c:v>6</c:v>
                </c:pt>
                <c:pt idx="111">
                  <c:v>7.1</c:v>
                </c:pt>
                <c:pt idx="112">
                  <c:v>6.8</c:v>
                </c:pt>
                <c:pt idx="113">
                  <c:v>7</c:v>
                </c:pt>
                <c:pt idx="114">
                  <c:v>7</c:v>
                </c:pt>
                <c:pt idx="115">
                  <c:v>6.8</c:v>
                </c:pt>
                <c:pt idx="116">
                  <c:v>7.4</c:v>
                </c:pt>
                <c:pt idx="117">
                  <c:v>6.6</c:v>
                </c:pt>
                <c:pt idx="118">
                  <c:v>6.2</c:v>
                </c:pt>
                <c:pt idx="119">
                  <c:v>6.4</c:v>
                </c:pt>
                <c:pt idx="120">
                  <c:v>6.4</c:v>
                </c:pt>
                <c:pt idx="121">
                  <c:v>6.7</c:v>
                </c:pt>
                <c:pt idx="122">
                  <c:v>6.4</c:v>
                </c:pt>
                <c:pt idx="123">
                  <c:v>6.5</c:v>
                </c:pt>
                <c:pt idx="124">
                  <c:v>7</c:v>
                </c:pt>
                <c:pt idx="125">
                  <c:v>7</c:v>
                </c:pt>
                <c:pt idx="126">
                  <c:v>6.8</c:v>
                </c:pt>
                <c:pt idx="127">
                  <c:v>7.4</c:v>
                </c:pt>
                <c:pt idx="128">
                  <c:v>7.4</c:v>
                </c:pt>
                <c:pt idx="129">
                  <c:v>7.6</c:v>
                </c:pt>
                <c:pt idx="130">
                  <c:v>7</c:v>
                </c:pt>
                <c:pt idx="131">
                  <c:v>7.4</c:v>
                </c:pt>
                <c:pt idx="132">
                  <c:v>5.6</c:v>
                </c:pt>
                <c:pt idx="133">
                  <c:v>6.2</c:v>
                </c:pt>
                <c:pt idx="134">
                  <c:v>5.4</c:v>
                </c:pt>
                <c:pt idx="135">
                  <c:v>6</c:v>
                </c:pt>
                <c:pt idx="136">
                  <c:v>4.5999999999999996</c:v>
                </c:pt>
                <c:pt idx="137">
                  <c:v>5.4</c:v>
                </c:pt>
                <c:pt idx="138">
                  <c:v>5.3</c:v>
                </c:pt>
                <c:pt idx="139">
                  <c:v>5.6</c:v>
                </c:pt>
                <c:pt idx="140">
                  <c:v>6.1</c:v>
                </c:pt>
                <c:pt idx="141">
                  <c:v>5.2</c:v>
                </c:pt>
                <c:pt idx="142">
                  <c:v>5</c:v>
                </c:pt>
                <c:pt idx="143">
                  <c:v>4.8</c:v>
                </c:pt>
                <c:pt idx="144">
                  <c:v>4.9000000000000004</c:v>
                </c:pt>
                <c:pt idx="145">
                  <c:v>4.8</c:v>
                </c:pt>
                <c:pt idx="146">
                  <c:v>5</c:v>
                </c:pt>
                <c:pt idx="147">
                  <c:v>4.7</c:v>
                </c:pt>
                <c:pt idx="148">
                  <c:v>4.5999999999999996</c:v>
                </c:pt>
                <c:pt idx="149">
                  <c:v>4.9000000000000004</c:v>
                </c:pt>
                <c:pt idx="150">
                  <c:v>4.4000000000000004</c:v>
                </c:pt>
                <c:pt idx="151">
                  <c:v>4.5999999999999996</c:v>
                </c:pt>
                <c:pt idx="152">
                  <c:v>5.8</c:v>
                </c:pt>
                <c:pt idx="153">
                  <c:v>5.5</c:v>
                </c:pt>
                <c:pt idx="154">
                  <c:v>5.2</c:v>
                </c:pt>
                <c:pt idx="155">
                  <c:v>4.5</c:v>
                </c:pt>
                <c:pt idx="156">
                  <c:v>4.3</c:v>
                </c:pt>
                <c:pt idx="157">
                  <c:v>3</c:v>
                </c:pt>
                <c:pt idx="158">
                  <c:v>2.4</c:v>
                </c:pt>
                <c:pt idx="159">
                  <c:v>2.6</c:v>
                </c:pt>
                <c:pt idx="160">
                  <c:v>3.1</c:v>
                </c:pt>
                <c:pt idx="161">
                  <c:v>3.1</c:v>
                </c:pt>
                <c:pt idx="162">
                  <c:v>3.1</c:v>
                </c:pt>
                <c:pt idx="163">
                  <c:v>2.4</c:v>
                </c:pt>
                <c:pt idx="164">
                  <c:v>2.8</c:v>
                </c:pt>
                <c:pt idx="165">
                  <c:v>2.1</c:v>
                </c:pt>
                <c:pt idx="166">
                  <c:v>4.2</c:v>
                </c:pt>
                <c:pt idx="167">
                  <c:v>1.6</c:v>
                </c:pt>
                <c:pt idx="168">
                  <c:v>4</c:v>
                </c:pt>
                <c:pt idx="169">
                  <c:v>4</c:v>
                </c:pt>
                <c:pt idx="170">
                  <c:v>3.1</c:v>
                </c:pt>
                <c:pt idx="171">
                  <c:v>3.1</c:v>
                </c:pt>
                <c:pt idx="172">
                  <c:v>3.1</c:v>
                </c:pt>
                <c:pt idx="173">
                  <c:v>3.5</c:v>
                </c:pt>
                <c:pt idx="174">
                  <c:v>3.6</c:v>
                </c:pt>
                <c:pt idx="175">
                  <c:v>3.6</c:v>
                </c:pt>
                <c:pt idx="176">
                  <c:v>3.2</c:v>
                </c:pt>
                <c:pt idx="177">
                  <c:v>3.6</c:v>
                </c:pt>
                <c:pt idx="178">
                  <c:v>3.3</c:v>
                </c:pt>
                <c:pt idx="179">
                  <c:v>3.6</c:v>
                </c:pt>
                <c:pt idx="180">
                  <c:v>1.6</c:v>
                </c:pt>
                <c:pt idx="181">
                  <c:v>1.3</c:v>
                </c:pt>
                <c:pt idx="182">
                  <c:v>1.2</c:v>
                </c:pt>
                <c:pt idx="183">
                  <c:v>1.5</c:v>
                </c:pt>
                <c:pt idx="184">
                  <c:v>2.2000000000000002</c:v>
                </c:pt>
                <c:pt idx="185">
                  <c:v>2.5</c:v>
                </c:pt>
                <c:pt idx="186">
                  <c:v>2.2999999999999998</c:v>
                </c:pt>
                <c:pt idx="187">
                  <c:v>2.5</c:v>
                </c:pt>
                <c:pt idx="188">
                  <c:v>2.2999999999999998</c:v>
                </c:pt>
                <c:pt idx="189">
                  <c:v>2</c:v>
                </c:pt>
                <c:pt idx="190">
                  <c:v>1.8</c:v>
                </c:pt>
                <c:pt idx="191">
                  <c:v>2.1</c:v>
                </c:pt>
                <c:pt idx="192">
                  <c:v>2.7</c:v>
                </c:pt>
                <c:pt idx="193">
                  <c:v>4.8</c:v>
                </c:pt>
                <c:pt idx="194">
                  <c:v>3.6</c:v>
                </c:pt>
                <c:pt idx="195">
                  <c:v>5.2</c:v>
                </c:pt>
                <c:pt idx="196">
                  <c:v>5.4</c:v>
                </c:pt>
                <c:pt idx="197">
                  <c:v>7.2</c:v>
                </c:pt>
                <c:pt idx="198">
                  <c:v>5.6</c:v>
                </c:pt>
                <c:pt idx="199">
                  <c:v>5.5</c:v>
                </c:pt>
                <c:pt idx="200">
                  <c:v>5.5</c:v>
                </c:pt>
              </c:numCache>
            </c:numRef>
          </c:yVal>
        </c:ser>
        <c:axId val="126159104"/>
        <c:axId val="126169088"/>
      </c:scatterChart>
      <c:scatterChart>
        <c:scatterStyle val="lineMarker"/>
        <c:ser>
          <c:idx val="2"/>
          <c:order val="1"/>
          <c:tx>
            <c:strRef>
              <c:f>Sheet1!$C$1</c:f>
              <c:strCache>
                <c:ptCount val="1"/>
                <c:pt idx="0">
                  <c:v>Wealth</c:v>
                </c:pt>
              </c:strCache>
            </c:strRef>
          </c:tx>
          <c:spPr>
            <a:ln w="26360">
              <a:solidFill>
                <a:srgbClr val="FF99CC"/>
              </a:solidFill>
              <a:prstDash val="solid"/>
            </a:ln>
          </c:spPr>
          <c:marker>
            <c:symbol val="none"/>
          </c:marker>
          <c:xVal>
            <c:numRef>
              <c:f>Sheet1!$A$2:$A$202</c:f>
              <c:numCache>
                <c:formatCode>General</c:formatCode>
                <c:ptCount val="201"/>
                <c:pt idx="0">
                  <c:v>1960</c:v>
                </c:pt>
                <c:pt idx="1">
                  <c:v>1960.3</c:v>
                </c:pt>
                <c:pt idx="2">
                  <c:v>1960.5</c:v>
                </c:pt>
                <c:pt idx="3">
                  <c:v>1960.8</c:v>
                </c:pt>
                <c:pt idx="4">
                  <c:v>1961</c:v>
                </c:pt>
                <c:pt idx="5">
                  <c:v>1961.3</c:v>
                </c:pt>
                <c:pt idx="6">
                  <c:v>1961.5</c:v>
                </c:pt>
                <c:pt idx="7">
                  <c:v>1961.8</c:v>
                </c:pt>
                <c:pt idx="8">
                  <c:v>1962</c:v>
                </c:pt>
                <c:pt idx="9">
                  <c:v>1962.3</c:v>
                </c:pt>
                <c:pt idx="10">
                  <c:v>1962.5</c:v>
                </c:pt>
                <c:pt idx="11">
                  <c:v>1962.8</c:v>
                </c:pt>
                <c:pt idx="12">
                  <c:v>1963</c:v>
                </c:pt>
                <c:pt idx="13">
                  <c:v>1963.3</c:v>
                </c:pt>
                <c:pt idx="14">
                  <c:v>1963.5</c:v>
                </c:pt>
                <c:pt idx="15">
                  <c:v>1963.8</c:v>
                </c:pt>
                <c:pt idx="16">
                  <c:v>1964</c:v>
                </c:pt>
                <c:pt idx="17">
                  <c:v>1964.3</c:v>
                </c:pt>
                <c:pt idx="18">
                  <c:v>1964.5</c:v>
                </c:pt>
                <c:pt idx="19">
                  <c:v>1964.8</c:v>
                </c:pt>
                <c:pt idx="20">
                  <c:v>1965</c:v>
                </c:pt>
                <c:pt idx="21">
                  <c:v>1965.3</c:v>
                </c:pt>
                <c:pt idx="22">
                  <c:v>1965.5</c:v>
                </c:pt>
                <c:pt idx="23">
                  <c:v>1965.8</c:v>
                </c:pt>
                <c:pt idx="24">
                  <c:v>1966</c:v>
                </c:pt>
                <c:pt idx="25">
                  <c:v>1966.3</c:v>
                </c:pt>
                <c:pt idx="26">
                  <c:v>1966.5</c:v>
                </c:pt>
                <c:pt idx="27">
                  <c:v>1966.8</c:v>
                </c:pt>
                <c:pt idx="28">
                  <c:v>1967</c:v>
                </c:pt>
                <c:pt idx="29">
                  <c:v>1967.3</c:v>
                </c:pt>
                <c:pt idx="30">
                  <c:v>1967.5</c:v>
                </c:pt>
                <c:pt idx="31">
                  <c:v>1967.8</c:v>
                </c:pt>
                <c:pt idx="32">
                  <c:v>1968</c:v>
                </c:pt>
                <c:pt idx="33">
                  <c:v>1968.3</c:v>
                </c:pt>
                <c:pt idx="34">
                  <c:v>1968.5</c:v>
                </c:pt>
                <c:pt idx="35">
                  <c:v>1968.8</c:v>
                </c:pt>
                <c:pt idx="36">
                  <c:v>1969</c:v>
                </c:pt>
                <c:pt idx="37">
                  <c:v>1969.3</c:v>
                </c:pt>
                <c:pt idx="38">
                  <c:v>1969.5</c:v>
                </c:pt>
                <c:pt idx="39">
                  <c:v>1969.8</c:v>
                </c:pt>
                <c:pt idx="40">
                  <c:v>1970</c:v>
                </c:pt>
                <c:pt idx="41">
                  <c:v>1970.3</c:v>
                </c:pt>
                <c:pt idx="42">
                  <c:v>1970.5</c:v>
                </c:pt>
                <c:pt idx="43">
                  <c:v>1970.8</c:v>
                </c:pt>
                <c:pt idx="44">
                  <c:v>1971</c:v>
                </c:pt>
                <c:pt idx="45">
                  <c:v>1971.3</c:v>
                </c:pt>
                <c:pt idx="46">
                  <c:v>1971.5</c:v>
                </c:pt>
                <c:pt idx="47">
                  <c:v>1971.8</c:v>
                </c:pt>
                <c:pt idx="48">
                  <c:v>1972</c:v>
                </c:pt>
                <c:pt idx="49">
                  <c:v>1972.3</c:v>
                </c:pt>
                <c:pt idx="50">
                  <c:v>1972.5</c:v>
                </c:pt>
                <c:pt idx="51">
                  <c:v>1972.8</c:v>
                </c:pt>
                <c:pt idx="52">
                  <c:v>1973</c:v>
                </c:pt>
                <c:pt idx="53">
                  <c:v>1973.3</c:v>
                </c:pt>
                <c:pt idx="54">
                  <c:v>1973.5</c:v>
                </c:pt>
                <c:pt idx="55">
                  <c:v>1973.8</c:v>
                </c:pt>
                <c:pt idx="56">
                  <c:v>1974</c:v>
                </c:pt>
                <c:pt idx="57">
                  <c:v>1974.3</c:v>
                </c:pt>
                <c:pt idx="58">
                  <c:v>1974.5</c:v>
                </c:pt>
                <c:pt idx="59">
                  <c:v>1974.8</c:v>
                </c:pt>
                <c:pt idx="60">
                  <c:v>1975</c:v>
                </c:pt>
                <c:pt idx="61">
                  <c:v>1975.3</c:v>
                </c:pt>
                <c:pt idx="62">
                  <c:v>1975.5</c:v>
                </c:pt>
                <c:pt idx="63">
                  <c:v>1975.8</c:v>
                </c:pt>
                <c:pt idx="64">
                  <c:v>1976</c:v>
                </c:pt>
                <c:pt idx="65">
                  <c:v>1976.3</c:v>
                </c:pt>
                <c:pt idx="66">
                  <c:v>1976.5</c:v>
                </c:pt>
                <c:pt idx="67">
                  <c:v>1976.8</c:v>
                </c:pt>
                <c:pt idx="68">
                  <c:v>1977</c:v>
                </c:pt>
                <c:pt idx="69">
                  <c:v>1977.3</c:v>
                </c:pt>
                <c:pt idx="70">
                  <c:v>1977.5</c:v>
                </c:pt>
                <c:pt idx="71">
                  <c:v>1977.8</c:v>
                </c:pt>
                <c:pt idx="72">
                  <c:v>1978</c:v>
                </c:pt>
                <c:pt idx="73">
                  <c:v>1978.3</c:v>
                </c:pt>
                <c:pt idx="74">
                  <c:v>1978.5</c:v>
                </c:pt>
                <c:pt idx="75">
                  <c:v>1978.8</c:v>
                </c:pt>
                <c:pt idx="76">
                  <c:v>1979</c:v>
                </c:pt>
                <c:pt idx="77">
                  <c:v>1979.3</c:v>
                </c:pt>
                <c:pt idx="78">
                  <c:v>1979.5</c:v>
                </c:pt>
                <c:pt idx="79">
                  <c:v>1979.8</c:v>
                </c:pt>
                <c:pt idx="80">
                  <c:v>1980</c:v>
                </c:pt>
                <c:pt idx="81">
                  <c:v>1980.3</c:v>
                </c:pt>
                <c:pt idx="82">
                  <c:v>1980.5</c:v>
                </c:pt>
                <c:pt idx="83">
                  <c:v>1980.8</c:v>
                </c:pt>
                <c:pt idx="84">
                  <c:v>1981</c:v>
                </c:pt>
                <c:pt idx="85">
                  <c:v>1981.3</c:v>
                </c:pt>
                <c:pt idx="86">
                  <c:v>1981.5</c:v>
                </c:pt>
                <c:pt idx="87">
                  <c:v>1981.8</c:v>
                </c:pt>
                <c:pt idx="88">
                  <c:v>1982</c:v>
                </c:pt>
                <c:pt idx="89">
                  <c:v>1982.3</c:v>
                </c:pt>
                <c:pt idx="90">
                  <c:v>1982.5</c:v>
                </c:pt>
                <c:pt idx="91">
                  <c:v>1982.8</c:v>
                </c:pt>
                <c:pt idx="92">
                  <c:v>1983</c:v>
                </c:pt>
                <c:pt idx="93">
                  <c:v>1983.3</c:v>
                </c:pt>
                <c:pt idx="94">
                  <c:v>1983.5</c:v>
                </c:pt>
                <c:pt idx="95">
                  <c:v>1983.8</c:v>
                </c:pt>
                <c:pt idx="96">
                  <c:v>1984</c:v>
                </c:pt>
                <c:pt idx="97">
                  <c:v>1984.3</c:v>
                </c:pt>
                <c:pt idx="98">
                  <c:v>1984.5</c:v>
                </c:pt>
                <c:pt idx="99">
                  <c:v>1984.8</c:v>
                </c:pt>
                <c:pt idx="100">
                  <c:v>1985</c:v>
                </c:pt>
                <c:pt idx="101">
                  <c:v>1985.3</c:v>
                </c:pt>
                <c:pt idx="102">
                  <c:v>1985.5</c:v>
                </c:pt>
                <c:pt idx="103">
                  <c:v>1985.8</c:v>
                </c:pt>
                <c:pt idx="104">
                  <c:v>1986</c:v>
                </c:pt>
                <c:pt idx="105">
                  <c:v>1986.3</c:v>
                </c:pt>
                <c:pt idx="106">
                  <c:v>1986.5</c:v>
                </c:pt>
                <c:pt idx="107">
                  <c:v>1986.8</c:v>
                </c:pt>
                <c:pt idx="108">
                  <c:v>1987</c:v>
                </c:pt>
                <c:pt idx="109">
                  <c:v>1987.3</c:v>
                </c:pt>
                <c:pt idx="110">
                  <c:v>1987.5</c:v>
                </c:pt>
                <c:pt idx="111">
                  <c:v>1987.8</c:v>
                </c:pt>
                <c:pt idx="112">
                  <c:v>1988</c:v>
                </c:pt>
                <c:pt idx="113">
                  <c:v>1988.3</c:v>
                </c:pt>
                <c:pt idx="114">
                  <c:v>1988.5</c:v>
                </c:pt>
                <c:pt idx="115">
                  <c:v>1988.8</c:v>
                </c:pt>
                <c:pt idx="116">
                  <c:v>1989</c:v>
                </c:pt>
                <c:pt idx="117">
                  <c:v>1989.3</c:v>
                </c:pt>
                <c:pt idx="118">
                  <c:v>1989.5</c:v>
                </c:pt>
                <c:pt idx="119">
                  <c:v>1989.8</c:v>
                </c:pt>
                <c:pt idx="120">
                  <c:v>1990</c:v>
                </c:pt>
                <c:pt idx="121">
                  <c:v>1990.3</c:v>
                </c:pt>
                <c:pt idx="122">
                  <c:v>1990.5</c:v>
                </c:pt>
                <c:pt idx="123">
                  <c:v>1990.8</c:v>
                </c:pt>
                <c:pt idx="124">
                  <c:v>1991</c:v>
                </c:pt>
                <c:pt idx="125">
                  <c:v>1991.3</c:v>
                </c:pt>
                <c:pt idx="126">
                  <c:v>1991.5</c:v>
                </c:pt>
                <c:pt idx="127">
                  <c:v>1991.8</c:v>
                </c:pt>
                <c:pt idx="128">
                  <c:v>1992</c:v>
                </c:pt>
                <c:pt idx="129">
                  <c:v>1992.3</c:v>
                </c:pt>
                <c:pt idx="130">
                  <c:v>1992.5</c:v>
                </c:pt>
                <c:pt idx="131">
                  <c:v>1992.8</c:v>
                </c:pt>
                <c:pt idx="132">
                  <c:v>1993</c:v>
                </c:pt>
                <c:pt idx="133">
                  <c:v>1993.3</c:v>
                </c:pt>
                <c:pt idx="134">
                  <c:v>1993.5</c:v>
                </c:pt>
                <c:pt idx="135">
                  <c:v>1993.8</c:v>
                </c:pt>
                <c:pt idx="136">
                  <c:v>1994</c:v>
                </c:pt>
                <c:pt idx="137">
                  <c:v>1994.3</c:v>
                </c:pt>
                <c:pt idx="138">
                  <c:v>1994.5</c:v>
                </c:pt>
                <c:pt idx="139">
                  <c:v>1994.8</c:v>
                </c:pt>
                <c:pt idx="140">
                  <c:v>1995</c:v>
                </c:pt>
                <c:pt idx="141">
                  <c:v>1995.3</c:v>
                </c:pt>
                <c:pt idx="142">
                  <c:v>1995.5</c:v>
                </c:pt>
                <c:pt idx="143">
                  <c:v>1995.8</c:v>
                </c:pt>
                <c:pt idx="144">
                  <c:v>1996</c:v>
                </c:pt>
                <c:pt idx="145">
                  <c:v>1996.3</c:v>
                </c:pt>
                <c:pt idx="146">
                  <c:v>1996.5</c:v>
                </c:pt>
                <c:pt idx="147">
                  <c:v>1996.8</c:v>
                </c:pt>
                <c:pt idx="148">
                  <c:v>1997</c:v>
                </c:pt>
                <c:pt idx="149">
                  <c:v>1997.3</c:v>
                </c:pt>
                <c:pt idx="150">
                  <c:v>1997.5</c:v>
                </c:pt>
                <c:pt idx="151">
                  <c:v>1997.8</c:v>
                </c:pt>
                <c:pt idx="152">
                  <c:v>1998</c:v>
                </c:pt>
                <c:pt idx="153">
                  <c:v>1998.3</c:v>
                </c:pt>
                <c:pt idx="154">
                  <c:v>1998.5</c:v>
                </c:pt>
                <c:pt idx="155">
                  <c:v>1998.8</c:v>
                </c:pt>
                <c:pt idx="156">
                  <c:v>1999</c:v>
                </c:pt>
                <c:pt idx="157">
                  <c:v>1999.3</c:v>
                </c:pt>
                <c:pt idx="158">
                  <c:v>1999.5</c:v>
                </c:pt>
                <c:pt idx="159">
                  <c:v>1999.8</c:v>
                </c:pt>
                <c:pt idx="160">
                  <c:v>2000</c:v>
                </c:pt>
                <c:pt idx="161">
                  <c:v>2000.3</c:v>
                </c:pt>
                <c:pt idx="162">
                  <c:v>2000.5</c:v>
                </c:pt>
                <c:pt idx="163">
                  <c:v>2000.8</c:v>
                </c:pt>
                <c:pt idx="164">
                  <c:v>2001</c:v>
                </c:pt>
                <c:pt idx="165">
                  <c:v>2001.3</c:v>
                </c:pt>
                <c:pt idx="166">
                  <c:v>2001.5</c:v>
                </c:pt>
                <c:pt idx="167">
                  <c:v>2001.8</c:v>
                </c:pt>
                <c:pt idx="168">
                  <c:v>2002</c:v>
                </c:pt>
                <c:pt idx="169">
                  <c:v>2002.3</c:v>
                </c:pt>
                <c:pt idx="170">
                  <c:v>2002.5</c:v>
                </c:pt>
                <c:pt idx="171">
                  <c:v>2002.8</c:v>
                </c:pt>
                <c:pt idx="172">
                  <c:v>2003</c:v>
                </c:pt>
                <c:pt idx="173">
                  <c:v>2003.3</c:v>
                </c:pt>
                <c:pt idx="174">
                  <c:v>2003.5</c:v>
                </c:pt>
                <c:pt idx="175">
                  <c:v>2003.8</c:v>
                </c:pt>
                <c:pt idx="176">
                  <c:v>2004</c:v>
                </c:pt>
                <c:pt idx="177">
                  <c:v>2004.3</c:v>
                </c:pt>
                <c:pt idx="178">
                  <c:v>2004.5</c:v>
                </c:pt>
                <c:pt idx="179">
                  <c:v>2004.8</c:v>
                </c:pt>
                <c:pt idx="180">
                  <c:v>2005</c:v>
                </c:pt>
                <c:pt idx="181">
                  <c:v>2005.3</c:v>
                </c:pt>
                <c:pt idx="182">
                  <c:v>2005.5</c:v>
                </c:pt>
                <c:pt idx="183">
                  <c:v>2005.8</c:v>
                </c:pt>
                <c:pt idx="184">
                  <c:v>2006</c:v>
                </c:pt>
                <c:pt idx="185">
                  <c:v>2006.3</c:v>
                </c:pt>
                <c:pt idx="186">
                  <c:v>2006.5</c:v>
                </c:pt>
                <c:pt idx="187">
                  <c:v>2006.8</c:v>
                </c:pt>
                <c:pt idx="188">
                  <c:v>2007</c:v>
                </c:pt>
                <c:pt idx="189">
                  <c:v>2007.3</c:v>
                </c:pt>
                <c:pt idx="190">
                  <c:v>2007.5</c:v>
                </c:pt>
                <c:pt idx="191">
                  <c:v>2007.8</c:v>
                </c:pt>
                <c:pt idx="192">
                  <c:v>2008</c:v>
                </c:pt>
                <c:pt idx="193">
                  <c:v>2008.3</c:v>
                </c:pt>
                <c:pt idx="194">
                  <c:v>2008.5</c:v>
                </c:pt>
                <c:pt idx="195">
                  <c:v>2008.8</c:v>
                </c:pt>
                <c:pt idx="196">
                  <c:v>2009</c:v>
                </c:pt>
                <c:pt idx="197">
                  <c:v>2009.3</c:v>
                </c:pt>
                <c:pt idx="198">
                  <c:v>2009.5</c:v>
                </c:pt>
                <c:pt idx="199">
                  <c:v>2009.8</c:v>
                </c:pt>
                <c:pt idx="200">
                  <c:v>2010</c:v>
                </c:pt>
              </c:numCache>
            </c:numRef>
          </c:xVal>
          <c:yVal>
            <c:numRef>
              <c:f>Sheet1!$C$2:$C$202</c:f>
              <c:numCache>
                <c:formatCode>General</c:formatCode>
                <c:ptCount val="201"/>
                <c:pt idx="0">
                  <c:v>499.22459149999975</c:v>
                </c:pt>
                <c:pt idx="1">
                  <c:v>498.56399010000001</c:v>
                </c:pt>
                <c:pt idx="2">
                  <c:v>492.91791659999978</c:v>
                </c:pt>
                <c:pt idx="3">
                  <c:v>505.74843789999994</c:v>
                </c:pt>
                <c:pt idx="4">
                  <c:v>514.85084649999942</c:v>
                </c:pt>
                <c:pt idx="5">
                  <c:v>511.93010329999959</c:v>
                </c:pt>
                <c:pt idx="6">
                  <c:v>512.23060909999958</c:v>
                </c:pt>
                <c:pt idx="7">
                  <c:v>514.98725139999942</c:v>
                </c:pt>
                <c:pt idx="8">
                  <c:v>511.02087</c:v>
                </c:pt>
                <c:pt idx="9">
                  <c:v>478.50805449999979</c:v>
                </c:pt>
                <c:pt idx="10">
                  <c:v>484.02163229999979</c:v>
                </c:pt>
                <c:pt idx="11">
                  <c:v>503.98638789999967</c:v>
                </c:pt>
                <c:pt idx="12">
                  <c:v>509.23317309999965</c:v>
                </c:pt>
                <c:pt idx="13">
                  <c:v>510.73483949999979</c:v>
                </c:pt>
                <c:pt idx="14">
                  <c:v>511.56798500000002</c:v>
                </c:pt>
                <c:pt idx="15">
                  <c:v>499.64449540000021</c:v>
                </c:pt>
                <c:pt idx="16">
                  <c:v>497.2829006</c:v>
                </c:pt>
                <c:pt idx="17">
                  <c:v>492.45217389999999</c:v>
                </c:pt>
                <c:pt idx="18">
                  <c:v>493.5372112999998</c:v>
                </c:pt>
                <c:pt idx="19">
                  <c:v>494.83354399999979</c:v>
                </c:pt>
                <c:pt idx="20">
                  <c:v>496.2546739</c:v>
                </c:pt>
                <c:pt idx="21">
                  <c:v>486.6762061</c:v>
                </c:pt>
                <c:pt idx="22">
                  <c:v>486.86025769999998</c:v>
                </c:pt>
                <c:pt idx="23">
                  <c:v>490.3815611</c:v>
                </c:pt>
                <c:pt idx="24">
                  <c:v>482.34196500000002</c:v>
                </c:pt>
                <c:pt idx="25">
                  <c:v>481.79351919999965</c:v>
                </c:pt>
                <c:pt idx="26">
                  <c:v>465.36004430000008</c:v>
                </c:pt>
                <c:pt idx="27">
                  <c:v>472.03586309999997</c:v>
                </c:pt>
                <c:pt idx="28">
                  <c:v>482.58362989999995</c:v>
                </c:pt>
                <c:pt idx="29">
                  <c:v>482.23822909999978</c:v>
                </c:pt>
                <c:pt idx="30">
                  <c:v>487.58448280000022</c:v>
                </c:pt>
                <c:pt idx="31">
                  <c:v>492.39816699999977</c:v>
                </c:pt>
                <c:pt idx="32">
                  <c:v>478.72069989999994</c:v>
                </c:pt>
                <c:pt idx="33">
                  <c:v>488.22215079999978</c:v>
                </c:pt>
                <c:pt idx="34">
                  <c:v>490.90346140000003</c:v>
                </c:pt>
                <c:pt idx="35">
                  <c:v>507.850234</c:v>
                </c:pt>
                <c:pt idx="36">
                  <c:v>503.32819249999977</c:v>
                </c:pt>
                <c:pt idx="37">
                  <c:v>491.27524869999996</c:v>
                </c:pt>
                <c:pt idx="38">
                  <c:v>477.70723880000003</c:v>
                </c:pt>
                <c:pt idx="39">
                  <c:v>469.78086510000026</c:v>
                </c:pt>
                <c:pt idx="40">
                  <c:v>464.08565789999994</c:v>
                </c:pt>
                <c:pt idx="41">
                  <c:v>438.67725589999998</c:v>
                </c:pt>
                <c:pt idx="42">
                  <c:v>444.56248330000022</c:v>
                </c:pt>
                <c:pt idx="43">
                  <c:v>455.74078980000002</c:v>
                </c:pt>
                <c:pt idx="44">
                  <c:v>462.87590110000002</c:v>
                </c:pt>
                <c:pt idx="45">
                  <c:v>458.09380489999995</c:v>
                </c:pt>
                <c:pt idx="46">
                  <c:v>457.36523239999997</c:v>
                </c:pt>
                <c:pt idx="47">
                  <c:v>462.73069909999975</c:v>
                </c:pt>
                <c:pt idx="48">
                  <c:v>472.9507413</c:v>
                </c:pt>
                <c:pt idx="49">
                  <c:v>471.26957959999999</c:v>
                </c:pt>
                <c:pt idx="50">
                  <c:v>470.24711129999974</c:v>
                </c:pt>
                <c:pt idx="51">
                  <c:v>474.5122217</c:v>
                </c:pt>
                <c:pt idx="52">
                  <c:v>464.50319829999978</c:v>
                </c:pt>
                <c:pt idx="53">
                  <c:v>453.89395189999999</c:v>
                </c:pt>
                <c:pt idx="54">
                  <c:v>462.9933211999998</c:v>
                </c:pt>
                <c:pt idx="55">
                  <c:v>442.61657519999994</c:v>
                </c:pt>
                <c:pt idx="56">
                  <c:v>438.49758449999979</c:v>
                </c:pt>
                <c:pt idx="57">
                  <c:v>426.51819559999979</c:v>
                </c:pt>
                <c:pt idx="58">
                  <c:v>406.60625569999996</c:v>
                </c:pt>
                <c:pt idx="59">
                  <c:v>410.75973320000003</c:v>
                </c:pt>
                <c:pt idx="60">
                  <c:v>428.54960480000022</c:v>
                </c:pt>
                <c:pt idx="61">
                  <c:v>424.61441739999998</c:v>
                </c:pt>
                <c:pt idx="62">
                  <c:v>419.21171169999974</c:v>
                </c:pt>
                <c:pt idx="63">
                  <c:v>421.08828069999998</c:v>
                </c:pt>
                <c:pt idx="64">
                  <c:v>426.92709569999994</c:v>
                </c:pt>
                <c:pt idx="65">
                  <c:v>433.52616010000003</c:v>
                </c:pt>
                <c:pt idx="66">
                  <c:v>431.15755869999998</c:v>
                </c:pt>
                <c:pt idx="67">
                  <c:v>433.57551439999975</c:v>
                </c:pt>
                <c:pt idx="68">
                  <c:v>432.4609888</c:v>
                </c:pt>
                <c:pt idx="69">
                  <c:v>433.16416220000002</c:v>
                </c:pt>
                <c:pt idx="70">
                  <c:v>429.40836539999975</c:v>
                </c:pt>
                <c:pt idx="71">
                  <c:v>424.6685726</c:v>
                </c:pt>
                <c:pt idx="72">
                  <c:v>424.98050179999979</c:v>
                </c:pt>
                <c:pt idx="73">
                  <c:v>428.15136630000001</c:v>
                </c:pt>
                <c:pt idx="74">
                  <c:v>433.04732090000005</c:v>
                </c:pt>
                <c:pt idx="75">
                  <c:v>431.23655269999966</c:v>
                </c:pt>
                <c:pt idx="76">
                  <c:v>436.54442060000036</c:v>
                </c:pt>
                <c:pt idx="77">
                  <c:v>443.07355369999999</c:v>
                </c:pt>
                <c:pt idx="78">
                  <c:v>445.94933219999996</c:v>
                </c:pt>
                <c:pt idx="79">
                  <c:v>444.86633879999965</c:v>
                </c:pt>
                <c:pt idx="80">
                  <c:v>439.6417849</c:v>
                </c:pt>
                <c:pt idx="81">
                  <c:v>452.67397769999997</c:v>
                </c:pt>
                <c:pt idx="82">
                  <c:v>457.65501860000001</c:v>
                </c:pt>
                <c:pt idx="83">
                  <c:v>452.86350709999999</c:v>
                </c:pt>
                <c:pt idx="84">
                  <c:v>450.9154537999998</c:v>
                </c:pt>
                <c:pt idx="85">
                  <c:v>454.51312909999979</c:v>
                </c:pt>
                <c:pt idx="86">
                  <c:v>439.65556579999998</c:v>
                </c:pt>
                <c:pt idx="87">
                  <c:v>444.23093509999978</c:v>
                </c:pt>
                <c:pt idx="88">
                  <c:v>442.06092580000001</c:v>
                </c:pt>
                <c:pt idx="89">
                  <c:v>439.23746549999993</c:v>
                </c:pt>
                <c:pt idx="90">
                  <c:v>440.21660649999978</c:v>
                </c:pt>
                <c:pt idx="91">
                  <c:v>446.49900939999975</c:v>
                </c:pt>
                <c:pt idx="92">
                  <c:v>453.56997969999998</c:v>
                </c:pt>
                <c:pt idx="93">
                  <c:v>458.2573653</c:v>
                </c:pt>
                <c:pt idx="94">
                  <c:v>450.20810349999965</c:v>
                </c:pt>
                <c:pt idx="95">
                  <c:v>441.15789080000036</c:v>
                </c:pt>
                <c:pt idx="96">
                  <c:v>432.67323889999994</c:v>
                </c:pt>
                <c:pt idx="97">
                  <c:v>427.11807619999996</c:v>
                </c:pt>
                <c:pt idx="98">
                  <c:v>429.59180189999995</c:v>
                </c:pt>
                <c:pt idx="99">
                  <c:v>431.99912719999975</c:v>
                </c:pt>
                <c:pt idx="100">
                  <c:v>441.46781659999999</c:v>
                </c:pt>
                <c:pt idx="101">
                  <c:v>440.09917030000003</c:v>
                </c:pt>
                <c:pt idx="102">
                  <c:v>444.38107579999979</c:v>
                </c:pt>
                <c:pt idx="103">
                  <c:v>457.09476230000001</c:v>
                </c:pt>
                <c:pt idx="104">
                  <c:v>464.96425110000001</c:v>
                </c:pt>
                <c:pt idx="105">
                  <c:v>470.43006109999999</c:v>
                </c:pt>
                <c:pt idx="106">
                  <c:v>466.51200340000003</c:v>
                </c:pt>
                <c:pt idx="107">
                  <c:v>479.11984280000036</c:v>
                </c:pt>
                <c:pt idx="108">
                  <c:v>492.93359029999965</c:v>
                </c:pt>
                <c:pt idx="109">
                  <c:v>502.39401049999975</c:v>
                </c:pt>
                <c:pt idx="110">
                  <c:v>501.01198900000003</c:v>
                </c:pt>
                <c:pt idx="111">
                  <c:v>477.81496230000022</c:v>
                </c:pt>
                <c:pt idx="112">
                  <c:v>480.69909570000004</c:v>
                </c:pt>
                <c:pt idx="113">
                  <c:v>482.12981029999997</c:v>
                </c:pt>
                <c:pt idx="114">
                  <c:v>479.70379619999994</c:v>
                </c:pt>
                <c:pt idx="115">
                  <c:v>481.68113899999958</c:v>
                </c:pt>
                <c:pt idx="116">
                  <c:v>481.5494357</c:v>
                </c:pt>
                <c:pt idx="117">
                  <c:v>487.51792569999998</c:v>
                </c:pt>
                <c:pt idx="118">
                  <c:v>496.17942770000002</c:v>
                </c:pt>
                <c:pt idx="119">
                  <c:v>496.23983689999994</c:v>
                </c:pt>
                <c:pt idx="120">
                  <c:v>486.11431320000003</c:v>
                </c:pt>
                <c:pt idx="121">
                  <c:v>483.75598930000001</c:v>
                </c:pt>
                <c:pt idx="122">
                  <c:v>468.6732341</c:v>
                </c:pt>
                <c:pt idx="123">
                  <c:v>476.34062250000022</c:v>
                </c:pt>
                <c:pt idx="124">
                  <c:v>487.08080230000002</c:v>
                </c:pt>
                <c:pt idx="125">
                  <c:v>481.21933019999994</c:v>
                </c:pt>
                <c:pt idx="126">
                  <c:v>482.6463013</c:v>
                </c:pt>
                <c:pt idx="127">
                  <c:v>488.81473799999975</c:v>
                </c:pt>
                <c:pt idx="128">
                  <c:v>478.53606959999979</c:v>
                </c:pt>
                <c:pt idx="129">
                  <c:v>471.98749439999995</c:v>
                </c:pt>
                <c:pt idx="130">
                  <c:v>472.03939619999994</c:v>
                </c:pt>
                <c:pt idx="131">
                  <c:v>475.58229130000001</c:v>
                </c:pt>
                <c:pt idx="132">
                  <c:v>487.59836869999975</c:v>
                </c:pt>
                <c:pt idx="133">
                  <c:v>481.57362889999996</c:v>
                </c:pt>
                <c:pt idx="134">
                  <c:v>486.26007859999999</c:v>
                </c:pt>
                <c:pt idx="135">
                  <c:v>485.59670369999975</c:v>
                </c:pt>
                <c:pt idx="136">
                  <c:v>485.90186070000004</c:v>
                </c:pt>
                <c:pt idx="137">
                  <c:v>478.02050960000003</c:v>
                </c:pt>
                <c:pt idx="138">
                  <c:v>478.15394909999998</c:v>
                </c:pt>
                <c:pt idx="139">
                  <c:v>474.06296370000001</c:v>
                </c:pt>
                <c:pt idx="140">
                  <c:v>480.3038684</c:v>
                </c:pt>
                <c:pt idx="141">
                  <c:v>489.13195919999993</c:v>
                </c:pt>
                <c:pt idx="142">
                  <c:v>497.28910939999975</c:v>
                </c:pt>
                <c:pt idx="143">
                  <c:v>504.4356381999998</c:v>
                </c:pt>
                <c:pt idx="144">
                  <c:v>508.27875259999979</c:v>
                </c:pt>
                <c:pt idx="145">
                  <c:v>509.07930800000003</c:v>
                </c:pt>
                <c:pt idx="146">
                  <c:v>508.89654699999966</c:v>
                </c:pt>
                <c:pt idx="147">
                  <c:v>510.64466720000036</c:v>
                </c:pt>
                <c:pt idx="148">
                  <c:v>508.16180300000002</c:v>
                </c:pt>
                <c:pt idx="149">
                  <c:v>531.04669509999928</c:v>
                </c:pt>
                <c:pt idx="150">
                  <c:v>542.99012459999949</c:v>
                </c:pt>
                <c:pt idx="151">
                  <c:v>540.81777509999949</c:v>
                </c:pt>
                <c:pt idx="152">
                  <c:v>558.16849130000003</c:v>
                </c:pt>
                <c:pt idx="153">
                  <c:v>559.27019829999995</c:v>
                </c:pt>
                <c:pt idx="154">
                  <c:v>532.29017880000004</c:v>
                </c:pt>
                <c:pt idx="155">
                  <c:v>569.14401350000003</c:v>
                </c:pt>
                <c:pt idx="156">
                  <c:v>574.62451769999996</c:v>
                </c:pt>
                <c:pt idx="157">
                  <c:v>591.10016619999942</c:v>
                </c:pt>
                <c:pt idx="158">
                  <c:v>577.5693192</c:v>
                </c:pt>
                <c:pt idx="159">
                  <c:v>615.68319190000045</c:v>
                </c:pt>
                <c:pt idx="160">
                  <c:v>616.86086219999936</c:v>
                </c:pt>
                <c:pt idx="161">
                  <c:v>601.45044979999955</c:v>
                </c:pt>
                <c:pt idx="162">
                  <c:v>595.82574390000002</c:v>
                </c:pt>
                <c:pt idx="163">
                  <c:v>573.26566209999942</c:v>
                </c:pt>
                <c:pt idx="164">
                  <c:v>547.47004519999996</c:v>
                </c:pt>
                <c:pt idx="165">
                  <c:v>563.50543770000002</c:v>
                </c:pt>
                <c:pt idx="166">
                  <c:v>524.39011209999956</c:v>
                </c:pt>
                <c:pt idx="167">
                  <c:v>552.65231759999949</c:v>
                </c:pt>
                <c:pt idx="168">
                  <c:v>544.36478339999996</c:v>
                </c:pt>
                <c:pt idx="169">
                  <c:v>520.16006689999926</c:v>
                </c:pt>
                <c:pt idx="170">
                  <c:v>498.08191019999975</c:v>
                </c:pt>
                <c:pt idx="171">
                  <c:v>511.12404299999997</c:v>
                </c:pt>
                <c:pt idx="172">
                  <c:v>506.79158709999979</c:v>
                </c:pt>
                <c:pt idx="173">
                  <c:v>523.84511619999921</c:v>
                </c:pt>
                <c:pt idx="174">
                  <c:v>525.976043</c:v>
                </c:pt>
                <c:pt idx="175">
                  <c:v>550.08257900000001</c:v>
                </c:pt>
                <c:pt idx="176">
                  <c:v>559.20119950000003</c:v>
                </c:pt>
                <c:pt idx="177">
                  <c:v>561.05898620000005</c:v>
                </c:pt>
                <c:pt idx="178">
                  <c:v>559.2513206999995</c:v>
                </c:pt>
                <c:pt idx="179">
                  <c:v>578.51041929999997</c:v>
                </c:pt>
                <c:pt idx="180">
                  <c:v>595.62159059999999</c:v>
                </c:pt>
                <c:pt idx="181">
                  <c:v>606.45392849999928</c:v>
                </c:pt>
                <c:pt idx="182">
                  <c:v>618.38509650000003</c:v>
                </c:pt>
                <c:pt idx="183">
                  <c:v>627.36368329999959</c:v>
                </c:pt>
                <c:pt idx="184">
                  <c:v>638.31420269999956</c:v>
                </c:pt>
                <c:pt idx="185">
                  <c:v>623.72270319999996</c:v>
                </c:pt>
                <c:pt idx="186">
                  <c:v>623.66060609999943</c:v>
                </c:pt>
                <c:pt idx="187">
                  <c:v>637.06474009999999</c:v>
                </c:pt>
                <c:pt idx="188">
                  <c:v>633.22324609999998</c:v>
                </c:pt>
                <c:pt idx="189">
                  <c:v>635.89616359999957</c:v>
                </c:pt>
                <c:pt idx="190">
                  <c:v>628.99702589999936</c:v>
                </c:pt>
                <c:pt idx="191">
                  <c:v>605.81188699999996</c:v>
                </c:pt>
                <c:pt idx="192">
                  <c:v>571.20766219999928</c:v>
                </c:pt>
                <c:pt idx="193">
                  <c:v>537.82032849999928</c:v>
                </c:pt>
                <c:pt idx="194">
                  <c:v>514.93098399999997</c:v>
                </c:pt>
                <c:pt idx="195">
                  <c:v>470.00650579999979</c:v>
                </c:pt>
                <c:pt idx="196">
                  <c:v>443.65512230000002</c:v>
                </c:pt>
                <c:pt idx="197">
                  <c:v>453.60367509999998</c:v>
                </c:pt>
                <c:pt idx="198">
                  <c:v>479.53571109999979</c:v>
                </c:pt>
                <c:pt idx="199">
                  <c:v>481.0621577999998</c:v>
                </c:pt>
                <c:pt idx="200">
                  <c:v>486.51360599999975</c:v>
                </c:pt>
              </c:numCache>
            </c:numRef>
          </c:yVal>
        </c:ser>
        <c:axId val="126171008"/>
        <c:axId val="126172544"/>
      </c:scatterChart>
      <c:valAx>
        <c:axId val="126159104"/>
        <c:scaling>
          <c:orientation val="minMax"/>
          <c:max val="2010"/>
          <c:min val="1960"/>
        </c:scaling>
        <c:axPos val="b"/>
        <c:numFmt formatCode="General" sourceLinked="1"/>
        <c:tickLblPos val="nextTo"/>
        <c:spPr>
          <a:ln w="329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68" b="1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26169088"/>
        <c:crossesAt val="-100"/>
        <c:crossBetween val="midCat"/>
      </c:valAx>
      <c:valAx>
        <c:axId val="126169088"/>
        <c:scaling>
          <c:orientation val="minMax"/>
        </c:scaling>
        <c:axPos val="l"/>
        <c:title>
          <c:tx>
            <c:rich>
              <a:bodyPr/>
              <a:lstStyle/>
              <a:p>
                <a:pPr>
                  <a:defRPr sz="1868" b="1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savings rate (%)</a:t>
                </a:r>
              </a:p>
            </c:rich>
          </c:tx>
          <c:layout>
            <c:manualLayout>
              <c:xMode val="edge"/>
              <c:yMode val="edge"/>
              <c:x val="1.2895662368112544E-2"/>
              <c:y val="0.27467811158798305"/>
            </c:manualLayout>
          </c:layout>
          <c:spPr>
            <a:noFill/>
            <a:ln w="26360">
              <a:noFill/>
            </a:ln>
          </c:spPr>
        </c:title>
        <c:numFmt formatCode="0.0" sourceLinked="0"/>
        <c:tickLblPos val="nextTo"/>
        <c:spPr>
          <a:ln w="329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68" b="1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26159104"/>
        <c:crosses val="autoZero"/>
        <c:crossBetween val="midCat"/>
      </c:valAx>
      <c:valAx>
        <c:axId val="126171008"/>
        <c:scaling>
          <c:orientation val="minMax"/>
        </c:scaling>
        <c:delete val="1"/>
        <c:axPos val="t"/>
        <c:numFmt formatCode="General" sourceLinked="1"/>
        <c:tickLblPos val="none"/>
        <c:crossAx val="126172544"/>
        <c:crosses val="autoZero"/>
        <c:crossBetween val="midCat"/>
      </c:valAx>
      <c:valAx>
        <c:axId val="126172544"/>
        <c:scaling>
          <c:orientation val="maxMin"/>
          <c:max val="650"/>
          <c:min val="350"/>
        </c:scaling>
        <c:axPos val="r"/>
        <c:title>
          <c:tx>
            <c:rich>
              <a:bodyPr/>
              <a:lstStyle/>
              <a:p>
                <a:pPr>
                  <a:defRPr sz="1868" b="1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net worth / disp. income (%)</a:t>
                </a:r>
              </a:p>
            </c:rich>
          </c:tx>
          <c:layout>
            <c:manualLayout>
              <c:xMode val="edge"/>
              <c:yMode val="edge"/>
              <c:x val="0.94021101992965961"/>
              <c:y val="0.14163090128755365"/>
            </c:manualLayout>
          </c:layout>
          <c:spPr>
            <a:noFill/>
            <a:ln w="26360">
              <a:noFill/>
            </a:ln>
          </c:spPr>
        </c:title>
        <c:numFmt formatCode="General" sourceLinked="1"/>
        <c:majorTickMark val="cross"/>
        <c:tickLblPos val="nextTo"/>
        <c:spPr>
          <a:ln w="329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68" b="1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26171008"/>
        <c:crosses val="max"/>
        <c:crossBetween val="midCat"/>
      </c:valAx>
      <c:spPr>
        <a:noFill/>
        <a:ln w="13180">
          <a:solidFill>
            <a:schemeClr val="tx1"/>
          </a:solidFill>
          <a:prstDash val="solid"/>
        </a:ln>
      </c:spPr>
    </c:plotArea>
    <c:plotVisOnly val="1"/>
    <c:dispBlanksAs val="gap"/>
  </c:chart>
  <c:spPr>
    <a:noFill/>
    <a:ln>
      <a:noFill/>
    </a:ln>
  </c:spPr>
  <c:txPr>
    <a:bodyPr/>
    <a:lstStyle/>
    <a:p>
      <a:pPr>
        <a:defRPr sz="1868" b="1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plotArea>
      <c:layout>
        <c:manualLayout>
          <c:layoutTarget val="inner"/>
          <c:xMode val="edge"/>
          <c:yMode val="edge"/>
          <c:x val="8.8139281828073998E-2"/>
          <c:y val="4.9713193116634871E-2"/>
          <c:w val="0.87704026115342815"/>
          <c:h val="0.85086042065009615"/>
        </c:manualLayout>
      </c:layout>
      <c:scatterChart>
        <c:scatterStyle val="lineMarker"/>
        <c:ser>
          <c:idx val="0"/>
          <c:order val="0"/>
          <c:spPr>
            <a:ln w="33965">
              <a:solidFill>
                <a:srgbClr val="3366FF"/>
              </a:solidFill>
              <a:prstDash val="solid"/>
            </a:ln>
          </c:spPr>
          <c:marker>
            <c:symbol val="none"/>
          </c:marker>
          <c:xVal>
            <c:numRef>
              <c:f>Sheet1!$B$2:$EO$2</c:f>
              <c:numCache>
                <c:formatCode>General</c:formatCode>
                <c:ptCount val="144"/>
                <c:pt idx="0">
                  <c:v>1</c:v>
                </c:pt>
                <c:pt idx="1">
                  <c:v>1000</c:v>
                </c:pt>
                <c:pt idx="2">
                  <c:v>1500</c:v>
                </c:pt>
                <c:pt idx="3">
                  <c:v>1600</c:v>
                </c:pt>
                <c:pt idx="4">
                  <c:v>1700</c:v>
                </c:pt>
                <c:pt idx="5">
                  <c:v>1820</c:v>
                </c:pt>
                <c:pt idx="6">
                  <c:v>1830</c:v>
                </c:pt>
                <c:pt idx="7">
                  <c:v>1840</c:v>
                </c:pt>
                <c:pt idx="8">
                  <c:v>1850</c:v>
                </c:pt>
                <c:pt idx="9">
                  <c:v>1860</c:v>
                </c:pt>
                <c:pt idx="10">
                  <c:v>1870</c:v>
                </c:pt>
                <c:pt idx="11">
                  <c:v>1871</c:v>
                </c:pt>
                <c:pt idx="12">
                  <c:v>1872</c:v>
                </c:pt>
                <c:pt idx="13">
                  <c:v>1873</c:v>
                </c:pt>
                <c:pt idx="14">
                  <c:v>1874</c:v>
                </c:pt>
                <c:pt idx="15">
                  <c:v>1875</c:v>
                </c:pt>
                <c:pt idx="16">
                  <c:v>1876</c:v>
                </c:pt>
                <c:pt idx="17">
                  <c:v>1877</c:v>
                </c:pt>
                <c:pt idx="18">
                  <c:v>1878</c:v>
                </c:pt>
                <c:pt idx="19">
                  <c:v>1879</c:v>
                </c:pt>
                <c:pt idx="20">
                  <c:v>1880</c:v>
                </c:pt>
                <c:pt idx="21">
                  <c:v>1881</c:v>
                </c:pt>
                <c:pt idx="22">
                  <c:v>1882</c:v>
                </c:pt>
                <c:pt idx="23">
                  <c:v>1883</c:v>
                </c:pt>
                <c:pt idx="24">
                  <c:v>1884</c:v>
                </c:pt>
                <c:pt idx="25">
                  <c:v>1885</c:v>
                </c:pt>
                <c:pt idx="26">
                  <c:v>1886</c:v>
                </c:pt>
                <c:pt idx="27">
                  <c:v>1887</c:v>
                </c:pt>
                <c:pt idx="28">
                  <c:v>1888</c:v>
                </c:pt>
                <c:pt idx="29">
                  <c:v>1889</c:v>
                </c:pt>
                <c:pt idx="30">
                  <c:v>1890</c:v>
                </c:pt>
                <c:pt idx="31">
                  <c:v>1891</c:v>
                </c:pt>
                <c:pt idx="32">
                  <c:v>1892</c:v>
                </c:pt>
                <c:pt idx="33">
                  <c:v>1893</c:v>
                </c:pt>
                <c:pt idx="34">
                  <c:v>1894</c:v>
                </c:pt>
                <c:pt idx="35">
                  <c:v>1895</c:v>
                </c:pt>
                <c:pt idx="36">
                  <c:v>1896</c:v>
                </c:pt>
                <c:pt idx="37">
                  <c:v>1897</c:v>
                </c:pt>
                <c:pt idx="38">
                  <c:v>1898</c:v>
                </c:pt>
                <c:pt idx="39">
                  <c:v>1899</c:v>
                </c:pt>
                <c:pt idx="40">
                  <c:v>1900</c:v>
                </c:pt>
                <c:pt idx="41">
                  <c:v>1901</c:v>
                </c:pt>
                <c:pt idx="42">
                  <c:v>1902</c:v>
                </c:pt>
                <c:pt idx="43">
                  <c:v>1903</c:v>
                </c:pt>
                <c:pt idx="44">
                  <c:v>1904</c:v>
                </c:pt>
                <c:pt idx="45">
                  <c:v>1905</c:v>
                </c:pt>
                <c:pt idx="46">
                  <c:v>1906</c:v>
                </c:pt>
                <c:pt idx="47">
                  <c:v>1907</c:v>
                </c:pt>
                <c:pt idx="48">
                  <c:v>1908</c:v>
                </c:pt>
                <c:pt idx="49">
                  <c:v>1909</c:v>
                </c:pt>
                <c:pt idx="50">
                  <c:v>1910</c:v>
                </c:pt>
                <c:pt idx="51">
                  <c:v>1911</c:v>
                </c:pt>
                <c:pt idx="52">
                  <c:v>1912</c:v>
                </c:pt>
                <c:pt idx="53">
                  <c:v>1913</c:v>
                </c:pt>
                <c:pt idx="54">
                  <c:v>1914</c:v>
                </c:pt>
                <c:pt idx="55">
                  <c:v>1915</c:v>
                </c:pt>
                <c:pt idx="56">
                  <c:v>1916</c:v>
                </c:pt>
                <c:pt idx="57">
                  <c:v>1917</c:v>
                </c:pt>
                <c:pt idx="58">
                  <c:v>1918</c:v>
                </c:pt>
                <c:pt idx="59">
                  <c:v>1919</c:v>
                </c:pt>
                <c:pt idx="60">
                  <c:v>1920</c:v>
                </c:pt>
                <c:pt idx="61">
                  <c:v>1921</c:v>
                </c:pt>
                <c:pt idx="62">
                  <c:v>1922</c:v>
                </c:pt>
                <c:pt idx="63">
                  <c:v>1923</c:v>
                </c:pt>
                <c:pt idx="64">
                  <c:v>1924</c:v>
                </c:pt>
                <c:pt idx="65">
                  <c:v>1925</c:v>
                </c:pt>
                <c:pt idx="66">
                  <c:v>1926</c:v>
                </c:pt>
                <c:pt idx="67">
                  <c:v>1927</c:v>
                </c:pt>
                <c:pt idx="68">
                  <c:v>1928</c:v>
                </c:pt>
                <c:pt idx="69">
                  <c:v>1929</c:v>
                </c:pt>
                <c:pt idx="70">
                  <c:v>1930</c:v>
                </c:pt>
                <c:pt idx="71">
                  <c:v>1931</c:v>
                </c:pt>
                <c:pt idx="72">
                  <c:v>1932</c:v>
                </c:pt>
                <c:pt idx="73">
                  <c:v>1933</c:v>
                </c:pt>
                <c:pt idx="74">
                  <c:v>1934</c:v>
                </c:pt>
                <c:pt idx="75">
                  <c:v>1935</c:v>
                </c:pt>
                <c:pt idx="76">
                  <c:v>1936</c:v>
                </c:pt>
                <c:pt idx="77">
                  <c:v>1937</c:v>
                </c:pt>
                <c:pt idx="78">
                  <c:v>1938</c:v>
                </c:pt>
                <c:pt idx="79">
                  <c:v>1939</c:v>
                </c:pt>
                <c:pt idx="80">
                  <c:v>1940</c:v>
                </c:pt>
                <c:pt idx="81">
                  <c:v>1941</c:v>
                </c:pt>
                <c:pt idx="82">
                  <c:v>1942</c:v>
                </c:pt>
                <c:pt idx="83">
                  <c:v>1943</c:v>
                </c:pt>
                <c:pt idx="84">
                  <c:v>1944</c:v>
                </c:pt>
                <c:pt idx="85">
                  <c:v>1945</c:v>
                </c:pt>
                <c:pt idx="86">
                  <c:v>1946</c:v>
                </c:pt>
                <c:pt idx="87">
                  <c:v>1947</c:v>
                </c:pt>
                <c:pt idx="88">
                  <c:v>1948</c:v>
                </c:pt>
                <c:pt idx="89">
                  <c:v>1949</c:v>
                </c:pt>
                <c:pt idx="90">
                  <c:v>1950</c:v>
                </c:pt>
                <c:pt idx="91">
                  <c:v>1951</c:v>
                </c:pt>
                <c:pt idx="92">
                  <c:v>1952</c:v>
                </c:pt>
                <c:pt idx="93">
                  <c:v>1953</c:v>
                </c:pt>
                <c:pt idx="94">
                  <c:v>1954</c:v>
                </c:pt>
                <c:pt idx="95">
                  <c:v>1955</c:v>
                </c:pt>
                <c:pt idx="96">
                  <c:v>1956</c:v>
                </c:pt>
                <c:pt idx="97">
                  <c:v>1957</c:v>
                </c:pt>
                <c:pt idx="98">
                  <c:v>1958</c:v>
                </c:pt>
                <c:pt idx="99">
                  <c:v>1959</c:v>
                </c:pt>
                <c:pt idx="100">
                  <c:v>1960</c:v>
                </c:pt>
                <c:pt idx="101">
                  <c:v>1961</c:v>
                </c:pt>
                <c:pt idx="102">
                  <c:v>1962</c:v>
                </c:pt>
                <c:pt idx="103">
                  <c:v>1963</c:v>
                </c:pt>
                <c:pt idx="104">
                  <c:v>1964</c:v>
                </c:pt>
                <c:pt idx="105">
                  <c:v>1965</c:v>
                </c:pt>
                <c:pt idx="106">
                  <c:v>1966</c:v>
                </c:pt>
                <c:pt idx="107">
                  <c:v>1967</c:v>
                </c:pt>
                <c:pt idx="108">
                  <c:v>1968</c:v>
                </c:pt>
                <c:pt idx="109">
                  <c:v>1969</c:v>
                </c:pt>
                <c:pt idx="110">
                  <c:v>1970</c:v>
                </c:pt>
                <c:pt idx="111">
                  <c:v>1971</c:v>
                </c:pt>
                <c:pt idx="112">
                  <c:v>1972</c:v>
                </c:pt>
                <c:pt idx="113">
                  <c:v>1973</c:v>
                </c:pt>
                <c:pt idx="114">
                  <c:v>1974</c:v>
                </c:pt>
                <c:pt idx="115">
                  <c:v>1975</c:v>
                </c:pt>
                <c:pt idx="116">
                  <c:v>1976</c:v>
                </c:pt>
                <c:pt idx="117">
                  <c:v>1977</c:v>
                </c:pt>
                <c:pt idx="118">
                  <c:v>1978</c:v>
                </c:pt>
                <c:pt idx="119">
                  <c:v>1979</c:v>
                </c:pt>
                <c:pt idx="120">
                  <c:v>1980</c:v>
                </c:pt>
                <c:pt idx="121">
                  <c:v>1981</c:v>
                </c:pt>
                <c:pt idx="122">
                  <c:v>1982</c:v>
                </c:pt>
                <c:pt idx="123">
                  <c:v>1983</c:v>
                </c:pt>
                <c:pt idx="124">
                  <c:v>1984</c:v>
                </c:pt>
                <c:pt idx="125">
                  <c:v>1985</c:v>
                </c:pt>
                <c:pt idx="126">
                  <c:v>1986</c:v>
                </c:pt>
                <c:pt idx="127">
                  <c:v>1987</c:v>
                </c:pt>
                <c:pt idx="128">
                  <c:v>1988</c:v>
                </c:pt>
                <c:pt idx="129">
                  <c:v>1989</c:v>
                </c:pt>
                <c:pt idx="130">
                  <c:v>1990</c:v>
                </c:pt>
                <c:pt idx="131">
                  <c:v>1991</c:v>
                </c:pt>
                <c:pt idx="132">
                  <c:v>1992</c:v>
                </c:pt>
                <c:pt idx="133">
                  <c:v>1993</c:v>
                </c:pt>
                <c:pt idx="134">
                  <c:v>1994</c:v>
                </c:pt>
                <c:pt idx="135">
                  <c:v>1995</c:v>
                </c:pt>
                <c:pt idx="136">
                  <c:v>1996</c:v>
                </c:pt>
                <c:pt idx="137">
                  <c:v>1997</c:v>
                </c:pt>
                <c:pt idx="138">
                  <c:v>1998</c:v>
                </c:pt>
                <c:pt idx="139">
                  <c:v>1999</c:v>
                </c:pt>
                <c:pt idx="140">
                  <c:v>2000</c:v>
                </c:pt>
                <c:pt idx="141">
                  <c:v>2001</c:v>
                </c:pt>
                <c:pt idx="142">
                  <c:v>2002</c:v>
                </c:pt>
                <c:pt idx="143">
                  <c:v>2003</c:v>
                </c:pt>
              </c:numCache>
            </c:numRef>
          </c:xVal>
          <c:yVal>
            <c:numRef>
              <c:f>Sheet1!$B$4:$EO$4</c:f>
              <c:numCache>
                <c:formatCode>General</c:formatCode>
                <c:ptCount val="144"/>
                <c:pt idx="0">
                  <c:v>8.6438561897747199</c:v>
                </c:pt>
                <c:pt idx="1">
                  <c:v>8.6438561897747199</c:v>
                </c:pt>
                <c:pt idx="2">
                  <c:v>8.6438561897747199</c:v>
                </c:pt>
                <c:pt idx="3">
                  <c:v>8.6438561897747199</c:v>
                </c:pt>
                <c:pt idx="4">
                  <c:v>9.0416591516372158</c:v>
                </c:pt>
                <c:pt idx="5">
                  <c:v>10.296056246357637</c:v>
                </c:pt>
                <c:pt idx="6">
                  <c:v>10.426290733867665</c:v>
                </c:pt>
                <c:pt idx="7">
                  <c:v>10.632646021975859</c:v>
                </c:pt>
                <c:pt idx="8">
                  <c:v>10.818515418343807</c:v>
                </c:pt>
                <c:pt idx="9">
                  <c:v>11.088806427519939</c:v>
                </c:pt>
                <c:pt idx="10">
                  <c:v>11.25540847598066</c:v>
                </c:pt>
                <c:pt idx="11">
                  <c:v>11.289354301643568</c:v>
                </c:pt>
                <c:pt idx="12">
                  <c:v>11.3111459490113</c:v>
                </c:pt>
                <c:pt idx="13">
                  <c:v>11.346653651960109</c:v>
                </c:pt>
                <c:pt idx="14">
                  <c:v>11.303355549250762</c:v>
                </c:pt>
                <c:pt idx="15">
                  <c:v>11.343510801118525</c:v>
                </c:pt>
                <c:pt idx="16">
                  <c:v>11.327751647716349</c:v>
                </c:pt>
                <c:pt idx="17">
                  <c:v>11.341737604397494</c:v>
                </c:pt>
                <c:pt idx="18">
                  <c:v>11.369576466563444</c:v>
                </c:pt>
                <c:pt idx="19">
                  <c:v>11.506522406341125</c:v>
                </c:pt>
                <c:pt idx="20">
                  <c:v>11.636604218069081</c:v>
                </c:pt>
                <c:pt idx="21">
                  <c:v>11.650804686015453</c:v>
                </c:pt>
                <c:pt idx="22">
                  <c:v>11.704750911020337</c:v>
                </c:pt>
                <c:pt idx="23">
                  <c:v>11.705021931951061</c:v>
                </c:pt>
                <c:pt idx="24">
                  <c:v>11.697089455221604</c:v>
                </c:pt>
                <c:pt idx="25">
                  <c:v>11.67505684725117</c:v>
                </c:pt>
                <c:pt idx="26">
                  <c:v>11.685653333076656</c:v>
                </c:pt>
                <c:pt idx="27">
                  <c:v>11.717785481664768</c:v>
                </c:pt>
                <c:pt idx="28">
                  <c:v>11.680211687095426</c:v>
                </c:pt>
                <c:pt idx="29">
                  <c:v>11.736943239443123</c:v>
                </c:pt>
                <c:pt idx="30">
                  <c:v>11.727877190609941</c:v>
                </c:pt>
                <c:pt idx="31">
                  <c:v>11.759581827899456</c:v>
                </c:pt>
                <c:pt idx="32">
                  <c:v>11.864184436364656</c:v>
                </c:pt>
                <c:pt idx="33">
                  <c:v>11.764213099999949</c:v>
                </c:pt>
                <c:pt idx="34">
                  <c:v>11.694270634972572</c:v>
                </c:pt>
                <c:pt idx="35">
                  <c:v>11.831394481755089</c:v>
                </c:pt>
                <c:pt idx="36">
                  <c:v>11.77496329789755</c:v>
                </c:pt>
                <c:pt idx="37">
                  <c:v>11.880151063784508</c:v>
                </c:pt>
                <c:pt idx="38">
                  <c:v>11.884052865930686</c:v>
                </c:pt>
                <c:pt idx="39">
                  <c:v>11.98419308642935</c:v>
                </c:pt>
                <c:pt idx="40">
                  <c:v>11.998162808152417</c:v>
                </c:pt>
                <c:pt idx="41">
                  <c:v>12.124077095705362</c:v>
                </c:pt>
                <c:pt idx="42">
                  <c:v>12.110036319979132</c:v>
                </c:pt>
                <c:pt idx="43">
                  <c:v>12.1519343864954</c:v>
                </c:pt>
                <c:pt idx="44">
                  <c:v>12.106409837843318</c:v>
                </c:pt>
                <c:pt idx="45">
                  <c:v>12.180581742643216</c:v>
                </c:pt>
                <c:pt idx="46">
                  <c:v>12.310364048467109</c:v>
                </c:pt>
                <c:pt idx="47">
                  <c:v>12.306315342988475</c:v>
                </c:pt>
                <c:pt idx="48">
                  <c:v>12.155012976042139</c:v>
                </c:pt>
                <c:pt idx="49">
                  <c:v>12.292751842574043</c:v>
                </c:pt>
                <c:pt idx="50">
                  <c:v>12.277210585161917</c:v>
                </c:pt>
                <c:pt idx="51">
                  <c:v>12.300834113536405</c:v>
                </c:pt>
                <c:pt idx="52">
                  <c:v>12.344489680308607</c:v>
                </c:pt>
                <c:pt idx="53">
                  <c:v>12.371975195421921</c:v>
                </c:pt>
                <c:pt idx="54">
                  <c:v>12.228578562663602</c:v>
                </c:pt>
                <c:pt idx="55">
                  <c:v>12.247984643946472</c:v>
                </c:pt>
                <c:pt idx="56">
                  <c:v>12.414339819568472</c:v>
                </c:pt>
                <c:pt idx="57">
                  <c:v>12.357479668345224</c:v>
                </c:pt>
                <c:pt idx="58">
                  <c:v>12.466327443450544</c:v>
                </c:pt>
                <c:pt idx="59">
                  <c:v>12.471778458046375</c:v>
                </c:pt>
                <c:pt idx="60">
                  <c:v>12.438876916088416</c:v>
                </c:pt>
                <c:pt idx="61">
                  <c:v>12.377951644145428</c:v>
                </c:pt>
                <c:pt idx="62">
                  <c:v>12.435629552071322</c:v>
                </c:pt>
                <c:pt idx="63">
                  <c:v>12.58969773036582</c:v>
                </c:pt>
                <c:pt idx="64">
                  <c:v>12.605606992089216</c:v>
                </c:pt>
                <c:pt idx="65">
                  <c:v>12.617104420429111</c:v>
                </c:pt>
                <c:pt idx="66">
                  <c:v>12.688784054302635</c:v>
                </c:pt>
                <c:pt idx="67">
                  <c:v>12.683104042177932</c:v>
                </c:pt>
                <c:pt idx="68">
                  <c:v>12.681533915752492</c:v>
                </c:pt>
                <c:pt idx="69">
                  <c:v>12.752113442283289</c:v>
                </c:pt>
                <c:pt idx="70">
                  <c:v>12.601007626187062</c:v>
                </c:pt>
                <c:pt idx="71">
                  <c:v>12.474559395018046</c:v>
                </c:pt>
                <c:pt idx="72">
                  <c:v>12.261027049872718</c:v>
                </c:pt>
                <c:pt idx="73">
                  <c:v>12.221863634841668</c:v>
                </c:pt>
                <c:pt idx="74">
                  <c:v>12.320125740369321</c:v>
                </c:pt>
                <c:pt idx="75">
                  <c:v>12.416490895015146</c:v>
                </c:pt>
                <c:pt idx="76">
                  <c:v>12.598955945220569</c:v>
                </c:pt>
                <c:pt idx="77">
                  <c:v>12.650630277851864</c:v>
                </c:pt>
                <c:pt idx="78">
                  <c:v>12.580839314826541</c:v>
                </c:pt>
                <c:pt idx="79">
                  <c:v>12.67964561703366</c:v>
                </c:pt>
                <c:pt idx="80">
                  <c:v>12.775124063452237</c:v>
                </c:pt>
                <c:pt idx="81">
                  <c:v>13.002407723542802</c:v>
                </c:pt>
                <c:pt idx="82">
                  <c:v>13.249869748856673</c:v>
                </c:pt>
                <c:pt idx="83">
                  <c:v>13.49162409687653</c:v>
                </c:pt>
                <c:pt idx="84">
                  <c:v>13.590288757344915</c:v>
                </c:pt>
                <c:pt idx="85">
                  <c:v>13.515286822195471</c:v>
                </c:pt>
                <c:pt idx="86">
                  <c:v>13.166875930726551</c:v>
                </c:pt>
                <c:pt idx="87">
                  <c:v>13.117317513733688</c:v>
                </c:pt>
                <c:pt idx="88">
                  <c:v>13.14602163514523</c:v>
                </c:pt>
                <c:pt idx="89">
                  <c:v>13.126663230482325</c:v>
                </c:pt>
                <c:pt idx="90">
                  <c:v>13.222998293450138</c:v>
                </c:pt>
                <c:pt idx="91">
                  <c:v>13.304386452460701</c:v>
                </c:pt>
                <c:pt idx="92">
                  <c:v>13.332532370038102</c:v>
                </c:pt>
                <c:pt idx="93">
                  <c:v>13.37349161520523</c:v>
                </c:pt>
                <c:pt idx="94">
                  <c:v>13.338612211191982</c:v>
                </c:pt>
                <c:pt idx="95">
                  <c:v>13.411624153137925</c:v>
                </c:pt>
                <c:pt idx="96">
                  <c:v>13.413929626190615</c:v>
                </c:pt>
                <c:pt idx="97">
                  <c:v>13.414683484352288</c:v>
                </c:pt>
                <c:pt idx="98">
                  <c:v>13.375925636161657</c:v>
                </c:pt>
                <c:pt idx="99">
                  <c:v>13.455092051965776</c:v>
                </c:pt>
                <c:pt idx="100">
                  <c:v>13.467666108925359</c:v>
                </c:pt>
                <c:pt idx="101">
                  <c:v>13.476965683734141</c:v>
                </c:pt>
                <c:pt idx="102">
                  <c:v>13.539278122674967</c:v>
                </c:pt>
                <c:pt idx="103">
                  <c:v>13.579591778926584</c:v>
                </c:pt>
                <c:pt idx="104">
                  <c:v>13.640760818934821</c:v>
                </c:pt>
                <c:pt idx="105">
                  <c:v>13.711957474711991</c:v>
                </c:pt>
                <c:pt idx="106">
                  <c:v>13.786833877630222</c:v>
                </c:pt>
                <c:pt idx="107">
                  <c:v>13.806754049285546</c:v>
                </c:pt>
                <c:pt idx="108">
                  <c:v>13.859431785494669</c:v>
                </c:pt>
                <c:pt idx="109">
                  <c:v>13.889827964515828</c:v>
                </c:pt>
                <c:pt idx="110">
                  <c:v>13.875542615053016</c:v>
                </c:pt>
                <c:pt idx="111">
                  <c:v>13.901649328821721</c:v>
                </c:pt>
                <c:pt idx="112">
                  <c:v>13.960713999999017</c:v>
                </c:pt>
                <c:pt idx="113">
                  <c:v>14.026639547399691</c:v>
                </c:pt>
                <c:pt idx="114">
                  <c:v>14.009414862859254</c:v>
                </c:pt>
                <c:pt idx="115">
                  <c:v>13.991134962413181</c:v>
                </c:pt>
                <c:pt idx="116">
                  <c:v>14.051131311419917</c:v>
                </c:pt>
                <c:pt idx="117">
                  <c:v>14.100539378982358</c:v>
                </c:pt>
                <c:pt idx="118">
                  <c:v>14.165297403946019</c:v>
                </c:pt>
                <c:pt idx="119">
                  <c:v>14.197630894168569</c:v>
                </c:pt>
                <c:pt idx="120">
                  <c:v>14.18125839341897</c:v>
                </c:pt>
                <c:pt idx="121">
                  <c:v>14.20270198542085</c:v>
                </c:pt>
                <c:pt idx="122">
                  <c:v>14.161535045978656</c:v>
                </c:pt>
                <c:pt idx="123">
                  <c:v>14.207636393370551</c:v>
                </c:pt>
                <c:pt idx="124">
                  <c:v>14.296533915287366</c:v>
                </c:pt>
                <c:pt idx="125">
                  <c:v>14.338549973223534</c:v>
                </c:pt>
                <c:pt idx="126">
                  <c:v>14.374230232175016</c:v>
                </c:pt>
                <c:pt idx="127">
                  <c:v>14.41122586829338</c:v>
                </c:pt>
                <c:pt idx="128">
                  <c:v>14.457601577359927</c:v>
                </c:pt>
                <c:pt idx="129">
                  <c:v>14.493059733700777</c:v>
                </c:pt>
                <c:pt idx="130">
                  <c:v>14.501872004510728</c:v>
                </c:pt>
                <c:pt idx="131">
                  <c:v>14.479813677785064</c:v>
                </c:pt>
                <c:pt idx="132">
                  <c:v>14.507925889314564</c:v>
                </c:pt>
                <c:pt idx="133">
                  <c:v>14.527481570180839</c:v>
                </c:pt>
                <c:pt idx="134">
                  <c:v>14.567399676627845</c:v>
                </c:pt>
                <c:pt idx="135">
                  <c:v>14.586556864848887</c:v>
                </c:pt>
                <c:pt idx="136">
                  <c:v>14.622865407726707</c:v>
                </c:pt>
                <c:pt idx="137">
                  <c:v>14.669081629614819</c:v>
                </c:pt>
                <c:pt idx="138">
                  <c:v>14.711259117534293</c:v>
                </c:pt>
                <c:pt idx="139">
                  <c:v>14.757542377894387</c:v>
                </c:pt>
                <c:pt idx="140">
                  <c:v>14.7937761899293</c:v>
                </c:pt>
                <c:pt idx="141">
                  <c:v>14.790910315733138</c:v>
                </c:pt>
                <c:pt idx="142">
                  <c:v>14.800429348638099</c:v>
                </c:pt>
                <c:pt idx="143">
                  <c:v>14.825619418769307</c:v>
                </c:pt>
              </c:numCache>
            </c:numRef>
          </c:yVal>
        </c:ser>
        <c:ser>
          <c:idx val="1"/>
          <c:order val="1"/>
          <c:spPr>
            <a:ln w="33965">
              <a:solidFill>
                <a:srgbClr val="FFCC00"/>
              </a:solidFill>
              <a:prstDash val="solid"/>
            </a:ln>
          </c:spPr>
          <c:marker>
            <c:symbol val="none"/>
          </c:marker>
          <c:xVal>
            <c:numRef>
              <c:f>Sheet1!$B$8:$BX$8</c:f>
              <c:numCache>
                <c:formatCode>General</c:formatCode>
                <c:ptCount val="75"/>
                <c:pt idx="0">
                  <c:v>1</c:v>
                </c:pt>
                <c:pt idx="1">
                  <c:v>1000</c:v>
                </c:pt>
                <c:pt idx="2">
                  <c:v>1500</c:v>
                </c:pt>
                <c:pt idx="3">
                  <c:v>1600</c:v>
                </c:pt>
                <c:pt idx="4">
                  <c:v>1700</c:v>
                </c:pt>
                <c:pt idx="5">
                  <c:v>1820</c:v>
                </c:pt>
                <c:pt idx="6">
                  <c:v>1850</c:v>
                </c:pt>
                <c:pt idx="7">
                  <c:v>1870</c:v>
                </c:pt>
                <c:pt idx="8">
                  <c:v>1890</c:v>
                </c:pt>
                <c:pt idx="9">
                  <c:v>1900</c:v>
                </c:pt>
                <c:pt idx="10">
                  <c:v>1913</c:v>
                </c:pt>
                <c:pt idx="11">
                  <c:v>1929</c:v>
                </c:pt>
                <c:pt idx="12">
                  <c:v>1930</c:v>
                </c:pt>
                <c:pt idx="13">
                  <c:v>1931</c:v>
                </c:pt>
                <c:pt idx="14">
                  <c:v>1932</c:v>
                </c:pt>
                <c:pt idx="15">
                  <c:v>1933</c:v>
                </c:pt>
                <c:pt idx="16">
                  <c:v>1934</c:v>
                </c:pt>
                <c:pt idx="17">
                  <c:v>1935</c:v>
                </c:pt>
                <c:pt idx="18">
                  <c:v>1936</c:v>
                </c:pt>
                <c:pt idx="19">
                  <c:v>1937</c:v>
                </c:pt>
                <c:pt idx="20">
                  <c:v>1938</c:v>
                </c:pt>
                <c:pt idx="21">
                  <c:v>1950</c:v>
                </c:pt>
                <c:pt idx="22">
                  <c:v>1951</c:v>
                </c:pt>
                <c:pt idx="23">
                  <c:v>1952</c:v>
                </c:pt>
                <c:pt idx="24">
                  <c:v>1953</c:v>
                </c:pt>
                <c:pt idx="25">
                  <c:v>1954</c:v>
                </c:pt>
                <c:pt idx="26">
                  <c:v>1955</c:v>
                </c:pt>
                <c:pt idx="27">
                  <c:v>1956</c:v>
                </c:pt>
                <c:pt idx="28">
                  <c:v>1957</c:v>
                </c:pt>
                <c:pt idx="29">
                  <c:v>1958</c:v>
                </c:pt>
                <c:pt idx="30">
                  <c:v>1959</c:v>
                </c:pt>
                <c:pt idx="31">
                  <c:v>1960</c:v>
                </c:pt>
                <c:pt idx="32">
                  <c:v>1961</c:v>
                </c:pt>
                <c:pt idx="33">
                  <c:v>1962</c:v>
                </c:pt>
                <c:pt idx="34">
                  <c:v>1963</c:v>
                </c:pt>
                <c:pt idx="35">
                  <c:v>1964</c:v>
                </c:pt>
                <c:pt idx="36">
                  <c:v>1965</c:v>
                </c:pt>
                <c:pt idx="37">
                  <c:v>1966</c:v>
                </c:pt>
                <c:pt idx="38">
                  <c:v>1967</c:v>
                </c:pt>
                <c:pt idx="39">
                  <c:v>1968</c:v>
                </c:pt>
                <c:pt idx="40">
                  <c:v>1969</c:v>
                </c:pt>
                <c:pt idx="41">
                  <c:v>1970</c:v>
                </c:pt>
                <c:pt idx="42">
                  <c:v>1971</c:v>
                </c:pt>
                <c:pt idx="43">
                  <c:v>1972</c:v>
                </c:pt>
                <c:pt idx="44">
                  <c:v>1973</c:v>
                </c:pt>
                <c:pt idx="45">
                  <c:v>1974</c:v>
                </c:pt>
                <c:pt idx="46">
                  <c:v>1975</c:v>
                </c:pt>
                <c:pt idx="47">
                  <c:v>1976</c:v>
                </c:pt>
                <c:pt idx="48">
                  <c:v>1977</c:v>
                </c:pt>
                <c:pt idx="49">
                  <c:v>1978</c:v>
                </c:pt>
                <c:pt idx="50">
                  <c:v>1979</c:v>
                </c:pt>
                <c:pt idx="51">
                  <c:v>1980</c:v>
                </c:pt>
                <c:pt idx="52">
                  <c:v>1981</c:v>
                </c:pt>
                <c:pt idx="53">
                  <c:v>1982</c:v>
                </c:pt>
                <c:pt idx="54">
                  <c:v>1983</c:v>
                </c:pt>
                <c:pt idx="55">
                  <c:v>1984</c:v>
                </c:pt>
                <c:pt idx="56">
                  <c:v>1985</c:v>
                </c:pt>
                <c:pt idx="57">
                  <c:v>1986</c:v>
                </c:pt>
                <c:pt idx="58">
                  <c:v>1987</c:v>
                </c:pt>
                <c:pt idx="59">
                  <c:v>1988</c:v>
                </c:pt>
                <c:pt idx="60">
                  <c:v>1989</c:v>
                </c:pt>
                <c:pt idx="61">
                  <c:v>1990</c:v>
                </c:pt>
                <c:pt idx="62">
                  <c:v>1991</c:v>
                </c:pt>
                <c:pt idx="63">
                  <c:v>1992</c:v>
                </c:pt>
                <c:pt idx="64">
                  <c:v>1993</c:v>
                </c:pt>
                <c:pt idx="65">
                  <c:v>1994</c:v>
                </c:pt>
                <c:pt idx="66">
                  <c:v>1995</c:v>
                </c:pt>
                <c:pt idx="67">
                  <c:v>1996</c:v>
                </c:pt>
                <c:pt idx="68">
                  <c:v>1997</c:v>
                </c:pt>
                <c:pt idx="69">
                  <c:v>1998</c:v>
                </c:pt>
                <c:pt idx="70">
                  <c:v>1999</c:v>
                </c:pt>
                <c:pt idx="71">
                  <c:v>2000</c:v>
                </c:pt>
                <c:pt idx="72">
                  <c:v>2001</c:v>
                </c:pt>
                <c:pt idx="73">
                  <c:v>2002</c:v>
                </c:pt>
                <c:pt idx="74">
                  <c:v>2003</c:v>
                </c:pt>
              </c:numCache>
            </c:numRef>
          </c:xVal>
          <c:yVal>
            <c:numRef>
              <c:f>Sheet1!$B$10:$BX$10</c:f>
              <c:numCache>
                <c:formatCode>General</c:formatCode>
                <c:ptCount val="75"/>
                <c:pt idx="0">
                  <c:v>8.8137811912170374</c:v>
                </c:pt>
                <c:pt idx="1">
                  <c:v>8.8137811912170374</c:v>
                </c:pt>
                <c:pt idx="2">
                  <c:v>9.2288186904958636</c:v>
                </c:pt>
                <c:pt idx="3">
                  <c:v>9.2288186904958636</c:v>
                </c:pt>
                <c:pt idx="4">
                  <c:v>9.2288186904958636</c:v>
                </c:pt>
                <c:pt idx="5">
                  <c:v>9.2288186904958636</c:v>
                </c:pt>
                <c:pt idx="6">
                  <c:v>9.2288186904958636</c:v>
                </c:pt>
                <c:pt idx="7">
                  <c:v>9.0498485494505552</c:v>
                </c:pt>
                <c:pt idx="8">
                  <c:v>9.0775466022905498</c:v>
                </c:pt>
                <c:pt idx="9">
                  <c:v>9.0906020587349605</c:v>
                </c:pt>
                <c:pt idx="10">
                  <c:v>9.1087798490294212</c:v>
                </c:pt>
                <c:pt idx="11">
                  <c:v>9.1351825048648454</c:v>
                </c:pt>
                <c:pt idx="12">
                  <c:v>9.1482660170108225</c:v>
                </c:pt>
                <c:pt idx="13">
                  <c:v>9.1521810802080754</c:v>
                </c:pt>
                <c:pt idx="14">
                  <c:v>9.1866190341515317</c:v>
                </c:pt>
                <c:pt idx="15">
                  <c:v>9.1759237420637483</c:v>
                </c:pt>
                <c:pt idx="16">
                  <c:v>9.036777740105876</c:v>
                </c:pt>
                <c:pt idx="17">
                  <c:v>9.1411466928126579</c:v>
                </c:pt>
                <c:pt idx="18">
                  <c:v>9.2219318836398401</c:v>
                </c:pt>
                <c:pt idx="19">
                  <c:v>9.1787678148351688</c:v>
                </c:pt>
                <c:pt idx="20">
                  <c:v>9.1346971762664158</c:v>
                </c:pt>
                <c:pt idx="21">
                  <c:v>8.7771826644930488</c:v>
                </c:pt>
                <c:pt idx="22">
                  <c:v>8.9049354169428661</c:v>
                </c:pt>
                <c:pt idx="23">
                  <c:v>9.0698985943750667</c:v>
                </c:pt>
                <c:pt idx="24">
                  <c:v>9.1129757562738334</c:v>
                </c:pt>
                <c:pt idx="25">
                  <c:v>9.1247423244991239</c:v>
                </c:pt>
                <c:pt idx="26">
                  <c:v>9.167988450979669</c:v>
                </c:pt>
                <c:pt idx="27">
                  <c:v>9.2743773988009011</c:v>
                </c:pt>
                <c:pt idx="28">
                  <c:v>9.3158355330315796</c:v>
                </c:pt>
                <c:pt idx="29">
                  <c:v>9.4365908960426861</c:v>
                </c:pt>
                <c:pt idx="30">
                  <c:v>9.4443947371339085</c:v>
                </c:pt>
                <c:pt idx="31">
                  <c:v>9.3937841178174768</c:v>
                </c:pt>
                <c:pt idx="32">
                  <c:v>9.1223851845868289</c:v>
                </c:pt>
                <c:pt idx="33">
                  <c:v>9.1105916340037165</c:v>
                </c:pt>
                <c:pt idx="34">
                  <c:v>9.2087020042934515</c:v>
                </c:pt>
                <c:pt idx="35">
                  <c:v>9.3399263862172806</c:v>
                </c:pt>
                <c:pt idx="36">
                  <c:v>9.4640339918339738</c:v>
                </c:pt>
                <c:pt idx="37">
                  <c:v>9.5562970953469666</c:v>
                </c:pt>
                <c:pt idx="38">
                  <c:v>9.4750549432543227</c:v>
                </c:pt>
                <c:pt idx="39">
                  <c:v>9.4053783222952649</c:v>
                </c:pt>
                <c:pt idx="40">
                  <c:v>9.4957017702226061</c:v>
                </c:pt>
                <c:pt idx="41">
                  <c:v>9.6133375542566952</c:v>
                </c:pt>
                <c:pt idx="42">
                  <c:v>9.6414872177742659</c:v>
                </c:pt>
                <c:pt idx="43">
                  <c:v>9.6476690511979122</c:v>
                </c:pt>
                <c:pt idx="44">
                  <c:v>9.7127226226629677</c:v>
                </c:pt>
                <c:pt idx="45">
                  <c:v>9.7074384817811019</c:v>
                </c:pt>
                <c:pt idx="46">
                  <c:v>9.7713935843634765</c:v>
                </c:pt>
                <c:pt idx="47">
                  <c:v>9.7349795600532723</c:v>
                </c:pt>
                <c:pt idx="48">
                  <c:v>9.8053419200637997</c:v>
                </c:pt>
                <c:pt idx="49">
                  <c:v>9.9348544104177972</c:v>
                </c:pt>
                <c:pt idx="50">
                  <c:v>10.022323147086361</c:v>
                </c:pt>
                <c:pt idx="51">
                  <c:v>10.059073328309923</c:v>
                </c:pt>
                <c:pt idx="52">
                  <c:v>10.107688562700467</c:v>
                </c:pt>
                <c:pt idx="53">
                  <c:v>10.219360951672797</c:v>
                </c:pt>
                <c:pt idx="54">
                  <c:v>10.304748552640255</c:v>
                </c:pt>
                <c:pt idx="55">
                  <c:v>10.447335679393088</c:v>
                </c:pt>
                <c:pt idx="56">
                  <c:v>10.57131798821899</c:v>
                </c:pt>
                <c:pt idx="57">
                  <c:v>10.641154838455103</c:v>
                </c:pt>
                <c:pt idx="58">
                  <c:v>10.73655738976206</c:v>
                </c:pt>
                <c:pt idx="59">
                  <c:v>10.826314759502482</c:v>
                </c:pt>
                <c:pt idx="60">
                  <c:v>10.835491340528439</c:v>
                </c:pt>
                <c:pt idx="61">
                  <c:v>10.859689548929499</c:v>
                </c:pt>
                <c:pt idx="62">
                  <c:v>10.933210720585048</c:v>
                </c:pt>
                <c:pt idx="63">
                  <c:v>11.176362813636224</c:v>
                </c:pt>
                <c:pt idx="64">
                  <c:v>11.174273022698358</c:v>
                </c:pt>
                <c:pt idx="65">
                  <c:v>11.294548214512821</c:v>
                </c:pt>
                <c:pt idx="66">
                  <c:v>11.480146699455114</c:v>
                </c:pt>
                <c:pt idx="67">
                  <c:v>11.489806018071622</c:v>
                </c:pt>
                <c:pt idx="68">
                  <c:v>11.544819153634148</c:v>
                </c:pt>
                <c:pt idx="69">
                  <c:v>11.531815993827742</c:v>
                </c:pt>
                <c:pt idx="70">
                  <c:v>11.607492271962226</c:v>
                </c:pt>
                <c:pt idx="71">
                  <c:v>11.718481119202902</c:v>
                </c:pt>
                <c:pt idx="72">
                  <c:v>11.849636098030075</c:v>
                </c:pt>
                <c:pt idx="73">
                  <c:v>12.006756119802562</c:v>
                </c:pt>
                <c:pt idx="74">
                  <c:v>12.100801842980191</c:v>
                </c:pt>
              </c:numCache>
            </c:numRef>
          </c:yVal>
        </c:ser>
        <c:ser>
          <c:idx val="2"/>
          <c:order val="2"/>
          <c:spPr>
            <a:ln w="33965">
              <a:solidFill>
                <a:srgbClr val="99CC00"/>
              </a:solidFill>
              <a:prstDash val="solid"/>
            </a:ln>
          </c:spPr>
          <c:marker>
            <c:symbol val="none"/>
          </c:marker>
          <c:xVal>
            <c:numRef>
              <c:f>Sheet1!$B$13:$DC$13</c:f>
              <c:numCache>
                <c:formatCode>General</c:formatCode>
                <c:ptCount val="106"/>
                <c:pt idx="0">
                  <c:v>1870</c:v>
                </c:pt>
                <c:pt idx="1">
                  <c:v>1890</c:v>
                </c:pt>
                <c:pt idx="2">
                  <c:v>1900</c:v>
                </c:pt>
                <c:pt idx="3">
                  <c:v>1901</c:v>
                </c:pt>
                <c:pt idx="4">
                  <c:v>1902</c:v>
                </c:pt>
                <c:pt idx="5">
                  <c:v>1903</c:v>
                </c:pt>
                <c:pt idx="6">
                  <c:v>1904</c:v>
                </c:pt>
                <c:pt idx="7">
                  <c:v>1905</c:v>
                </c:pt>
                <c:pt idx="8">
                  <c:v>1906</c:v>
                </c:pt>
                <c:pt idx="9">
                  <c:v>1907</c:v>
                </c:pt>
                <c:pt idx="10">
                  <c:v>1908</c:v>
                </c:pt>
                <c:pt idx="11">
                  <c:v>1909</c:v>
                </c:pt>
                <c:pt idx="12">
                  <c:v>1910</c:v>
                </c:pt>
                <c:pt idx="13">
                  <c:v>1911</c:v>
                </c:pt>
                <c:pt idx="14">
                  <c:v>1912</c:v>
                </c:pt>
                <c:pt idx="15">
                  <c:v>1913</c:v>
                </c:pt>
                <c:pt idx="16">
                  <c:v>1914</c:v>
                </c:pt>
                <c:pt idx="17">
                  <c:v>1915</c:v>
                </c:pt>
                <c:pt idx="18">
                  <c:v>1916</c:v>
                </c:pt>
                <c:pt idx="19">
                  <c:v>1917</c:v>
                </c:pt>
                <c:pt idx="20">
                  <c:v>1918</c:v>
                </c:pt>
                <c:pt idx="21">
                  <c:v>1919</c:v>
                </c:pt>
                <c:pt idx="22">
                  <c:v>1920</c:v>
                </c:pt>
                <c:pt idx="23">
                  <c:v>1921</c:v>
                </c:pt>
                <c:pt idx="24">
                  <c:v>1922</c:v>
                </c:pt>
                <c:pt idx="25">
                  <c:v>1923</c:v>
                </c:pt>
                <c:pt idx="26">
                  <c:v>1924</c:v>
                </c:pt>
                <c:pt idx="27">
                  <c:v>1925</c:v>
                </c:pt>
                <c:pt idx="28">
                  <c:v>1926</c:v>
                </c:pt>
                <c:pt idx="29">
                  <c:v>1927</c:v>
                </c:pt>
                <c:pt idx="30">
                  <c:v>1928</c:v>
                </c:pt>
                <c:pt idx="31">
                  <c:v>1929</c:v>
                </c:pt>
                <c:pt idx="32">
                  <c:v>1930</c:v>
                </c:pt>
                <c:pt idx="33">
                  <c:v>1931</c:v>
                </c:pt>
                <c:pt idx="34">
                  <c:v>1932</c:v>
                </c:pt>
                <c:pt idx="35">
                  <c:v>1933</c:v>
                </c:pt>
                <c:pt idx="36">
                  <c:v>1934</c:v>
                </c:pt>
                <c:pt idx="37">
                  <c:v>1935</c:v>
                </c:pt>
                <c:pt idx="38">
                  <c:v>1936</c:v>
                </c:pt>
                <c:pt idx="39">
                  <c:v>1937</c:v>
                </c:pt>
                <c:pt idx="40">
                  <c:v>1938</c:v>
                </c:pt>
                <c:pt idx="41">
                  <c:v>1939</c:v>
                </c:pt>
                <c:pt idx="42">
                  <c:v>1940</c:v>
                </c:pt>
                <c:pt idx="43">
                  <c:v>1941</c:v>
                </c:pt>
                <c:pt idx="44">
                  <c:v>1942</c:v>
                </c:pt>
                <c:pt idx="45">
                  <c:v>1943</c:v>
                </c:pt>
                <c:pt idx="46">
                  <c:v>1944</c:v>
                </c:pt>
                <c:pt idx="47">
                  <c:v>1945</c:v>
                </c:pt>
                <c:pt idx="48">
                  <c:v>1946</c:v>
                </c:pt>
                <c:pt idx="49">
                  <c:v>1947</c:v>
                </c:pt>
                <c:pt idx="50">
                  <c:v>1948</c:v>
                </c:pt>
                <c:pt idx="51">
                  <c:v>1949</c:v>
                </c:pt>
                <c:pt idx="52">
                  <c:v>1950</c:v>
                </c:pt>
                <c:pt idx="53">
                  <c:v>1951</c:v>
                </c:pt>
                <c:pt idx="54">
                  <c:v>1952</c:v>
                </c:pt>
                <c:pt idx="55">
                  <c:v>1953</c:v>
                </c:pt>
                <c:pt idx="56">
                  <c:v>1954</c:v>
                </c:pt>
                <c:pt idx="57">
                  <c:v>1955</c:v>
                </c:pt>
                <c:pt idx="58">
                  <c:v>1956</c:v>
                </c:pt>
                <c:pt idx="59">
                  <c:v>1957</c:v>
                </c:pt>
                <c:pt idx="60">
                  <c:v>1958</c:v>
                </c:pt>
                <c:pt idx="61">
                  <c:v>1959</c:v>
                </c:pt>
                <c:pt idx="62">
                  <c:v>1960</c:v>
                </c:pt>
                <c:pt idx="63">
                  <c:v>1961</c:v>
                </c:pt>
                <c:pt idx="64">
                  <c:v>1962</c:v>
                </c:pt>
                <c:pt idx="65">
                  <c:v>1963</c:v>
                </c:pt>
                <c:pt idx="66">
                  <c:v>1964</c:v>
                </c:pt>
                <c:pt idx="67">
                  <c:v>1965</c:v>
                </c:pt>
                <c:pt idx="68">
                  <c:v>1966</c:v>
                </c:pt>
                <c:pt idx="69">
                  <c:v>1967</c:v>
                </c:pt>
                <c:pt idx="70">
                  <c:v>1968</c:v>
                </c:pt>
                <c:pt idx="71">
                  <c:v>1969</c:v>
                </c:pt>
                <c:pt idx="72">
                  <c:v>1970</c:v>
                </c:pt>
                <c:pt idx="73">
                  <c:v>1971</c:v>
                </c:pt>
                <c:pt idx="74">
                  <c:v>1972</c:v>
                </c:pt>
                <c:pt idx="75">
                  <c:v>1973</c:v>
                </c:pt>
                <c:pt idx="76">
                  <c:v>1974</c:v>
                </c:pt>
                <c:pt idx="77">
                  <c:v>1975</c:v>
                </c:pt>
                <c:pt idx="78">
                  <c:v>1976</c:v>
                </c:pt>
                <c:pt idx="79">
                  <c:v>1977</c:v>
                </c:pt>
                <c:pt idx="80">
                  <c:v>1978</c:v>
                </c:pt>
                <c:pt idx="81">
                  <c:v>1979</c:v>
                </c:pt>
                <c:pt idx="82">
                  <c:v>1980</c:v>
                </c:pt>
                <c:pt idx="83">
                  <c:v>1981</c:v>
                </c:pt>
                <c:pt idx="84">
                  <c:v>1982</c:v>
                </c:pt>
                <c:pt idx="85">
                  <c:v>1983</c:v>
                </c:pt>
                <c:pt idx="86">
                  <c:v>1984</c:v>
                </c:pt>
                <c:pt idx="87">
                  <c:v>1985</c:v>
                </c:pt>
                <c:pt idx="88">
                  <c:v>1986</c:v>
                </c:pt>
                <c:pt idx="89">
                  <c:v>1987</c:v>
                </c:pt>
                <c:pt idx="90">
                  <c:v>1988</c:v>
                </c:pt>
                <c:pt idx="91">
                  <c:v>1989</c:v>
                </c:pt>
                <c:pt idx="92">
                  <c:v>1990</c:v>
                </c:pt>
                <c:pt idx="93">
                  <c:v>1991</c:v>
                </c:pt>
                <c:pt idx="94">
                  <c:v>1992</c:v>
                </c:pt>
                <c:pt idx="95">
                  <c:v>1993</c:v>
                </c:pt>
                <c:pt idx="96">
                  <c:v>1994</c:v>
                </c:pt>
                <c:pt idx="97">
                  <c:v>1995</c:v>
                </c:pt>
                <c:pt idx="98">
                  <c:v>1996</c:v>
                </c:pt>
                <c:pt idx="99">
                  <c:v>1997</c:v>
                </c:pt>
                <c:pt idx="100">
                  <c:v>1998</c:v>
                </c:pt>
                <c:pt idx="101">
                  <c:v>1999</c:v>
                </c:pt>
                <c:pt idx="102">
                  <c:v>2000</c:v>
                </c:pt>
                <c:pt idx="103">
                  <c:v>2001</c:v>
                </c:pt>
                <c:pt idx="104">
                  <c:v>2002</c:v>
                </c:pt>
                <c:pt idx="105">
                  <c:v>2003</c:v>
                </c:pt>
              </c:numCache>
            </c:numRef>
          </c:xVal>
          <c:yVal>
            <c:numRef>
              <c:f>Sheet1!$B$15:$DC$15</c:f>
              <c:numCache>
                <c:formatCode>General</c:formatCode>
                <c:ptCount val="106"/>
                <c:pt idx="0">
                  <c:v>10.356040521385795</c:v>
                </c:pt>
                <c:pt idx="1">
                  <c:v>11.071447249197218</c:v>
                </c:pt>
                <c:pt idx="2">
                  <c:v>11.428128934067798</c:v>
                </c:pt>
                <c:pt idx="3">
                  <c:v>11.492047024885771</c:v>
                </c:pt>
                <c:pt idx="4">
                  <c:v>11.407536857000043</c:v>
                </c:pt>
                <c:pt idx="5">
                  <c:v>11.547046451935488</c:v>
                </c:pt>
                <c:pt idx="6">
                  <c:v>11.639810864820118</c:v>
                </c:pt>
                <c:pt idx="7">
                  <c:v>11.764298066295648</c:v>
                </c:pt>
                <c:pt idx="8">
                  <c:v>11.780649809046777</c:v>
                </c:pt>
                <c:pt idx="9">
                  <c:v>11.75632557731865</c:v>
                </c:pt>
                <c:pt idx="10">
                  <c:v>11.836512427959073</c:v>
                </c:pt>
                <c:pt idx="11">
                  <c:v>11.852819966520038</c:v>
                </c:pt>
                <c:pt idx="12">
                  <c:v>11.900002777080621</c:v>
                </c:pt>
                <c:pt idx="13">
                  <c:v>11.871193227352766</c:v>
                </c:pt>
                <c:pt idx="14">
                  <c:v>11.930597964226846</c:v>
                </c:pt>
                <c:pt idx="15">
                  <c:v>11.890736753580773</c:v>
                </c:pt>
                <c:pt idx="16">
                  <c:v>11.689222035622036</c:v>
                </c:pt>
                <c:pt idx="17">
                  <c:v>11.663434989949499</c:v>
                </c:pt>
                <c:pt idx="18">
                  <c:v>11.59392600346162</c:v>
                </c:pt>
                <c:pt idx="19">
                  <c:v>11.446112641680932</c:v>
                </c:pt>
                <c:pt idx="20">
                  <c:v>11.665280901999918</c:v>
                </c:pt>
                <c:pt idx="21">
                  <c:v>11.691519386344828</c:v>
                </c:pt>
                <c:pt idx="22">
                  <c:v>11.761995220583366</c:v>
                </c:pt>
                <c:pt idx="23">
                  <c:v>11.76118857222882</c:v>
                </c:pt>
                <c:pt idx="24">
                  <c:v>11.827993647163337</c:v>
                </c:pt>
                <c:pt idx="25">
                  <c:v>11.928466109794758</c:v>
                </c:pt>
                <c:pt idx="26">
                  <c:v>11.985579473166844</c:v>
                </c:pt>
                <c:pt idx="27">
                  <c:v>11.936420615520927</c:v>
                </c:pt>
                <c:pt idx="28">
                  <c:v>11.963625278315741</c:v>
                </c:pt>
                <c:pt idx="29">
                  <c:v>12.020853805796548</c:v>
                </c:pt>
                <c:pt idx="30">
                  <c:v>12.067199617003002</c:v>
                </c:pt>
                <c:pt idx="31">
                  <c:v>12.092449182284252</c:v>
                </c:pt>
                <c:pt idx="32">
                  <c:v>11.994205608551301</c:v>
                </c:pt>
                <c:pt idx="33">
                  <c:v>11.857847073478986</c:v>
                </c:pt>
                <c:pt idx="34">
                  <c:v>11.78210627301207</c:v>
                </c:pt>
                <c:pt idx="35">
                  <c:v>11.822297905097706</c:v>
                </c:pt>
                <c:pt idx="36">
                  <c:v>11.908699628909149</c:v>
                </c:pt>
                <c:pt idx="37">
                  <c:v>11.947640248392528</c:v>
                </c:pt>
                <c:pt idx="38">
                  <c:v>11.933677357158819</c:v>
                </c:pt>
                <c:pt idx="39">
                  <c:v>12.010288102218993</c:v>
                </c:pt>
                <c:pt idx="40">
                  <c:v>11.991491790024545</c:v>
                </c:pt>
                <c:pt idx="41">
                  <c:v>12.018168689078959</c:v>
                </c:pt>
                <c:pt idx="42">
                  <c:v>12.022864982127249</c:v>
                </c:pt>
                <c:pt idx="43">
                  <c:v>12.071448851968212</c:v>
                </c:pt>
                <c:pt idx="44">
                  <c:v>12.064810472509</c:v>
                </c:pt>
                <c:pt idx="45">
                  <c:v>12.030035222893185</c:v>
                </c:pt>
                <c:pt idx="46">
                  <c:v>12.160806306600373</c:v>
                </c:pt>
                <c:pt idx="47">
                  <c:v>12.088858830709714</c:v>
                </c:pt>
                <c:pt idx="48">
                  <c:v>12.187713379584352</c:v>
                </c:pt>
                <c:pt idx="49">
                  <c:v>12.3133003662403</c:v>
                </c:pt>
                <c:pt idx="50">
                  <c:v>12.358589725069784</c:v>
                </c:pt>
                <c:pt idx="51">
                  <c:v>12.301324172609309</c:v>
                </c:pt>
                <c:pt idx="52">
                  <c:v>12.283876773695891</c:v>
                </c:pt>
                <c:pt idx="53">
                  <c:v>12.308631952585994</c:v>
                </c:pt>
                <c:pt idx="54">
                  <c:v>12.203780458955729</c:v>
                </c:pt>
                <c:pt idx="55">
                  <c:v>12.251036699339926</c:v>
                </c:pt>
                <c:pt idx="56">
                  <c:v>12.281880385740873</c:v>
                </c:pt>
                <c:pt idx="57">
                  <c:v>12.354524910160126</c:v>
                </c:pt>
                <c:pt idx="58">
                  <c:v>12.367773654889422</c:v>
                </c:pt>
                <c:pt idx="59">
                  <c:v>12.414866616663804</c:v>
                </c:pt>
                <c:pt idx="60">
                  <c:v>12.476235092626387</c:v>
                </c:pt>
                <c:pt idx="61">
                  <c:v>12.355755231950571</c:v>
                </c:pt>
                <c:pt idx="62">
                  <c:v>12.440730586222672</c:v>
                </c:pt>
                <c:pt idx="63">
                  <c:v>12.51713828044389</c:v>
                </c:pt>
                <c:pt idx="64">
                  <c:v>12.470972294471473</c:v>
                </c:pt>
                <c:pt idx="65">
                  <c:v>12.41347997166857</c:v>
                </c:pt>
                <c:pt idx="66">
                  <c:v>12.532873745838849</c:v>
                </c:pt>
                <c:pt idx="67">
                  <c:v>12.637246906296921</c:v>
                </c:pt>
                <c:pt idx="68">
                  <c:v>12.625846767907344</c:v>
                </c:pt>
                <c:pt idx="69">
                  <c:v>12.643619880630743</c:v>
                </c:pt>
                <c:pt idx="70">
                  <c:v>12.683379913936669</c:v>
                </c:pt>
                <c:pt idx="71">
                  <c:v>12.780802279361852</c:v>
                </c:pt>
                <c:pt idx="72">
                  <c:v>12.834069278672956</c:v>
                </c:pt>
                <c:pt idx="73">
                  <c:v>12.878422082615204</c:v>
                </c:pt>
                <c:pt idx="74">
                  <c:v>12.898330348172538</c:v>
                </c:pt>
                <c:pt idx="75">
                  <c:v>12.958910423078992</c:v>
                </c:pt>
                <c:pt idx="76">
                  <c:v>13.024807856922196</c:v>
                </c:pt>
                <c:pt idx="77">
                  <c:v>12.987707644475075</c:v>
                </c:pt>
                <c:pt idx="78">
                  <c:v>12.959495203224082</c:v>
                </c:pt>
                <c:pt idx="79">
                  <c:v>13.019656993570353</c:v>
                </c:pt>
                <c:pt idx="80">
                  <c:v>12.930598324253063</c:v>
                </c:pt>
                <c:pt idx="81">
                  <c:v>13.006134918947161</c:v>
                </c:pt>
                <c:pt idx="82">
                  <c:v>13.002459902874273</c:v>
                </c:pt>
                <c:pt idx="83">
                  <c:v>12.892286646697308</c:v>
                </c:pt>
                <c:pt idx="84">
                  <c:v>12.822360989159069</c:v>
                </c:pt>
                <c:pt idx="85">
                  <c:v>12.849923143209262</c:v>
                </c:pt>
                <c:pt idx="86">
                  <c:v>12.858123066997591</c:v>
                </c:pt>
                <c:pt idx="87">
                  <c:v>12.738567156643935</c:v>
                </c:pt>
                <c:pt idx="88">
                  <c:v>12.818495879447026</c:v>
                </c:pt>
                <c:pt idx="89">
                  <c:v>12.833457599092757</c:v>
                </c:pt>
                <c:pt idx="90">
                  <c:v>12.78466228168095</c:v>
                </c:pt>
                <c:pt idx="91">
                  <c:v>12.671275271058278</c:v>
                </c:pt>
                <c:pt idx="92">
                  <c:v>12.651861094540278</c:v>
                </c:pt>
                <c:pt idx="93">
                  <c:v>12.769003093988003</c:v>
                </c:pt>
                <c:pt idx="94">
                  <c:v>12.872011404471071</c:v>
                </c:pt>
                <c:pt idx="95">
                  <c:v>12.934235417486706</c:v>
                </c:pt>
                <c:pt idx="96">
                  <c:v>13.030421673440541</c:v>
                </c:pt>
                <c:pt idx="97">
                  <c:v>12.966624708511302</c:v>
                </c:pt>
                <c:pt idx="98">
                  <c:v>13.010779301698637</c:v>
                </c:pt>
                <c:pt idx="99">
                  <c:v>13.103774641793111</c:v>
                </c:pt>
                <c:pt idx="100">
                  <c:v>13.155348290922669</c:v>
                </c:pt>
                <c:pt idx="101">
                  <c:v>13.088608711931368</c:v>
                </c:pt>
                <c:pt idx="102">
                  <c:v>13.060621232745254</c:v>
                </c:pt>
                <c:pt idx="103">
                  <c:v>12.979532900531307</c:v>
                </c:pt>
                <c:pt idx="104">
                  <c:v>12.797441701162363</c:v>
                </c:pt>
                <c:pt idx="105">
                  <c:v>12.904277585210068</c:v>
                </c:pt>
              </c:numCache>
            </c:numRef>
          </c:yVal>
        </c:ser>
        <c:ser>
          <c:idx val="3"/>
          <c:order val="3"/>
          <c:spPr>
            <a:ln w="33965">
              <a:solidFill>
                <a:srgbClr val="FF99CC"/>
              </a:solidFill>
              <a:prstDash val="solid"/>
            </a:ln>
          </c:spPr>
          <c:marker>
            <c:symbol val="none"/>
          </c:marker>
          <c:xVal>
            <c:numRef>
              <c:f>Sheet1!$B$18:$FF$18</c:f>
              <c:numCache>
                <c:formatCode>General</c:formatCode>
                <c:ptCount val="161"/>
                <c:pt idx="0">
                  <c:v>1</c:v>
                </c:pt>
                <c:pt idx="1">
                  <c:v>1000</c:v>
                </c:pt>
                <c:pt idx="2">
                  <c:v>1500</c:v>
                </c:pt>
                <c:pt idx="3">
                  <c:v>1600</c:v>
                </c:pt>
                <c:pt idx="4">
                  <c:v>1700</c:v>
                </c:pt>
                <c:pt idx="5">
                  <c:v>1820</c:v>
                </c:pt>
                <c:pt idx="6">
                  <c:v>1830</c:v>
                </c:pt>
                <c:pt idx="7">
                  <c:v>1850</c:v>
                </c:pt>
                <c:pt idx="8">
                  <c:v>1851</c:v>
                </c:pt>
                <c:pt idx="9">
                  <c:v>1852</c:v>
                </c:pt>
                <c:pt idx="10">
                  <c:v>1853</c:v>
                </c:pt>
                <c:pt idx="11">
                  <c:v>1854</c:v>
                </c:pt>
                <c:pt idx="12">
                  <c:v>1855</c:v>
                </c:pt>
                <c:pt idx="13">
                  <c:v>1856</c:v>
                </c:pt>
                <c:pt idx="14">
                  <c:v>1857</c:v>
                </c:pt>
                <c:pt idx="15">
                  <c:v>1858</c:v>
                </c:pt>
                <c:pt idx="16">
                  <c:v>1859</c:v>
                </c:pt>
                <c:pt idx="17">
                  <c:v>1860</c:v>
                </c:pt>
                <c:pt idx="18">
                  <c:v>1861</c:v>
                </c:pt>
                <c:pt idx="19">
                  <c:v>1862</c:v>
                </c:pt>
                <c:pt idx="20">
                  <c:v>1863</c:v>
                </c:pt>
                <c:pt idx="21">
                  <c:v>1864</c:v>
                </c:pt>
                <c:pt idx="22">
                  <c:v>1865</c:v>
                </c:pt>
                <c:pt idx="23">
                  <c:v>1866</c:v>
                </c:pt>
                <c:pt idx="24">
                  <c:v>1867</c:v>
                </c:pt>
                <c:pt idx="25">
                  <c:v>1868</c:v>
                </c:pt>
                <c:pt idx="26">
                  <c:v>1869</c:v>
                </c:pt>
                <c:pt idx="27">
                  <c:v>1870</c:v>
                </c:pt>
                <c:pt idx="28">
                  <c:v>1871</c:v>
                </c:pt>
                <c:pt idx="29">
                  <c:v>1872</c:v>
                </c:pt>
                <c:pt idx="30">
                  <c:v>1873</c:v>
                </c:pt>
                <c:pt idx="31">
                  <c:v>1874</c:v>
                </c:pt>
                <c:pt idx="32">
                  <c:v>1875</c:v>
                </c:pt>
                <c:pt idx="33">
                  <c:v>1876</c:v>
                </c:pt>
                <c:pt idx="34">
                  <c:v>1877</c:v>
                </c:pt>
                <c:pt idx="35">
                  <c:v>1878</c:v>
                </c:pt>
                <c:pt idx="36">
                  <c:v>1879</c:v>
                </c:pt>
                <c:pt idx="37">
                  <c:v>1880</c:v>
                </c:pt>
                <c:pt idx="38">
                  <c:v>1881</c:v>
                </c:pt>
                <c:pt idx="39">
                  <c:v>1882</c:v>
                </c:pt>
                <c:pt idx="40">
                  <c:v>1883</c:v>
                </c:pt>
                <c:pt idx="41">
                  <c:v>1884</c:v>
                </c:pt>
                <c:pt idx="42">
                  <c:v>1885</c:v>
                </c:pt>
                <c:pt idx="43">
                  <c:v>1886</c:v>
                </c:pt>
                <c:pt idx="44">
                  <c:v>1887</c:v>
                </c:pt>
                <c:pt idx="45">
                  <c:v>1888</c:v>
                </c:pt>
                <c:pt idx="46">
                  <c:v>1889</c:v>
                </c:pt>
                <c:pt idx="47">
                  <c:v>1890</c:v>
                </c:pt>
                <c:pt idx="48">
                  <c:v>1891</c:v>
                </c:pt>
                <c:pt idx="49">
                  <c:v>1892</c:v>
                </c:pt>
                <c:pt idx="50">
                  <c:v>1893</c:v>
                </c:pt>
                <c:pt idx="51">
                  <c:v>1894</c:v>
                </c:pt>
                <c:pt idx="52">
                  <c:v>1895</c:v>
                </c:pt>
                <c:pt idx="53">
                  <c:v>1896</c:v>
                </c:pt>
                <c:pt idx="54">
                  <c:v>1897</c:v>
                </c:pt>
                <c:pt idx="55">
                  <c:v>1898</c:v>
                </c:pt>
                <c:pt idx="56">
                  <c:v>1899</c:v>
                </c:pt>
                <c:pt idx="57">
                  <c:v>1900</c:v>
                </c:pt>
                <c:pt idx="58">
                  <c:v>1901</c:v>
                </c:pt>
                <c:pt idx="59">
                  <c:v>1902</c:v>
                </c:pt>
                <c:pt idx="60">
                  <c:v>1903</c:v>
                </c:pt>
                <c:pt idx="61">
                  <c:v>1904</c:v>
                </c:pt>
                <c:pt idx="62">
                  <c:v>1905</c:v>
                </c:pt>
                <c:pt idx="63">
                  <c:v>1906</c:v>
                </c:pt>
                <c:pt idx="64">
                  <c:v>1907</c:v>
                </c:pt>
                <c:pt idx="65">
                  <c:v>1908</c:v>
                </c:pt>
                <c:pt idx="66">
                  <c:v>1909</c:v>
                </c:pt>
                <c:pt idx="67">
                  <c:v>1910</c:v>
                </c:pt>
                <c:pt idx="68">
                  <c:v>1911</c:v>
                </c:pt>
                <c:pt idx="69">
                  <c:v>1912</c:v>
                </c:pt>
                <c:pt idx="70">
                  <c:v>1913</c:v>
                </c:pt>
                <c:pt idx="71">
                  <c:v>1914</c:v>
                </c:pt>
                <c:pt idx="72">
                  <c:v>1915</c:v>
                </c:pt>
                <c:pt idx="73">
                  <c:v>1916</c:v>
                </c:pt>
                <c:pt idx="74">
                  <c:v>1917</c:v>
                </c:pt>
                <c:pt idx="75">
                  <c:v>1918</c:v>
                </c:pt>
                <c:pt idx="76">
                  <c:v>1919</c:v>
                </c:pt>
                <c:pt idx="77">
                  <c:v>1920</c:v>
                </c:pt>
                <c:pt idx="78">
                  <c:v>1921</c:v>
                </c:pt>
                <c:pt idx="79">
                  <c:v>1922</c:v>
                </c:pt>
                <c:pt idx="80">
                  <c:v>1923</c:v>
                </c:pt>
                <c:pt idx="81">
                  <c:v>1924</c:v>
                </c:pt>
                <c:pt idx="82">
                  <c:v>1925</c:v>
                </c:pt>
                <c:pt idx="83">
                  <c:v>1926</c:v>
                </c:pt>
                <c:pt idx="84">
                  <c:v>1927</c:v>
                </c:pt>
                <c:pt idx="85">
                  <c:v>1928</c:v>
                </c:pt>
                <c:pt idx="86">
                  <c:v>1929</c:v>
                </c:pt>
                <c:pt idx="87">
                  <c:v>1930</c:v>
                </c:pt>
                <c:pt idx="88">
                  <c:v>1931</c:v>
                </c:pt>
                <c:pt idx="89">
                  <c:v>1932</c:v>
                </c:pt>
                <c:pt idx="90">
                  <c:v>1933</c:v>
                </c:pt>
                <c:pt idx="91">
                  <c:v>1934</c:v>
                </c:pt>
                <c:pt idx="92">
                  <c:v>1935</c:v>
                </c:pt>
                <c:pt idx="93">
                  <c:v>1936</c:v>
                </c:pt>
                <c:pt idx="94">
                  <c:v>1937</c:v>
                </c:pt>
                <c:pt idx="95">
                  <c:v>1938</c:v>
                </c:pt>
                <c:pt idx="96">
                  <c:v>1939</c:v>
                </c:pt>
                <c:pt idx="97">
                  <c:v>1940</c:v>
                </c:pt>
                <c:pt idx="98">
                  <c:v>1941</c:v>
                </c:pt>
                <c:pt idx="99">
                  <c:v>1942</c:v>
                </c:pt>
                <c:pt idx="100">
                  <c:v>1943</c:v>
                </c:pt>
                <c:pt idx="101">
                  <c:v>1944</c:v>
                </c:pt>
                <c:pt idx="102">
                  <c:v>1945</c:v>
                </c:pt>
                <c:pt idx="103">
                  <c:v>1946</c:v>
                </c:pt>
                <c:pt idx="104">
                  <c:v>1947</c:v>
                </c:pt>
                <c:pt idx="105">
                  <c:v>1948</c:v>
                </c:pt>
                <c:pt idx="106">
                  <c:v>1949</c:v>
                </c:pt>
                <c:pt idx="107">
                  <c:v>1950</c:v>
                </c:pt>
                <c:pt idx="108">
                  <c:v>1951</c:v>
                </c:pt>
                <c:pt idx="109">
                  <c:v>1952</c:v>
                </c:pt>
                <c:pt idx="110">
                  <c:v>1953</c:v>
                </c:pt>
                <c:pt idx="111">
                  <c:v>1954</c:v>
                </c:pt>
                <c:pt idx="112">
                  <c:v>1955</c:v>
                </c:pt>
                <c:pt idx="113">
                  <c:v>1956</c:v>
                </c:pt>
                <c:pt idx="114">
                  <c:v>1957</c:v>
                </c:pt>
                <c:pt idx="115">
                  <c:v>1958</c:v>
                </c:pt>
                <c:pt idx="116">
                  <c:v>1959</c:v>
                </c:pt>
                <c:pt idx="117">
                  <c:v>1960</c:v>
                </c:pt>
                <c:pt idx="118">
                  <c:v>1961</c:v>
                </c:pt>
                <c:pt idx="119">
                  <c:v>1962</c:v>
                </c:pt>
                <c:pt idx="120">
                  <c:v>1963</c:v>
                </c:pt>
                <c:pt idx="121">
                  <c:v>1964</c:v>
                </c:pt>
                <c:pt idx="122">
                  <c:v>1965</c:v>
                </c:pt>
                <c:pt idx="123">
                  <c:v>1966</c:v>
                </c:pt>
                <c:pt idx="124">
                  <c:v>1967</c:v>
                </c:pt>
                <c:pt idx="125">
                  <c:v>1968</c:v>
                </c:pt>
                <c:pt idx="126">
                  <c:v>1969</c:v>
                </c:pt>
                <c:pt idx="127">
                  <c:v>1970</c:v>
                </c:pt>
                <c:pt idx="128">
                  <c:v>1971</c:v>
                </c:pt>
                <c:pt idx="129">
                  <c:v>1972</c:v>
                </c:pt>
                <c:pt idx="130">
                  <c:v>1973</c:v>
                </c:pt>
                <c:pt idx="131">
                  <c:v>1974</c:v>
                </c:pt>
                <c:pt idx="132">
                  <c:v>1975</c:v>
                </c:pt>
                <c:pt idx="133">
                  <c:v>1976</c:v>
                </c:pt>
                <c:pt idx="134">
                  <c:v>1977</c:v>
                </c:pt>
                <c:pt idx="135">
                  <c:v>1978</c:v>
                </c:pt>
                <c:pt idx="136">
                  <c:v>1979</c:v>
                </c:pt>
                <c:pt idx="137">
                  <c:v>1980</c:v>
                </c:pt>
                <c:pt idx="138">
                  <c:v>1981</c:v>
                </c:pt>
                <c:pt idx="139">
                  <c:v>1982</c:v>
                </c:pt>
                <c:pt idx="140">
                  <c:v>1983</c:v>
                </c:pt>
                <c:pt idx="141">
                  <c:v>1984</c:v>
                </c:pt>
                <c:pt idx="142">
                  <c:v>1985</c:v>
                </c:pt>
                <c:pt idx="143">
                  <c:v>1986</c:v>
                </c:pt>
                <c:pt idx="144">
                  <c:v>1987</c:v>
                </c:pt>
                <c:pt idx="145">
                  <c:v>1988</c:v>
                </c:pt>
                <c:pt idx="146">
                  <c:v>1989</c:v>
                </c:pt>
                <c:pt idx="147">
                  <c:v>1990</c:v>
                </c:pt>
                <c:pt idx="148">
                  <c:v>1991</c:v>
                </c:pt>
                <c:pt idx="149">
                  <c:v>1992</c:v>
                </c:pt>
                <c:pt idx="150">
                  <c:v>1993</c:v>
                </c:pt>
                <c:pt idx="151">
                  <c:v>1994</c:v>
                </c:pt>
                <c:pt idx="152">
                  <c:v>1995</c:v>
                </c:pt>
                <c:pt idx="153">
                  <c:v>1996</c:v>
                </c:pt>
                <c:pt idx="154">
                  <c:v>1997</c:v>
                </c:pt>
                <c:pt idx="155">
                  <c:v>1998</c:v>
                </c:pt>
                <c:pt idx="156">
                  <c:v>1999</c:v>
                </c:pt>
                <c:pt idx="157">
                  <c:v>2000</c:v>
                </c:pt>
                <c:pt idx="158">
                  <c:v>2001</c:v>
                </c:pt>
                <c:pt idx="159">
                  <c:v>2002</c:v>
                </c:pt>
                <c:pt idx="160">
                  <c:v>2003</c:v>
                </c:pt>
              </c:numCache>
            </c:numRef>
          </c:xVal>
          <c:yVal>
            <c:numRef>
              <c:f>Sheet1!$B$20:$FF$20</c:f>
              <c:numCache>
                <c:formatCode>General</c:formatCode>
                <c:ptCount val="161"/>
                <c:pt idx="0">
                  <c:v>8.6736035331687766</c:v>
                </c:pt>
                <c:pt idx="1">
                  <c:v>8.679480099505458</c:v>
                </c:pt>
                <c:pt idx="2">
                  <c:v>9.4262647547020997</c:v>
                </c:pt>
                <c:pt idx="3">
                  <c:v>9.6275338844727933</c:v>
                </c:pt>
                <c:pt idx="4">
                  <c:v>9.8297227350860652</c:v>
                </c:pt>
                <c:pt idx="5">
                  <c:v>10.072604318129731</c:v>
                </c:pt>
                <c:pt idx="6">
                  <c:v>10.375281127217189</c:v>
                </c:pt>
                <c:pt idx="7">
                  <c:v>10.479442283329771</c:v>
                </c:pt>
                <c:pt idx="8">
                  <c:v>10.459177654922534</c:v>
                </c:pt>
                <c:pt idx="9">
                  <c:v>10.47753578573459</c:v>
                </c:pt>
                <c:pt idx="10">
                  <c:v>10.464982126824923</c:v>
                </c:pt>
                <c:pt idx="11">
                  <c:v>10.495196238521373</c:v>
                </c:pt>
                <c:pt idx="12">
                  <c:v>10.472141622565179</c:v>
                </c:pt>
                <c:pt idx="13">
                  <c:v>10.580620494282414</c:v>
                </c:pt>
                <c:pt idx="14">
                  <c:v>10.63886211428251</c:v>
                </c:pt>
                <c:pt idx="15">
                  <c:v>10.620438781797271</c:v>
                </c:pt>
                <c:pt idx="16">
                  <c:v>10.612137208109154</c:v>
                </c:pt>
                <c:pt idx="17">
                  <c:v>10.678885527794838</c:v>
                </c:pt>
                <c:pt idx="18">
                  <c:v>10.628330348268728</c:v>
                </c:pt>
                <c:pt idx="19">
                  <c:v>10.683961026689033</c:v>
                </c:pt>
                <c:pt idx="20">
                  <c:v>10.772185549345549</c:v>
                </c:pt>
                <c:pt idx="21">
                  <c:v>10.797584788796701</c:v>
                </c:pt>
                <c:pt idx="22">
                  <c:v>10.78920396673476</c:v>
                </c:pt>
                <c:pt idx="23">
                  <c:v>10.790352698575346</c:v>
                </c:pt>
                <c:pt idx="24">
                  <c:v>10.786098751192245</c:v>
                </c:pt>
                <c:pt idx="25">
                  <c:v>10.862033739490153</c:v>
                </c:pt>
                <c:pt idx="26">
                  <c:v>10.861205697149027</c:v>
                </c:pt>
                <c:pt idx="27">
                  <c:v>10.844768133503518</c:v>
                </c:pt>
                <c:pt idx="28">
                  <c:v>10.826994764778483</c:v>
                </c:pt>
                <c:pt idx="29">
                  <c:v>10.915413174039474</c:v>
                </c:pt>
                <c:pt idx="30">
                  <c:v>10.964826496352766</c:v>
                </c:pt>
                <c:pt idx="31">
                  <c:v>11.052540914734756</c:v>
                </c:pt>
                <c:pt idx="32">
                  <c:v>11.044634352371769</c:v>
                </c:pt>
                <c:pt idx="33">
                  <c:v>11.015882188484722</c:v>
                </c:pt>
                <c:pt idx="34">
                  <c:v>10.989131075224435</c:v>
                </c:pt>
                <c:pt idx="35">
                  <c:v>11.038231941545002</c:v>
                </c:pt>
                <c:pt idx="36">
                  <c:v>10.986316426138673</c:v>
                </c:pt>
                <c:pt idx="37">
                  <c:v>10.959571983112799</c:v>
                </c:pt>
                <c:pt idx="38">
                  <c:v>10.983909261805291</c:v>
                </c:pt>
                <c:pt idx="39">
                  <c:v>10.997519166177</c:v>
                </c:pt>
                <c:pt idx="40">
                  <c:v>11.065603513514404</c:v>
                </c:pt>
                <c:pt idx="41">
                  <c:v>11.089071441226887</c:v>
                </c:pt>
                <c:pt idx="42">
                  <c:v>11.113895631559712</c:v>
                </c:pt>
                <c:pt idx="43">
                  <c:v>11.110730110352314</c:v>
                </c:pt>
                <c:pt idx="44">
                  <c:v>11.151804352099887</c:v>
                </c:pt>
                <c:pt idx="45">
                  <c:v>11.192775862377461</c:v>
                </c:pt>
                <c:pt idx="46">
                  <c:v>11.216271531780958</c:v>
                </c:pt>
                <c:pt idx="47">
                  <c:v>11.245438973419045</c:v>
                </c:pt>
                <c:pt idx="48">
                  <c:v>11.226740785885678</c:v>
                </c:pt>
                <c:pt idx="49">
                  <c:v>11.26989271585864</c:v>
                </c:pt>
                <c:pt idx="50">
                  <c:v>11.325004110611344</c:v>
                </c:pt>
                <c:pt idx="51">
                  <c:v>11.342964638190066</c:v>
                </c:pt>
                <c:pt idx="52">
                  <c:v>11.391288615948255</c:v>
                </c:pt>
                <c:pt idx="53">
                  <c:v>11.419772056238276</c:v>
                </c:pt>
                <c:pt idx="54">
                  <c:v>11.43806926660856</c:v>
                </c:pt>
                <c:pt idx="55">
                  <c:v>11.475643279241323</c:v>
                </c:pt>
                <c:pt idx="56">
                  <c:v>11.504369077930695</c:v>
                </c:pt>
                <c:pt idx="57">
                  <c:v>11.54339887037554</c:v>
                </c:pt>
                <c:pt idx="58">
                  <c:v>11.487504901253867</c:v>
                </c:pt>
                <c:pt idx="59">
                  <c:v>11.498583612069122</c:v>
                </c:pt>
                <c:pt idx="60">
                  <c:v>11.554664628250087</c:v>
                </c:pt>
                <c:pt idx="61">
                  <c:v>11.590284582136734</c:v>
                </c:pt>
                <c:pt idx="62">
                  <c:v>11.599933987391346</c:v>
                </c:pt>
                <c:pt idx="63">
                  <c:v>11.622114671056355</c:v>
                </c:pt>
                <c:pt idx="64">
                  <c:v>11.663946433722908</c:v>
                </c:pt>
                <c:pt idx="65">
                  <c:v>11.668136565210553</c:v>
                </c:pt>
                <c:pt idx="66">
                  <c:v>11.677149539627807</c:v>
                </c:pt>
                <c:pt idx="67">
                  <c:v>11.708932035436549</c:v>
                </c:pt>
                <c:pt idx="68">
                  <c:v>11.734880844547183</c:v>
                </c:pt>
                <c:pt idx="69">
                  <c:v>11.78287280169231</c:v>
                </c:pt>
                <c:pt idx="70">
                  <c:v>11.832892542950002</c:v>
                </c:pt>
                <c:pt idx="71">
                  <c:v>11.57898138522596</c:v>
                </c:pt>
                <c:pt idx="72">
                  <c:v>11.501345764505649</c:v>
                </c:pt>
                <c:pt idx="73">
                  <c:v>11.518900644546678</c:v>
                </c:pt>
                <c:pt idx="74">
                  <c:v>11.527515649350576</c:v>
                </c:pt>
                <c:pt idx="75">
                  <c:v>11.54262439026148</c:v>
                </c:pt>
                <c:pt idx="76">
                  <c:v>11.336658197661936</c:v>
                </c:pt>
                <c:pt idx="77">
                  <c:v>11.448939978804837</c:v>
                </c:pt>
                <c:pt idx="78">
                  <c:v>11.587696108148842</c:v>
                </c:pt>
                <c:pt idx="79">
                  <c:v>11.701733341398548</c:v>
                </c:pt>
                <c:pt idx="80">
                  <c:v>11.424994864974344</c:v>
                </c:pt>
                <c:pt idx="81">
                  <c:v>11.643328287765918</c:v>
                </c:pt>
                <c:pt idx="82">
                  <c:v>11.786138273762178</c:v>
                </c:pt>
                <c:pt idx="83">
                  <c:v>11.815637937797481</c:v>
                </c:pt>
                <c:pt idx="84">
                  <c:v>11.944382381995947</c:v>
                </c:pt>
                <c:pt idx="85">
                  <c:v>11.99788310101181</c:v>
                </c:pt>
                <c:pt idx="86">
                  <c:v>11.984207100791883</c:v>
                </c:pt>
                <c:pt idx="87">
                  <c:v>11.956142892004822</c:v>
                </c:pt>
                <c:pt idx="88">
                  <c:v>11.834279044027257</c:v>
                </c:pt>
                <c:pt idx="89">
                  <c:v>11.714965621220035</c:v>
                </c:pt>
                <c:pt idx="90">
                  <c:v>11.795953508600189</c:v>
                </c:pt>
                <c:pt idx="91">
                  <c:v>11.913716699061444</c:v>
                </c:pt>
                <c:pt idx="92">
                  <c:v>12.008363059842827</c:v>
                </c:pt>
                <c:pt idx="93">
                  <c:v>12.119830047432819</c:v>
                </c:pt>
                <c:pt idx="94">
                  <c:v>12.193809566497604</c:v>
                </c:pt>
                <c:pt idx="95">
                  <c:v>12.285863582850299</c:v>
                </c:pt>
                <c:pt idx="96">
                  <c:v>12.40041082725485</c:v>
                </c:pt>
                <c:pt idx="97">
                  <c:v>12.399413029105125</c:v>
                </c:pt>
                <c:pt idx="98">
                  <c:v>12.479565487210397</c:v>
                </c:pt>
                <c:pt idx="99">
                  <c:v>12.486816712195756</c:v>
                </c:pt>
                <c:pt idx="100">
                  <c:v>12.523965678818881</c:v>
                </c:pt>
                <c:pt idx="101">
                  <c:v>12.570744496530256</c:v>
                </c:pt>
                <c:pt idx="102">
                  <c:v>12.140281334477548</c:v>
                </c:pt>
                <c:pt idx="103">
                  <c:v>11.114291170976461</c:v>
                </c:pt>
                <c:pt idx="104">
                  <c:v>11.250352323636468</c:v>
                </c:pt>
                <c:pt idx="105">
                  <c:v>11.468480079432679</c:v>
                </c:pt>
                <c:pt idx="106">
                  <c:v>11.680563409789952</c:v>
                </c:pt>
                <c:pt idx="107">
                  <c:v>11.922170778754246</c:v>
                </c:pt>
                <c:pt idx="108">
                  <c:v>12.038168550828328</c:v>
                </c:pt>
                <c:pt idx="109">
                  <c:v>12.152475628377207</c:v>
                </c:pt>
                <c:pt idx="110">
                  <c:v>12.260063185675275</c:v>
                </c:pt>
                <c:pt idx="111">
                  <c:v>12.357221980894762</c:v>
                </c:pt>
                <c:pt idx="112">
                  <c:v>12.501083811537802</c:v>
                </c:pt>
                <c:pt idx="113">
                  <c:v>12.59260541743831</c:v>
                </c:pt>
                <c:pt idx="114">
                  <c:v>12.664494858939099</c:v>
                </c:pt>
                <c:pt idx="115">
                  <c:v>12.717840314867802</c:v>
                </c:pt>
                <c:pt idx="116">
                  <c:v>12.809102613445974</c:v>
                </c:pt>
                <c:pt idx="117">
                  <c:v>12.911622910129566</c:v>
                </c:pt>
                <c:pt idx="118">
                  <c:v>12.957131137320909</c:v>
                </c:pt>
                <c:pt idx="119">
                  <c:v>13.005295025038077</c:v>
                </c:pt>
                <c:pt idx="120">
                  <c:v>13.03368514371792</c:v>
                </c:pt>
                <c:pt idx="121">
                  <c:v>13.10694786251746</c:v>
                </c:pt>
                <c:pt idx="122">
                  <c:v>13.165178532714437</c:v>
                </c:pt>
                <c:pt idx="123">
                  <c:v>13.196540514994119</c:v>
                </c:pt>
                <c:pt idx="124">
                  <c:v>13.19793557485105</c:v>
                </c:pt>
                <c:pt idx="125">
                  <c:v>13.268022909890536</c:v>
                </c:pt>
                <c:pt idx="126">
                  <c:v>13.349883905841235</c:v>
                </c:pt>
                <c:pt idx="127">
                  <c:v>13.40396335156081</c:v>
                </c:pt>
                <c:pt idx="128">
                  <c:v>13.43524948096257</c:v>
                </c:pt>
                <c:pt idx="129">
                  <c:v>13.486941710029924</c:v>
                </c:pt>
                <c:pt idx="130">
                  <c:v>13.546709342085419</c:v>
                </c:pt>
                <c:pt idx="131">
                  <c:v>13.558304891744424</c:v>
                </c:pt>
                <c:pt idx="132">
                  <c:v>13.555620575003365</c:v>
                </c:pt>
                <c:pt idx="133">
                  <c:v>13.630704772870718</c:v>
                </c:pt>
                <c:pt idx="134">
                  <c:v>13.674181501869192</c:v>
                </c:pt>
                <c:pt idx="135">
                  <c:v>13.715889072349157</c:v>
                </c:pt>
                <c:pt idx="136">
                  <c:v>13.77244868363902</c:v>
                </c:pt>
                <c:pt idx="137">
                  <c:v>13.78484240556466</c:v>
                </c:pt>
                <c:pt idx="138">
                  <c:v>13.78837151380433</c:v>
                </c:pt>
                <c:pt idx="139">
                  <c:v>13.777218409187791</c:v>
                </c:pt>
                <c:pt idx="140">
                  <c:v>13.806635881487461</c:v>
                </c:pt>
                <c:pt idx="141">
                  <c:v>13.851669373816794</c:v>
                </c:pt>
                <c:pt idx="142">
                  <c:v>13.886054901959278</c:v>
                </c:pt>
                <c:pt idx="143">
                  <c:v>13.917093636470959</c:v>
                </c:pt>
                <c:pt idx="144">
                  <c:v>13.938603116808153</c:v>
                </c:pt>
                <c:pt idx="145">
                  <c:v>13.980149824815504</c:v>
                </c:pt>
                <c:pt idx="146">
                  <c:v>14.015251343731208</c:v>
                </c:pt>
                <c:pt idx="147">
                  <c:v>13.959354049491342</c:v>
                </c:pt>
                <c:pt idx="148">
                  <c:v>14.023193268465434</c:v>
                </c:pt>
                <c:pt idx="149">
                  <c:v>14.04392958419964</c:v>
                </c:pt>
                <c:pt idx="150">
                  <c:v>14.02277353499615</c:v>
                </c:pt>
                <c:pt idx="151">
                  <c:v>14.055603258198657</c:v>
                </c:pt>
                <c:pt idx="152">
                  <c:v>14.078385936213373</c:v>
                </c:pt>
                <c:pt idx="153">
                  <c:v>14.08847529040427</c:v>
                </c:pt>
                <c:pt idx="154">
                  <c:v>14.112156447498624</c:v>
                </c:pt>
                <c:pt idx="155">
                  <c:v>14.14093235067312</c:v>
                </c:pt>
                <c:pt idx="156">
                  <c:v>14.168757792118669</c:v>
                </c:pt>
                <c:pt idx="157">
                  <c:v>14.212350851678568</c:v>
                </c:pt>
                <c:pt idx="158">
                  <c:v>14.228504977931252</c:v>
                </c:pt>
                <c:pt idx="159">
                  <c:v>14.228130789360298</c:v>
                </c:pt>
                <c:pt idx="160">
                  <c:v>14.224595473069417</c:v>
                </c:pt>
              </c:numCache>
            </c:numRef>
          </c:yVal>
        </c:ser>
        <c:ser>
          <c:idx val="4"/>
          <c:order val="4"/>
          <c:spPr>
            <a:ln w="33965">
              <a:solidFill>
                <a:srgbClr val="CC99FF"/>
              </a:solidFill>
              <a:prstDash val="solid"/>
            </a:ln>
          </c:spPr>
          <c:marker>
            <c:symbol val="none"/>
          </c:marker>
          <c:xVal>
            <c:numRef>
              <c:f>Sheet1!$B$23:$BE$23</c:f>
              <c:numCache>
                <c:formatCode>General</c:formatCode>
                <c:ptCount val="56"/>
                <c:pt idx="0">
                  <c:v>1870</c:v>
                </c:pt>
                <c:pt idx="1">
                  <c:v>1913</c:v>
                </c:pt>
                <c:pt idx="2">
                  <c:v>1950</c:v>
                </c:pt>
                <c:pt idx="3">
                  <c:v>1951</c:v>
                </c:pt>
                <c:pt idx="4">
                  <c:v>1952</c:v>
                </c:pt>
                <c:pt idx="5">
                  <c:v>1953</c:v>
                </c:pt>
                <c:pt idx="6">
                  <c:v>1954</c:v>
                </c:pt>
                <c:pt idx="7">
                  <c:v>1955</c:v>
                </c:pt>
                <c:pt idx="8">
                  <c:v>1956</c:v>
                </c:pt>
                <c:pt idx="9">
                  <c:v>1957</c:v>
                </c:pt>
                <c:pt idx="10">
                  <c:v>1958</c:v>
                </c:pt>
                <c:pt idx="11">
                  <c:v>1959</c:v>
                </c:pt>
                <c:pt idx="12">
                  <c:v>1960</c:v>
                </c:pt>
                <c:pt idx="13">
                  <c:v>1961</c:v>
                </c:pt>
                <c:pt idx="14">
                  <c:v>1962</c:v>
                </c:pt>
                <c:pt idx="15">
                  <c:v>1963</c:v>
                </c:pt>
                <c:pt idx="16">
                  <c:v>1964</c:v>
                </c:pt>
                <c:pt idx="17">
                  <c:v>1965</c:v>
                </c:pt>
                <c:pt idx="18">
                  <c:v>1966</c:v>
                </c:pt>
                <c:pt idx="19">
                  <c:v>1967</c:v>
                </c:pt>
                <c:pt idx="20">
                  <c:v>1968</c:v>
                </c:pt>
                <c:pt idx="21">
                  <c:v>1969</c:v>
                </c:pt>
                <c:pt idx="22">
                  <c:v>1970</c:v>
                </c:pt>
                <c:pt idx="23">
                  <c:v>1971</c:v>
                </c:pt>
                <c:pt idx="24">
                  <c:v>1972</c:v>
                </c:pt>
                <c:pt idx="25">
                  <c:v>1973</c:v>
                </c:pt>
                <c:pt idx="26">
                  <c:v>1974</c:v>
                </c:pt>
                <c:pt idx="27">
                  <c:v>1975</c:v>
                </c:pt>
                <c:pt idx="28">
                  <c:v>1976</c:v>
                </c:pt>
                <c:pt idx="29">
                  <c:v>1977</c:v>
                </c:pt>
                <c:pt idx="30">
                  <c:v>1978</c:v>
                </c:pt>
                <c:pt idx="31">
                  <c:v>1979</c:v>
                </c:pt>
                <c:pt idx="32">
                  <c:v>1980</c:v>
                </c:pt>
                <c:pt idx="33">
                  <c:v>1981</c:v>
                </c:pt>
                <c:pt idx="34">
                  <c:v>1982</c:v>
                </c:pt>
                <c:pt idx="35">
                  <c:v>1983</c:v>
                </c:pt>
                <c:pt idx="36">
                  <c:v>1984</c:v>
                </c:pt>
                <c:pt idx="37">
                  <c:v>1985</c:v>
                </c:pt>
                <c:pt idx="38">
                  <c:v>1986</c:v>
                </c:pt>
                <c:pt idx="39">
                  <c:v>1987</c:v>
                </c:pt>
                <c:pt idx="40">
                  <c:v>1988</c:v>
                </c:pt>
                <c:pt idx="41">
                  <c:v>1989</c:v>
                </c:pt>
                <c:pt idx="42">
                  <c:v>1990</c:v>
                </c:pt>
                <c:pt idx="43">
                  <c:v>1991</c:v>
                </c:pt>
                <c:pt idx="44">
                  <c:v>1992</c:v>
                </c:pt>
                <c:pt idx="45">
                  <c:v>1993</c:v>
                </c:pt>
                <c:pt idx="46">
                  <c:v>1994</c:v>
                </c:pt>
                <c:pt idx="47">
                  <c:v>1995</c:v>
                </c:pt>
                <c:pt idx="48">
                  <c:v>1996</c:v>
                </c:pt>
                <c:pt idx="49">
                  <c:v>1997</c:v>
                </c:pt>
                <c:pt idx="50">
                  <c:v>1998</c:v>
                </c:pt>
                <c:pt idx="51">
                  <c:v>1999</c:v>
                </c:pt>
                <c:pt idx="52">
                  <c:v>2000</c:v>
                </c:pt>
                <c:pt idx="53">
                  <c:v>2001</c:v>
                </c:pt>
                <c:pt idx="54">
                  <c:v>2002</c:v>
                </c:pt>
                <c:pt idx="55">
                  <c:v>2003</c:v>
                </c:pt>
              </c:numCache>
            </c:numRef>
          </c:xVal>
          <c:yVal>
            <c:numRef>
              <c:f>Sheet1!$B$25:$BE$25</c:f>
              <c:numCache>
                <c:formatCode>General</c:formatCode>
                <c:ptCount val="56"/>
                <c:pt idx="0">
                  <c:v>8.7777003709390637</c:v>
                </c:pt>
                <c:pt idx="1">
                  <c:v>9.6086515045810916</c:v>
                </c:pt>
                <c:pt idx="2">
                  <c:v>10.131591477516876</c:v>
                </c:pt>
                <c:pt idx="3">
                  <c:v>10.146613783187677</c:v>
                </c:pt>
                <c:pt idx="4">
                  <c:v>10.082104289170854</c:v>
                </c:pt>
                <c:pt idx="5">
                  <c:v>10.230982288856273</c:v>
                </c:pt>
                <c:pt idx="6">
                  <c:v>10.363457315680781</c:v>
                </c:pt>
                <c:pt idx="7">
                  <c:v>10.228351144901508</c:v>
                </c:pt>
                <c:pt idx="8">
                  <c:v>10.271468820967749</c:v>
                </c:pt>
                <c:pt idx="9">
                  <c:v>10.277623675943595</c:v>
                </c:pt>
                <c:pt idx="10">
                  <c:v>10.213267241292368</c:v>
                </c:pt>
                <c:pt idx="11">
                  <c:v>10.367439248227271</c:v>
                </c:pt>
                <c:pt idx="12">
                  <c:v>10.428799855329299</c:v>
                </c:pt>
                <c:pt idx="13">
                  <c:v>10.438951469178759</c:v>
                </c:pt>
                <c:pt idx="14">
                  <c:v>10.467119421328173</c:v>
                </c:pt>
                <c:pt idx="15">
                  <c:v>10.4761509025814</c:v>
                </c:pt>
                <c:pt idx="16">
                  <c:v>10.46586841904174</c:v>
                </c:pt>
                <c:pt idx="17">
                  <c:v>10.443588726435133</c:v>
                </c:pt>
                <c:pt idx="18">
                  <c:v>10.40325204369532</c:v>
                </c:pt>
                <c:pt idx="19">
                  <c:v>10.386926758183817</c:v>
                </c:pt>
                <c:pt idx="20">
                  <c:v>10.364604057153262</c:v>
                </c:pt>
                <c:pt idx="21">
                  <c:v>10.371993534435259</c:v>
                </c:pt>
                <c:pt idx="22">
                  <c:v>10.475706070264522</c:v>
                </c:pt>
                <c:pt idx="23">
                  <c:v>10.541736294085824</c:v>
                </c:pt>
                <c:pt idx="24">
                  <c:v>10.452721486983467</c:v>
                </c:pt>
                <c:pt idx="25">
                  <c:v>10.448424578377074</c:v>
                </c:pt>
                <c:pt idx="26">
                  <c:v>10.506670340073157</c:v>
                </c:pt>
                <c:pt idx="27">
                  <c:v>10.284108544275949</c:v>
                </c:pt>
                <c:pt idx="28">
                  <c:v>10.201894504681537</c:v>
                </c:pt>
                <c:pt idx="29">
                  <c:v>10.206298964837988</c:v>
                </c:pt>
                <c:pt idx="30">
                  <c:v>10.299180087994198</c:v>
                </c:pt>
                <c:pt idx="31">
                  <c:v>10.240825932679025</c:v>
                </c:pt>
                <c:pt idx="32">
                  <c:v>10.176388178245164</c:v>
                </c:pt>
                <c:pt idx="33">
                  <c:v>10.157484318929221</c:v>
                </c:pt>
                <c:pt idx="34">
                  <c:v>10.025164411443475</c:v>
                </c:pt>
                <c:pt idx="35">
                  <c:v>9.8660031581818544</c:v>
                </c:pt>
                <c:pt idx="36">
                  <c:v>9.9072011781169422</c:v>
                </c:pt>
                <c:pt idx="37">
                  <c:v>9.9347287691164752</c:v>
                </c:pt>
                <c:pt idx="38">
                  <c:v>9.949392322175088</c:v>
                </c:pt>
                <c:pt idx="39">
                  <c:v>9.9765522870380074</c:v>
                </c:pt>
                <c:pt idx="40">
                  <c:v>10.015282437479701</c:v>
                </c:pt>
                <c:pt idx="41">
                  <c:v>10.046992661857818</c:v>
                </c:pt>
                <c:pt idx="42">
                  <c:v>10.054134532421857</c:v>
                </c:pt>
                <c:pt idx="43">
                  <c:v>10.088168294989766</c:v>
                </c:pt>
                <c:pt idx="44">
                  <c:v>10.103727087343151</c:v>
                </c:pt>
                <c:pt idx="45">
                  <c:v>10.129936004176102</c:v>
                </c:pt>
                <c:pt idx="46">
                  <c:v>10.135353733327623</c:v>
                </c:pt>
                <c:pt idx="47">
                  <c:v>10.159340542651616</c:v>
                </c:pt>
                <c:pt idx="48">
                  <c:v>10.194116537964803</c:v>
                </c:pt>
                <c:pt idx="49">
                  <c:v>10.223656325053959</c:v>
                </c:pt>
                <c:pt idx="50">
                  <c:v>10.258826971117921</c:v>
                </c:pt>
                <c:pt idx="51">
                  <c:v>10.289629690230468</c:v>
                </c:pt>
                <c:pt idx="52">
                  <c:v>10.310479682234009</c:v>
                </c:pt>
                <c:pt idx="53">
                  <c:v>10.338211659209358</c:v>
                </c:pt>
                <c:pt idx="54">
                  <c:v>10.369244779185909</c:v>
                </c:pt>
                <c:pt idx="55">
                  <c:v>10.409809915853872</c:v>
                </c:pt>
              </c:numCache>
            </c:numRef>
          </c:yVal>
        </c:ser>
        <c:axId val="79163776"/>
        <c:axId val="79165312"/>
      </c:scatterChart>
      <c:valAx>
        <c:axId val="79163776"/>
        <c:scaling>
          <c:orientation val="minMax"/>
          <c:max val="2000"/>
          <c:min val="1700"/>
        </c:scaling>
        <c:axPos val="b"/>
        <c:numFmt formatCode="General" sourceLinked="1"/>
        <c:tickLblPos val="nextTo"/>
        <c:spPr>
          <a:ln w="283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26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79165312"/>
        <c:crosses val="autoZero"/>
        <c:crossBetween val="midCat"/>
      </c:valAx>
      <c:valAx>
        <c:axId val="79165312"/>
        <c:scaling>
          <c:orientation val="minMax"/>
          <c:max val="15"/>
          <c:min val="8"/>
        </c:scaling>
        <c:axPos val="l"/>
        <c:title>
          <c:tx>
            <c:rich>
              <a:bodyPr/>
              <a:lstStyle/>
              <a:p>
                <a:pPr>
                  <a:defRPr sz="1226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it-IT"/>
                  <a:t>gdp per capita (1990 GK$, log base 2)</a:t>
                </a:r>
              </a:p>
            </c:rich>
          </c:tx>
          <c:layout>
            <c:manualLayout>
              <c:xMode val="edge"/>
              <c:yMode val="edge"/>
              <c:x val="1.1969532100108813E-2"/>
              <c:y val="0.15869980879541126"/>
            </c:manualLayout>
          </c:layout>
          <c:spPr>
            <a:noFill/>
            <a:ln w="22643">
              <a:noFill/>
            </a:ln>
          </c:spPr>
        </c:title>
        <c:numFmt formatCode="General" sourceLinked="1"/>
        <c:tickLblPos val="nextTo"/>
        <c:spPr>
          <a:ln w="283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26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79163776"/>
        <c:crosses val="autoZero"/>
        <c:crossBetween val="midCat"/>
      </c:valAx>
      <c:spPr>
        <a:noFill/>
        <a:ln w="11322">
          <a:solidFill>
            <a:srgbClr val="808080"/>
          </a:solidFill>
          <a:prstDash val="solid"/>
        </a:ln>
      </c:spPr>
    </c:plotArea>
    <c:plotVisOnly val="1"/>
    <c:dispBlanksAs val="gap"/>
  </c:chart>
  <c:spPr>
    <a:noFill/>
    <a:ln>
      <a:noFill/>
    </a:ln>
  </c:spPr>
  <c:txPr>
    <a:bodyPr/>
    <a:lstStyle/>
    <a:p>
      <a:pPr>
        <a:defRPr sz="758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/>
  <c:userShapes r:id="rId2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9.2003378049966014E-2"/>
          <c:y val="0.10315738421635907"/>
          <c:w val="0.83636363636363642"/>
          <c:h val="0.7411384000197474"/>
        </c:manualLayout>
      </c:layout>
      <c:bubbleChart>
        <c:ser>
          <c:idx val="0"/>
          <c:order val="0"/>
          <c:spPr>
            <a:noFill/>
            <a:ln w="12700">
              <a:solidFill>
                <a:srgbClr val="000000"/>
              </a:solidFill>
              <a:prstDash val="solid"/>
            </a:ln>
          </c:spPr>
          <c:invertIfNegative val="1"/>
          <c:trendline>
            <c:spPr>
              <a:ln w="25400">
                <a:solidFill>
                  <a:srgbClr val="000000"/>
                </a:solidFill>
                <a:prstDash val="solid"/>
              </a:ln>
            </c:spPr>
            <c:trendlineType val="exp"/>
          </c:trendline>
          <c:xVal>
            <c:numRef>
              <c:f>Sheet6!$D$3:$D$160</c:f>
              <c:numCache>
                <c:formatCode>0</c:formatCode>
                <c:ptCount val="158"/>
                <c:pt idx="0">
                  <c:v>7715.2317224894014</c:v>
                </c:pt>
                <c:pt idx="1">
                  <c:v>8032.6572529912901</c:v>
                </c:pt>
                <c:pt idx="2">
                  <c:v>5898.5446483228397</c:v>
                </c:pt>
                <c:pt idx="3">
                  <c:v>14332.813566046807</c:v>
                </c:pt>
                <c:pt idx="4">
                  <c:v>6070.0882353267298</c:v>
                </c:pt>
                <c:pt idx="5">
                  <c:v>35676.933716442312</c:v>
                </c:pt>
                <c:pt idx="6">
                  <c:v>38151.739505859674</c:v>
                </c:pt>
                <c:pt idx="7">
                  <c:v>8765.2103670604101</c:v>
                </c:pt>
                <c:pt idx="8">
                  <c:v>1334.3974206665798</c:v>
                </c:pt>
                <c:pt idx="9">
                  <c:v>12260.849319504194</c:v>
                </c:pt>
                <c:pt idx="10">
                  <c:v>34493.153392877903</c:v>
                </c:pt>
                <c:pt idx="11">
                  <c:v>1467.8724117566398</c:v>
                </c:pt>
                <c:pt idx="12">
                  <c:v>4755.186428965354</c:v>
                </c:pt>
                <c:pt idx="13">
                  <c:v>4278.2039243903</c:v>
                </c:pt>
                <c:pt idx="14">
                  <c:v>8389.9091439622334</c:v>
                </c:pt>
                <c:pt idx="15">
                  <c:v>13391.774637754806</c:v>
                </c:pt>
                <c:pt idx="16">
                  <c:v>10296.485690867587</c:v>
                </c:pt>
                <c:pt idx="17">
                  <c:v>12392.951419262992</c:v>
                </c:pt>
                <c:pt idx="18">
                  <c:v>1161.3379140536399</c:v>
                </c:pt>
                <c:pt idx="19">
                  <c:v>382.757409688157</c:v>
                </c:pt>
                <c:pt idx="20">
                  <c:v>1904.59290199217</c:v>
                </c:pt>
                <c:pt idx="21">
                  <c:v>2215.0641503443812</c:v>
                </c:pt>
                <c:pt idx="22">
                  <c:v>36443.718855094739</c:v>
                </c:pt>
                <c:pt idx="23">
                  <c:v>3504.2734223408902</c:v>
                </c:pt>
                <c:pt idx="24">
                  <c:v>735.67491757997175</c:v>
                </c:pt>
                <c:pt idx="25">
                  <c:v>1455.26810531193</c:v>
                </c:pt>
                <c:pt idx="26">
                  <c:v>14464.505717267193</c:v>
                </c:pt>
                <c:pt idx="27">
                  <c:v>5961.8259370244714</c:v>
                </c:pt>
                <c:pt idx="28">
                  <c:v>8884.5129823640091</c:v>
                </c:pt>
                <c:pt idx="29">
                  <c:v>1169.0073354057301</c:v>
                </c:pt>
                <c:pt idx="30">
                  <c:v>3945.8815710700719</c:v>
                </c:pt>
                <c:pt idx="31">
                  <c:v>11241.305110091591</c:v>
                </c:pt>
                <c:pt idx="32">
                  <c:v>1651.2346387515699</c:v>
                </c:pt>
                <c:pt idx="33">
                  <c:v>19083.768587887498</c:v>
                </c:pt>
                <c:pt idx="34">
                  <c:v>24712.205614080405</c:v>
                </c:pt>
                <c:pt idx="35">
                  <c:v>36607.260114419376</c:v>
                </c:pt>
                <c:pt idx="36">
                  <c:v>2140.2343751417397</c:v>
                </c:pt>
                <c:pt idx="37">
                  <c:v>8695.7252251401405</c:v>
                </c:pt>
                <c:pt idx="38">
                  <c:v>8217.440523380601</c:v>
                </c:pt>
                <c:pt idx="39">
                  <c:v>8008.6991254466038</c:v>
                </c:pt>
                <c:pt idx="40">
                  <c:v>5416.4071514771103</c:v>
                </c:pt>
                <c:pt idx="41">
                  <c:v>6794.2231371100797</c:v>
                </c:pt>
                <c:pt idx="42">
                  <c:v>33872.934083248729</c:v>
                </c:pt>
                <c:pt idx="43">
                  <c:v>632.11993394867591</c:v>
                </c:pt>
                <c:pt idx="44">
                  <c:v>20662.318233099497</c:v>
                </c:pt>
                <c:pt idx="45">
                  <c:v>868.11456336199899</c:v>
                </c:pt>
                <c:pt idx="46">
                  <c:v>35427.401187665499</c:v>
                </c:pt>
                <c:pt idx="47">
                  <c:v>34044.769410509143</c:v>
                </c:pt>
                <c:pt idx="48">
                  <c:v>14526.5329056518</c:v>
                </c:pt>
                <c:pt idx="49">
                  <c:v>1362.7705225170798</c:v>
                </c:pt>
                <c:pt idx="50">
                  <c:v>4896.4074962770746</c:v>
                </c:pt>
                <c:pt idx="51">
                  <c:v>35612.596668974998</c:v>
                </c:pt>
                <c:pt idx="52">
                  <c:v>1452.06902112438</c:v>
                </c:pt>
                <c:pt idx="53">
                  <c:v>29360.912391020214</c:v>
                </c:pt>
                <c:pt idx="54">
                  <c:v>4760.2994518269097</c:v>
                </c:pt>
                <c:pt idx="55">
                  <c:v>1203.9713501198498</c:v>
                </c:pt>
                <c:pt idx="56">
                  <c:v>537.80073176193605</c:v>
                </c:pt>
                <c:pt idx="57">
                  <c:v>2541.5798528434025</c:v>
                </c:pt>
                <c:pt idx="58">
                  <c:v>1176.8186264214401</c:v>
                </c:pt>
                <c:pt idx="59">
                  <c:v>3964.5519683324619</c:v>
                </c:pt>
                <c:pt idx="60">
                  <c:v>43923.825795930978</c:v>
                </c:pt>
                <c:pt idx="61">
                  <c:v>19329.539453081296</c:v>
                </c:pt>
                <c:pt idx="62">
                  <c:v>36775.136305621585</c:v>
                </c:pt>
                <c:pt idx="63">
                  <c:v>2972.435784542432</c:v>
                </c:pt>
                <c:pt idx="64">
                  <c:v>3974.8931175931643</c:v>
                </c:pt>
                <c:pt idx="65">
                  <c:v>11665.944905354507</c:v>
                </c:pt>
                <c:pt idx="66">
                  <c:v>44199.841858687301</c:v>
                </c:pt>
                <c:pt idx="67">
                  <c:v>27547.966089801714</c:v>
                </c:pt>
                <c:pt idx="68">
                  <c:v>30756.102366259387</c:v>
                </c:pt>
                <c:pt idx="69">
                  <c:v>7705.0112525636641</c:v>
                </c:pt>
                <c:pt idx="70">
                  <c:v>34098.777040595145</c:v>
                </c:pt>
                <c:pt idx="71">
                  <c:v>5282.7250185857938</c:v>
                </c:pt>
                <c:pt idx="72">
                  <c:v>11314.5777108809</c:v>
                </c:pt>
                <c:pt idx="73">
                  <c:v>1589.9463091273301</c:v>
                </c:pt>
                <c:pt idx="74">
                  <c:v>2484.3299200103002</c:v>
                </c:pt>
                <c:pt idx="75">
                  <c:v>27939.113792525201</c:v>
                </c:pt>
                <c:pt idx="76">
                  <c:v>2188.1653833642999</c:v>
                </c:pt>
                <c:pt idx="77">
                  <c:v>2134.0899411340397</c:v>
                </c:pt>
                <c:pt idx="78">
                  <c:v>17100.447551040699</c:v>
                </c:pt>
                <c:pt idx="79">
                  <c:v>11569.921830827394</c:v>
                </c:pt>
                <c:pt idx="80">
                  <c:v>1587.8404209562198</c:v>
                </c:pt>
                <c:pt idx="81">
                  <c:v>387.76455171441904</c:v>
                </c:pt>
                <c:pt idx="82">
                  <c:v>15402.417270302407</c:v>
                </c:pt>
                <c:pt idx="83">
                  <c:v>18823.671431852596</c:v>
                </c:pt>
                <c:pt idx="84">
                  <c:v>78598.8720454719</c:v>
                </c:pt>
                <c:pt idx="85">
                  <c:v>59430.407078319011</c:v>
                </c:pt>
                <c:pt idx="86">
                  <c:v>1048.92383000366</c:v>
                </c:pt>
                <c:pt idx="87">
                  <c:v>836.78792841072436</c:v>
                </c:pt>
                <c:pt idx="88">
                  <c:v>14215.363074208994</c:v>
                </c:pt>
                <c:pt idx="89">
                  <c:v>5503.8949103511004</c:v>
                </c:pt>
                <c:pt idx="90">
                  <c:v>1127.5604442796184</c:v>
                </c:pt>
                <c:pt idx="91">
                  <c:v>12079.3332102895</c:v>
                </c:pt>
                <c:pt idx="92">
                  <c:v>14495.326127163491</c:v>
                </c:pt>
                <c:pt idx="93">
                  <c:v>2925.1295737287887</c:v>
                </c:pt>
                <c:pt idx="94">
                  <c:v>3566.4853243063412</c:v>
                </c:pt>
                <c:pt idx="95">
                  <c:v>13950.6574463834</c:v>
                </c:pt>
                <c:pt idx="96">
                  <c:v>4388.4994125017101</c:v>
                </c:pt>
                <c:pt idx="97">
                  <c:v>855.35392061123787</c:v>
                </c:pt>
                <c:pt idx="98">
                  <c:v>6342.6999869318324</c:v>
                </c:pt>
                <c:pt idx="99">
                  <c:v>1112.2794083192898</c:v>
                </c:pt>
                <c:pt idx="100">
                  <c:v>40849.106209782003</c:v>
                </c:pt>
                <c:pt idx="101">
                  <c:v>27029.407077092401</c:v>
                </c:pt>
                <c:pt idx="102">
                  <c:v>2682.1944975742317</c:v>
                </c:pt>
                <c:pt idx="103">
                  <c:v>683.99887799382805</c:v>
                </c:pt>
                <c:pt idx="104">
                  <c:v>2081.8888179769801</c:v>
                </c:pt>
                <c:pt idx="105">
                  <c:v>58137.84803027055</c:v>
                </c:pt>
                <c:pt idx="106">
                  <c:v>2644.2069046478182</c:v>
                </c:pt>
                <c:pt idx="107">
                  <c:v>12504.338544738404</c:v>
                </c:pt>
                <c:pt idx="108">
                  <c:v>2208.2581501978698</c:v>
                </c:pt>
                <c:pt idx="109">
                  <c:v>4709.0981520678024</c:v>
                </c:pt>
                <c:pt idx="110">
                  <c:v>8507.0351094623275</c:v>
                </c:pt>
                <c:pt idx="111">
                  <c:v>3509.8585913955112</c:v>
                </c:pt>
                <c:pt idx="112">
                  <c:v>17625.258516586382</c:v>
                </c:pt>
                <c:pt idx="113">
                  <c:v>23073.614061573677</c:v>
                </c:pt>
                <c:pt idx="114">
                  <c:v>14064.5808109217</c:v>
                </c:pt>
                <c:pt idx="115">
                  <c:v>16138.5487260603</c:v>
                </c:pt>
                <c:pt idx="116">
                  <c:v>1021.92911308717</c:v>
                </c:pt>
                <c:pt idx="117">
                  <c:v>4484.5683757472898</c:v>
                </c:pt>
                <c:pt idx="118">
                  <c:v>1738.4761015791501</c:v>
                </c:pt>
                <c:pt idx="119">
                  <c:v>23920.268632487099</c:v>
                </c:pt>
                <c:pt idx="120">
                  <c:v>1771.9576082631208</c:v>
                </c:pt>
                <c:pt idx="121">
                  <c:v>11456.444779590307</c:v>
                </c:pt>
                <c:pt idx="122">
                  <c:v>21529.569582666601</c:v>
                </c:pt>
                <c:pt idx="123">
                  <c:v>766.27078030074858</c:v>
                </c:pt>
                <c:pt idx="124">
                  <c:v>49283.577284816274</c:v>
                </c:pt>
                <c:pt idx="125">
                  <c:v>22080.742895798725</c:v>
                </c:pt>
                <c:pt idx="126">
                  <c:v>27604.5915118228</c:v>
                </c:pt>
                <c:pt idx="127">
                  <c:v>2610.1278042682297</c:v>
                </c:pt>
                <c:pt idx="128">
                  <c:v>10108.5587754957</c:v>
                </c:pt>
                <c:pt idx="129">
                  <c:v>31954.398630460899</c:v>
                </c:pt>
                <c:pt idx="130">
                  <c:v>4560.4460495580124</c:v>
                </c:pt>
                <c:pt idx="131">
                  <c:v>2153.28273348838</c:v>
                </c:pt>
                <c:pt idx="132">
                  <c:v>7505.6925586953539</c:v>
                </c:pt>
                <c:pt idx="133">
                  <c:v>4928.2093497468495</c:v>
                </c:pt>
                <c:pt idx="134">
                  <c:v>37383.469090346429</c:v>
                </c:pt>
                <c:pt idx="135">
                  <c:v>42536.114208353312</c:v>
                </c:pt>
                <c:pt idx="136">
                  <c:v>4439.7806586665702</c:v>
                </c:pt>
                <c:pt idx="137">
                  <c:v>1905.555251457791</c:v>
                </c:pt>
                <c:pt idx="138">
                  <c:v>1262.94061809242</c:v>
                </c:pt>
                <c:pt idx="139">
                  <c:v>7702.5813611167414</c:v>
                </c:pt>
                <c:pt idx="140">
                  <c:v>800.92212544291931</c:v>
                </c:pt>
                <c:pt idx="141">
                  <c:v>829.47700628598136</c:v>
                </c:pt>
                <c:pt idx="142">
                  <c:v>3824.2464877313587</c:v>
                </c:pt>
                <c:pt idx="143">
                  <c:v>24747.798089711425</c:v>
                </c:pt>
                <c:pt idx="144">
                  <c:v>7996.0812022764603</c:v>
                </c:pt>
                <c:pt idx="145">
                  <c:v>13920.1476009585</c:v>
                </c:pt>
                <c:pt idx="146">
                  <c:v>6640.632295048712</c:v>
                </c:pt>
                <c:pt idx="147">
                  <c:v>1164.6976205391798</c:v>
                </c:pt>
                <c:pt idx="148">
                  <c:v>7271.2594513625099</c:v>
                </c:pt>
                <c:pt idx="149">
                  <c:v>35444.532823010995</c:v>
                </c:pt>
                <c:pt idx="150">
                  <c:v>46715.524246628811</c:v>
                </c:pt>
                <c:pt idx="151">
                  <c:v>12734.153562601707</c:v>
                </c:pt>
                <c:pt idx="152">
                  <c:v>2656.0590750443712</c:v>
                </c:pt>
                <c:pt idx="153">
                  <c:v>3978.2671683136787</c:v>
                </c:pt>
                <c:pt idx="154">
                  <c:v>12804.3396442341</c:v>
                </c:pt>
                <c:pt idx="155">
                  <c:v>2784.9489893796972</c:v>
                </c:pt>
                <c:pt idx="156">
                  <c:v>2400.0656875559198</c:v>
                </c:pt>
                <c:pt idx="157">
                  <c:v>1355.7735783396299</c:v>
                </c:pt>
              </c:numCache>
            </c:numRef>
          </c:xVal>
          <c:yVal>
            <c:numRef>
              <c:f>Sheet6!$E$3:$E$160</c:f>
              <c:numCache>
                <c:formatCode>General</c:formatCode>
                <c:ptCount val="158"/>
                <c:pt idx="0">
                  <c:v>3.2</c:v>
                </c:pt>
                <c:pt idx="1">
                  <c:v>2.8</c:v>
                </c:pt>
                <c:pt idx="2">
                  <c:v>1.9000000000000001</c:v>
                </c:pt>
                <c:pt idx="3">
                  <c:v>2.9</c:v>
                </c:pt>
                <c:pt idx="4">
                  <c:v>2.7</c:v>
                </c:pt>
                <c:pt idx="5">
                  <c:v>8.7000000000000011</c:v>
                </c:pt>
                <c:pt idx="6">
                  <c:v>7.9</c:v>
                </c:pt>
                <c:pt idx="7">
                  <c:v>2.2999999999999998</c:v>
                </c:pt>
                <c:pt idx="8">
                  <c:v>2.4</c:v>
                </c:pt>
                <c:pt idx="9">
                  <c:v>2.4</c:v>
                </c:pt>
                <c:pt idx="10">
                  <c:v>7.1</c:v>
                </c:pt>
                <c:pt idx="11">
                  <c:v>2.9</c:v>
                </c:pt>
                <c:pt idx="12">
                  <c:v>5</c:v>
                </c:pt>
                <c:pt idx="13">
                  <c:v>2.7</c:v>
                </c:pt>
                <c:pt idx="14">
                  <c:v>3</c:v>
                </c:pt>
                <c:pt idx="15">
                  <c:v>5.6</c:v>
                </c:pt>
                <c:pt idx="16">
                  <c:v>3.7</c:v>
                </c:pt>
                <c:pt idx="17">
                  <c:v>3.8</c:v>
                </c:pt>
                <c:pt idx="18">
                  <c:v>3.6</c:v>
                </c:pt>
                <c:pt idx="19">
                  <c:v>1.8</c:v>
                </c:pt>
                <c:pt idx="20">
                  <c:v>2</c:v>
                </c:pt>
                <c:pt idx="21">
                  <c:v>2.2000000000000002</c:v>
                </c:pt>
                <c:pt idx="22">
                  <c:v>8.7000000000000011</c:v>
                </c:pt>
                <c:pt idx="23">
                  <c:v>5.0999999999999996</c:v>
                </c:pt>
                <c:pt idx="24">
                  <c:v>2</c:v>
                </c:pt>
                <c:pt idx="25">
                  <c:v>1.6</c:v>
                </c:pt>
                <c:pt idx="26">
                  <c:v>6.7</c:v>
                </c:pt>
                <c:pt idx="27">
                  <c:v>3.6</c:v>
                </c:pt>
                <c:pt idx="28">
                  <c:v>3.7</c:v>
                </c:pt>
                <c:pt idx="29">
                  <c:v>2.2999999999999998</c:v>
                </c:pt>
                <c:pt idx="30">
                  <c:v>1.9000000000000001</c:v>
                </c:pt>
                <c:pt idx="31">
                  <c:v>5.3</c:v>
                </c:pt>
                <c:pt idx="32">
                  <c:v>2.1</c:v>
                </c:pt>
                <c:pt idx="33">
                  <c:v>4.0999999999999996</c:v>
                </c:pt>
                <c:pt idx="34">
                  <c:v>4.9000000000000004</c:v>
                </c:pt>
                <c:pt idx="35">
                  <c:v>9.3000000000000007</c:v>
                </c:pt>
                <c:pt idx="36">
                  <c:v>2.8</c:v>
                </c:pt>
                <c:pt idx="37">
                  <c:v>5.9</c:v>
                </c:pt>
                <c:pt idx="38">
                  <c:v>3</c:v>
                </c:pt>
                <c:pt idx="39">
                  <c:v>2.2000000000000002</c:v>
                </c:pt>
                <c:pt idx="40">
                  <c:v>2.8</c:v>
                </c:pt>
                <c:pt idx="41">
                  <c:v>3.4</c:v>
                </c:pt>
                <c:pt idx="42">
                  <c:v>1.8</c:v>
                </c:pt>
                <c:pt idx="43">
                  <c:v>2.6</c:v>
                </c:pt>
                <c:pt idx="44">
                  <c:v>6.6</c:v>
                </c:pt>
                <c:pt idx="45">
                  <c:v>2.7</c:v>
                </c:pt>
                <c:pt idx="46">
                  <c:v>8.9</c:v>
                </c:pt>
                <c:pt idx="47">
                  <c:v>6.9</c:v>
                </c:pt>
                <c:pt idx="48">
                  <c:v>2.9</c:v>
                </c:pt>
                <c:pt idx="49">
                  <c:v>2.9</c:v>
                </c:pt>
                <c:pt idx="50">
                  <c:v>4.0999999999999996</c:v>
                </c:pt>
                <c:pt idx="51">
                  <c:v>8</c:v>
                </c:pt>
                <c:pt idx="52">
                  <c:v>3.9</c:v>
                </c:pt>
                <c:pt idx="53">
                  <c:v>3.8</c:v>
                </c:pt>
                <c:pt idx="54">
                  <c:v>3.4</c:v>
                </c:pt>
                <c:pt idx="55">
                  <c:v>1.8</c:v>
                </c:pt>
                <c:pt idx="56">
                  <c:v>1.9000000000000001</c:v>
                </c:pt>
                <c:pt idx="57">
                  <c:v>2.6</c:v>
                </c:pt>
                <c:pt idx="58">
                  <c:v>1.8</c:v>
                </c:pt>
                <c:pt idx="59">
                  <c:v>2.5</c:v>
                </c:pt>
                <c:pt idx="60">
                  <c:v>8.2000000000000011</c:v>
                </c:pt>
                <c:pt idx="61">
                  <c:v>5.0999999999999996</c:v>
                </c:pt>
                <c:pt idx="62">
                  <c:v>8.7000000000000011</c:v>
                </c:pt>
                <c:pt idx="63">
                  <c:v>3.4</c:v>
                </c:pt>
                <c:pt idx="64">
                  <c:v>2.8</c:v>
                </c:pt>
                <c:pt idx="65">
                  <c:v>1.8</c:v>
                </c:pt>
                <c:pt idx="66">
                  <c:v>8</c:v>
                </c:pt>
                <c:pt idx="67">
                  <c:v>6.1</c:v>
                </c:pt>
                <c:pt idx="68">
                  <c:v>4.3</c:v>
                </c:pt>
                <c:pt idx="69">
                  <c:v>3</c:v>
                </c:pt>
                <c:pt idx="70">
                  <c:v>7.7</c:v>
                </c:pt>
                <c:pt idx="71">
                  <c:v>5</c:v>
                </c:pt>
                <c:pt idx="72">
                  <c:v>2.7</c:v>
                </c:pt>
                <c:pt idx="73">
                  <c:v>2.2000000000000002</c:v>
                </c:pt>
                <c:pt idx="74">
                  <c:v>2.8</c:v>
                </c:pt>
                <c:pt idx="75">
                  <c:v>5.5</c:v>
                </c:pt>
                <c:pt idx="76">
                  <c:v>1.9000000000000001</c:v>
                </c:pt>
                <c:pt idx="77">
                  <c:v>2</c:v>
                </c:pt>
                <c:pt idx="78">
                  <c:v>4.5</c:v>
                </c:pt>
                <c:pt idx="79">
                  <c:v>2.5</c:v>
                </c:pt>
                <c:pt idx="80">
                  <c:v>3.3</c:v>
                </c:pt>
                <c:pt idx="81">
                  <c:v>3.1</c:v>
                </c:pt>
                <c:pt idx="82">
                  <c:v>2.5</c:v>
                </c:pt>
                <c:pt idx="83">
                  <c:v>4.9000000000000004</c:v>
                </c:pt>
                <c:pt idx="84">
                  <c:v>8.2000000000000011</c:v>
                </c:pt>
                <c:pt idx="85">
                  <c:v>5.3</c:v>
                </c:pt>
                <c:pt idx="86">
                  <c:v>3</c:v>
                </c:pt>
                <c:pt idx="87">
                  <c:v>3.3</c:v>
                </c:pt>
                <c:pt idx="88">
                  <c:v>4.5</c:v>
                </c:pt>
                <c:pt idx="89">
                  <c:v>2.5</c:v>
                </c:pt>
                <c:pt idx="90">
                  <c:v>2.8</c:v>
                </c:pt>
                <c:pt idx="91">
                  <c:v>5.4</c:v>
                </c:pt>
                <c:pt idx="92">
                  <c:v>3.3</c:v>
                </c:pt>
                <c:pt idx="93">
                  <c:v>3.3</c:v>
                </c:pt>
                <c:pt idx="94">
                  <c:v>2.7</c:v>
                </c:pt>
                <c:pt idx="95">
                  <c:v>3.9</c:v>
                </c:pt>
                <c:pt idx="96">
                  <c:v>3.3</c:v>
                </c:pt>
                <c:pt idx="97">
                  <c:v>2.5</c:v>
                </c:pt>
                <c:pt idx="98">
                  <c:v>4.5</c:v>
                </c:pt>
                <c:pt idx="99">
                  <c:v>2.2999999999999998</c:v>
                </c:pt>
                <c:pt idx="100">
                  <c:v>8.9</c:v>
                </c:pt>
                <c:pt idx="101">
                  <c:v>9.4</c:v>
                </c:pt>
                <c:pt idx="102">
                  <c:v>2.5</c:v>
                </c:pt>
                <c:pt idx="103">
                  <c:v>2.9</c:v>
                </c:pt>
                <c:pt idx="104">
                  <c:v>2.5</c:v>
                </c:pt>
                <c:pt idx="105">
                  <c:v>8.6</c:v>
                </c:pt>
                <c:pt idx="106">
                  <c:v>2.4</c:v>
                </c:pt>
                <c:pt idx="107">
                  <c:v>3.4</c:v>
                </c:pt>
                <c:pt idx="108">
                  <c:v>2.1</c:v>
                </c:pt>
                <c:pt idx="109">
                  <c:v>2.1</c:v>
                </c:pt>
                <c:pt idx="110">
                  <c:v>3.7</c:v>
                </c:pt>
                <c:pt idx="111">
                  <c:v>2.4</c:v>
                </c:pt>
                <c:pt idx="112">
                  <c:v>5</c:v>
                </c:pt>
                <c:pt idx="113">
                  <c:v>5.8</c:v>
                </c:pt>
                <c:pt idx="114">
                  <c:v>3.8</c:v>
                </c:pt>
                <c:pt idx="115">
                  <c:v>2.2000000000000002</c:v>
                </c:pt>
                <c:pt idx="116">
                  <c:v>3.3</c:v>
                </c:pt>
                <c:pt idx="117">
                  <c:v>4.5</c:v>
                </c:pt>
                <c:pt idx="118">
                  <c:v>2.8</c:v>
                </c:pt>
                <c:pt idx="119">
                  <c:v>4.3</c:v>
                </c:pt>
                <c:pt idx="120">
                  <c:v>3</c:v>
                </c:pt>
                <c:pt idx="121">
                  <c:v>3.5</c:v>
                </c:pt>
                <c:pt idx="122">
                  <c:v>4.8</c:v>
                </c:pt>
                <c:pt idx="123">
                  <c:v>2.2000000000000002</c:v>
                </c:pt>
                <c:pt idx="124">
                  <c:v>9.2000000000000011</c:v>
                </c:pt>
                <c:pt idx="125">
                  <c:v>4.5</c:v>
                </c:pt>
                <c:pt idx="126">
                  <c:v>6.6</c:v>
                </c:pt>
                <c:pt idx="127">
                  <c:v>2.8</c:v>
                </c:pt>
                <c:pt idx="128">
                  <c:v>4.7</c:v>
                </c:pt>
                <c:pt idx="129">
                  <c:v>6.1</c:v>
                </c:pt>
                <c:pt idx="130">
                  <c:v>3.1</c:v>
                </c:pt>
                <c:pt idx="131">
                  <c:v>1.5</c:v>
                </c:pt>
                <c:pt idx="132">
                  <c:v>3.7</c:v>
                </c:pt>
                <c:pt idx="133">
                  <c:v>3.6</c:v>
                </c:pt>
                <c:pt idx="134">
                  <c:v>9.2000000000000011</c:v>
                </c:pt>
                <c:pt idx="135">
                  <c:v>9</c:v>
                </c:pt>
                <c:pt idx="136">
                  <c:v>2.6</c:v>
                </c:pt>
                <c:pt idx="137">
                  <c:v>2</c:v>
                </c:pt>
                <c:pt idx="138">
                  <c:v>2.6</c:v>
                </c:pt>
                <c:pt idx="139">
                  <c:v>3.4</c:v>
                </c:pt>
                <c:pt idx="140">
                  <c:v>2.2000000000000002</c:v>
                </c:pt>
                <c:pt idx="141">
                  <c:v>2.8</c:v>
                </c:pt>
                <c:pt idx="142">
                  <c:v>3</c:v>
                </c:pt>
                <c:pt idx="143">
                  <c:v>3.6</c:v>
                </c:pt>
                <c:pt idx="144">
                  <c:v>4.2</c:v>
                </c:pt>
                <c:pt idx="145">
                  <c:v>4.4000000000000004</c:v>
                </c:pt>
                <c:pt idx="146">
                  <c:v>1.8</c:v>
                </c:pt>
                <c:pt idx="147">
                  <c:v>2.5</c:v>
                </c:pt>
                <c:pt idx="148">
                  <c:v>2.2000000000000002</c:v>
                </c:pt>
                <c:pt idx="149">
                  <c:v>7.7</c:v>
                </c:pt>
                <c:pt idx="150">
                  <c:v>7.5</c:v>
                </c:pt>
                <c:pt idx="151">
                  <c:v>6.7</c:v>
                </c:pt>
                <c:pt idx="152">
                  <c:v>1.7000000000000004</c:v>
                </c:pt>
                <c:pt idx="153">
                  <c:v>3.2</c:v>
                </c:pt>
                <c:pt idx="154">
                  <c:v>1.9000000000000001</c:v>
                </c:pt>
                <c:pt idx="155">
                  <c:v>2.7</c:v>
                </c:pt>
                <c:pt idx="156">
                  <c:v>2.1</c:v>
                </c:pt>
                <c:pt idx="157">
                  <c:v>3</c:v>
                </c:pt>
              </c:numCache>
            </c:numRef>
          </c:yVal>
          <c:bubbleSize>
            <c:numRef>
              <c:f>Sheet6!$C$3:$C$160</c:f>
              <c:numCache>
                <c:formatCode>0</c:formatCode>
                <c:ptCount val="158"/>
                <c:pt idx="0">
                  <c:v>3143291.0000000005</c:v>
                </c:pt>
                <c:pt idx="1">
                  <c:v>34361756.404628098</c:v>
                </c:pt>
                <c:pt idx="2">
                  <c:v>18020668</c:v>
                </c:pt>
                <c:pt idx="3">
                  <c:v>39876117.610720284</c:v>
                </c:pt>
                <c:pt idx="4">
                  <c:v>3077087</c:v>
                </c:pt>
                <c:pt idx="5">
                  <c:v>21374000</c:v>
                </c:pt>
                <c:pt idx="6">
                  <c:v>8344319</c:v>
                </c:pt>
                <c:pt idx="7">
                  <c:v>8678850.9999999925</c:v>
                </c:pt>
                <c:pt idx="8">
                  <c:v>160000128</c:v>
                </c:pt>
                <c:pt idx="9">
                  <c:v>9680850</c:v>
                </c:pt>
                <c:pt idx="10">
                  <c:v>10703957</c:v>
                </c:pt>
                <c:pt idx="11">
                  <c:v>8662086.0000000019</c:v>
                </c:pt>
                <c:pt idx="12">
                  <c:v>686789</c:v>
                </c:pt>
                <c:pt idx="13">
                  <c:v>9684093.142674733</c:v>
                </c:pt>
                <c:pt idx="14">
                  <c:v>3773100.0000000005</c:v>
                </c:pt>
                <c:pt idx="15">
                  <c:v>1904991.4275397698</c:v>
                </c:pt>
                <c:pt idx="16">
                  <c:v>191971506</c:v>
                </c:pt>
                <c:pt idx="17">
                  <c:v>7623395</c:v>
                </c:pt>
                <c:pt idx="18">
                  <c:v>15208585.617998797</c:v>
                </c:pt>
                <c:pt idx="19">
                  <c:v>8074254</c:v>
                </c:pt>
                <c:pt idx="20">
                  <c:v>14699884.898563001</c:v>
                </c:pt>
                <c:pt idx="21">
                  <c:v>18897956.937192995</c:v>
                </c:pt>
                <c:pt idx="22">
                  <c:v>33311388.999999996</c:v>
                </c:pt>
                <c:pt idx="23">
                  <c:v>498672</c:v>
                </c:pt>
                <c:pt idx="24">
                  <c:v>4423452.2635606695</c:v>
                </c:pt>
                <c:pt idx="25">
                  <c:v>11067437.032981006</c:v>
                </c:pt>
                <c:pt idx="26">
                  <c:v>16758114.412427194</c:v>
                </c:pt>
                <c:pt idx="27">
                  <c:v>1325639981.84273</c:v>
                </c:pt>
                <c:pt idx="28">
                  <c:v>44534000</c:v>
                </c:pt>
                <c:pt idx="29">
                  <c:v>643571.31283857406</c:v>
                </c:pt>
                <c:pt idx="30">
                  <c:v>3615151.9999999981</c:v>
                </c:pt>
                <c:pt idx="31">
                  <c:v>4526529.6486381274</c:v>
                </c:pt>
                <c:pt idx="32">
                  <c:v>20591302.000000004</c:v>
                </c:pt>
                <c:pt idx="33">
                  <c:v>4434189</c:v>
                </c:pt>
                <c:pt idx="34">
                  <c:v>10427869</c:v>
                </c:pt>
                <c:pt idx="35">
                  <c:v>5497525</c:v>
                </c:pt>
                <c:pt idx="36">
                  <c:v>847732.28321209888</c:v>
                </c:pt>
                <c:pt idx="37">
                  <c:v>73193.418339419935</c:v>
                </c:pt>
                <c:pt idx="38">
                  <c:v>9837747.1110005639</c:v>
                </c:pt>
                <c:pt idx="39">
                  <c:v>13478599.8232383</c:v>
                </c:pt>
                <c:pt idx="40">
                  <c:v>81527172.000000015</c:v>
                </c:pt>
                <c:pt idx="41">
                  <c:v>6133910</c:v>
                </c:pt>
                <c:pt idx="42">
                  <c:v>659197</c:v>
                </c:pt>
                <c:pt idx="43">
                  <c:v>4996203.7388401218</c:v>
                </c:pt>
                <c:pt idx="44">
                  <c:v>1340638</c:v>
                </c:pt>
                <c:pt idx="45">
                  <c:v>80713433.999999985</c:v>
                </c:pt>
                <c:pt idx="46">
                  <c:v>5312800</c:v>
                </c:pt>
                <c:pt idx="47">
                  <c:v>62048473</c:v>
                </c:pt>
                <c:pt idx="48">
                  <c:v>1448159</c:v>
                </c:pt>
                <c:pt idx="49">
                  <c:v>1660200.0000000002</c:v>
                </c:pt>
                <c:pt idx="50">
                  <c:v>4364460.9468982508</c:v>
                </c:pt>
                <c:pt idx="51">
                  <c:v>82140042.999999985</c:v>
                </c:pt>
                <c:pt idx="52">
                  <c:v>23350926.999999996</c:v>
                </c:pt>
                <c:pt idx="53">
                  <c:v>11238161.999999993</c:v>
                </c:pt>
                <c:pt idx="54">
                  <c:v>13675713.914088698</c:v>
                </c:pt>
                <c:pt idx="55">
                  <c:v>9833055</c:v>
                </c:pt>
                <c:pt idx="56">
                  <c:v>1575446</c:v>
                </c:pt>
                <c:pt idx="57">
                  <c:v>763437</c:v>
                </c:pt>
                <c:pt idx="58">
                  <c:v>9780064.3823034186</c:v>
                </c:pt>
                <c:pt idx="59">
                  <c:v>7241503.274528021</c:v>
                </c:pt>
                <c:pt idx="60">
                  <c:v>6977700</c:v>
                </c:pt>
                <c:pt idx="61">
                  <c:v>10037636.999999993</c:v>
                </c:pt>
                <c:pt idx="62">
                  <c:v>316960</c:v>
                </c:pt>
                <c:pt idx="63">
                  <c:v>1139964931.6418796</c:v>
                </c:pt>
                <c:pt idx="64">
                  <c:v>228248538.31090888</c:v>
                </c:pt>
                <c:pt idx="65">
                  <c:v>71956321.687588573</c:v>
                </c:pt>
                <c:pt idx="66">
                  <c:v>4459547.0000000009</c:v>
                </c:pt>
                <c:pt idx="67">
                  <c:v>7308100</c:v>
                </c:pt>
                <c:pt idx="68">
                  <c:v>59854860</c:v>
                </c:pt>
                <c:pt idx="69">
                  <c:v>2689133.4493740704</c:v>
                </c:pt>
                <c:pt idx="70">
                  <c:v>127704000</c:v>
                </c:pt>
                <c:pt idx="71">
                  <c:v>5906042.8715003403</c:v>
                </c:pt>
                <c:pt idx="72">
                  <c:v>15674833</c:v>
                </c:pt>
                <c:pt idx="73">
                  <c:v>38534087.127892397</c:v>
                </c:pt>
                <c:pt idx="74">
                  <c:v>96557</c:v>
                </c:pt>
                <c:pt idx="75">
                  <c:v>48607000</c:v>
                </c:pt>
                <c:pt idx="76">
                  <c:v>5277900</c:v>
                </c:pt>
                <c:pt idx="77">
                  <c:v>6205341.0000000009</c:v>
                </c:pt>
                <c:pt idx="78">
                  <c:v>2266013</c:v>
                </c:pt>
                <c:pt idx="79">
                  <c:v>4139280.9429899785</c:v>
                </c:pt>
                <c:pt idx="80">
                  <c:v>2016823.4012922389</c:v>
                </c:pt>
                <c:pt idx="81">
                  <c:v>3793400</c:v>
                </c:pt>
                <c:pt idx="82">
                  <c:v>6276631.8142774571</c:v>
                </c:pt>
                <c:pt idx="83">
                  <c:v>3358371</c:v>
                </c:pt>
                <c:pt idx="84">
                  <c:v>487751</c:v>
                </c:pt>
                <c:pt idx="85">
                  <c:v>526178</c:v>
                </c:pt>
                <c:pt idx="86">
                  <c:v>19110940.999999996</c:v>
                </c:pt>
                <c:pt idx="87">
                  <c:v>14278404.02142339</c:v>
                </c:pt>
                <c:pt idx="88">
                  <c:v>26992576.917200796</c:v>
                </c:pt>
                <c:pt idx="89">
                  <c:v>310473.39982678089</c:v>
                </c:pt>
                <c:pt idx="90">
                  <c:v>12711139.8387399</c:v>
                </c:pt>
                <c:pt idx="91">
                  <c:v>1268835</c:v>
                </c:pt>
                <c:pt idx="92">
                  <c:v>106350433.683525</c:v>
                </c:pt>
                <c:pt idx="93">
                  <c:v>3633369</c:v>
                </c:pt>
                <c:pt idx="94">
                  <c:v>2632386.8699449985</c:v>
                </c:pt>
                <c:pt idx="95">
                  <c:v>622344</c:v>
                </c:pt>
                <c:pt idx="96">
                  <c:v>31228981.4127721</c:v>
                </c:pt>
                <c:pt idx="97">
                  <c:v>21780614.037005492</c:v>
                </c:pt>
                <c:pt idx="98">
                  <c:v>2114160.8548074095</c:v>
                </c:pt>
                <c:pt idx="99">
                  <c:v>28581686.663806297</c:v>
                </c:pt>
                <c:pt idx="100">
                  <c:v>16443269</c:v>
                </c:pt>
                <c:pt idx="101">
                  <c:v>4268600</c:v>
                </c:pt>
                <c:pt idx="102">
                  <c:v>5677771.1320552519</c:v>
                </c:pt>
                <c:pt idx="103">
                  <c:v>14668742.734399589</c:v>
                </c:pt>
                <c:pt idx="104">
                  <c:v>151319499.61475596</c:v>
                </c:pt>
                <c:pt idx="105">
                  <c:v>4769274</c:v>
                </c:pt>
                <c:pt idx="106">
                  <c:v>166036895.231655</c:v>
                </c:pt>
                <c:pt idx="107">
                  <c:v>3394528.0511434977</c:v>
                </c:pt>
                <c:pt idx="108">
                  <c:v>6448918.2466519084</c:v>
                </c:pt>
                <c:pt idx="109">
                  <c:v>6226806.5651664445</c:v>
                </c:pt>
                <c:pt idx="110">
                  <c:v>28836700</c:v>
                </c:pt>
                <c:pt idx="111">
                  <c:v>90348436.999999985</c:v>
                </c:pt>
                <c:pt idx="112">
                  <c:v>38122972</c:v>
                </c:pt>
                <c:pt idx="113">
                  <c:v>10624688</c:v>
                </c:pt>
                <c:pt idx="114">
                  <c:v>21512645.999999996</c:v>
                </c:pt>
                <c:pt idx="115">
                  <c:v>141800000</c:v>
                </c:pt>
                <c:pt idx="116">
                  <c:v>9720694</c:v>
                </c:pt>
                <c:pt idx="117">
                  <c:v>181528.051968485</c:v>
                </c:pt>
                <c:pt idx="118">
                  <c:v>160953.53988030201</c:v>
                </c:pt>
                <c:pt idx="119">
                  <c:v>24645685.921637475</c:v>
                </c:pt>
                <c:pt idx="120">
                  <c:v>12211181</c:v>
                </c:pt>
                <c:pt idx="121">
                  <c:v>7350221</c:v>
                </c:pt>
                <c:pt idx="122">
                  <c:v>86334.610014218226</c:v>
                </c:pt>
                <c:pt idx="123">
                  <c:v>5559853</c:v>
                </c:pt>
                <c:pt idx="124">
                  <c:v>4839400</c:v>
                </c:pt>
                <c:pt idx="125">
                  <c:v>5406030</c:v>
                </c:pt>
                <c:pt idx="126">
                  <c:v>2039400</c:v>
                </c:pt>
                <c:pt idx="127">
                  <c:v>506967.14094702399</c:v>
                </c:pt>
                <c:pt idx="128">
                  <c:v>48687000</c:v>
                </c:pt>
                <c:pt idx="129">
                  <c:v>45568152</c:v>
                </c:pt>
                <c:pt idx="130">
                  <c:v>20156204.338074807</c:v>
                </c:pt>
                <c:pt idx="131">
                  <c:v>41347723</c:v>
                </c:pt>
                <c:pt idx="132">
                  <c:v>515124</c:v>
                </c:pt>
                <c:pt idx="133">
                  <c:v>1167834</c:v>
                </c:pt>
                <c:pt idx="134">
                  <c:v>9220986</c:v>
                </c:pt>
                <c:pt idx="135">
                  <c:v>7630605</c:v>
                </c:pt>
                <c:pt idx="136">
                  <c:v>21226919.999999996</c:v>
                </c:pt>
                <c:pt idx="137">
                  <c:v>6836083</c:v>
                </c:pt>
                <c:pt idx="138">
                  <c:v>42483923.000000007</c:v>
                </c:pt>
                <c:pt idx="139">
                  <c:v>67386383.000000015</c:v>
                </c:pt>
                <c:pt idx="140">
                  <c:v>1098386</c:v>
                </c:pt>
                <c:pt idx="141">
                  <c:v>6458605</c:v>
                </c:pt>
                <c:pt idx="142">
                  <c:v>103566</c:v>
                </c:pt>
                <c:pt idx="143">
                  <c:v>1337683.7832612002</c:v>
                </c:pt>
                <c:pt idx="144">
                  <c:v>10326600</c:v>
                </c:pt>
                <c:pt idx="145">
                  <c:v>73914260</c:v>
                </c:pt>
                <c:pt idx="146">
                  <c:v>5028040.6680932892</c:v>
                </c:pt>
                <c:pt idx="147">
                  <c:v>31656865</c:v>
                </c:pt>
                <c:pt idx="148">
                  <c:v>46258200</c:v>
                </c:pt>
                <c:pt idx="149">
                  <c:v>61399118</c:v>
                </c:pt>
                <c:pt idx="150">
                  <c:v>304060000</c:v>
                </c:pt>
                <c:pt idx="151">
                  <c:v>3334051.9999999981</c:v>
                </c:pt>
                <c:pt idx="152">
                  <c:v>27313700</c:v>
                </c:pt>
                <c:pt idx="153">
                  <c:v>231142.43227932011</c:v>
                </c:pt>
                <c:pt idx="154">
                  <c:v>27943249.320744205</c:v>
                </c:pt>
                <c:pt idx="155">
                  <c:v>86210780.999999985</c:v>
                </c:pt>
                <c:pt idx="156">
                  <c:v>23053461.787440889</c:v>
                </c:pt>
                <c:pt idx="157">
                  <c:v>12620219</c:v>
                </c:pt>
              </c:numCache>
            </c:numRef>
          </c:bubbleSize>
        </c:ser>
        <c:bubbleScale val="100"/>
        <c:axId val="91768320"/>
        <c:axId val="91770240"/>
      </c:bubbleChart>
      <c:valAx>
        <c:axId val="91768320"/>
        <c:scaling>
          <c:logBase val="10"/>
          <c:orientation val="minMax"/>
          <c:max val="60000"/>
          <c:min val="500"/>
        </c:scaling>
        <c:axPos val="b"/>
        <c:title>
          <c:tx>
            <c:rich>
              <a:bodyPr/>
              <a:lstStyle/>
              <a:p>
                <a:pPr>
                  <a:defRPr sz="2000" b="1" i="0" u="none" strike="noStrike" baseline="0">
                    <a:solidFill>
                      <a:srgbClr val="000000"/>
                    </a:solidFill>
                    <a:latin typeface="+mj-lt"/>
                    <a:ea typeface="Arial Narrow"/>
                    <a:cs typeface="Arial Narrow"/>
                  </a:defRPr>
                </a:pPr>
                <a:r>
                  <a:rPr lang="en-US" sz="2000" b="1" dirty="0">
                    <a:latin typeface="+mj-lt"/>
                  </a:rPr>
                  <a:t>p</a:t>
                </a:r>
                <a:r>
                  <a:rPr lang="en-US" sz="2000" b="1" dirty="0" smtClean="0">
                    <a:latin typeface="+mj-lt"/>
                  </a:rPr>
                  <a:t>er </a:t>
                </a:r>
                <a:r>
                  <a:rPr lang="en-US" sz="2000" b="1" dirty="0">
                    <a:latin typeface="+mj-lt"/>
                  </a:rPr>
                  <a:t>c</a:t>
                </a:r>
                <a:r>
                  <a:rPr lang="en-US" sz="2000" b="1" dirty="0" smtClean="0">
                    <a:latin typeface="+mj-lt"/>
                  </a:rPr>
                  <a:t>apita </a:t>
                </a:r>
                <a:r>
                  <a:rPr lang="en-US" sz="2000" b="1" dirty="0">
                    <a:latin typeface="+mj-lt"/>
                  </a:rPr>
                  <a:t>i</a:t>
                </a:r>
                <a:r>
                  <a:rPr lang="en-US" sz="2000" b="1" dirty="0" smtClean="0">
                    <a:latin typeface="+mj-lt"/>
                  </a:rPr>
                  <a:t>ncome </a:t>
                </a:r>
                <a:r>
                  <a:rPr lang="en-US" sz="2000" b="1" dirty="0">
                    <a:latin typeface="+mj-lt"/>
                  </a:rPr>
                  <a:t>(2008 U.S.$) </a:t>
                </a:r>
              </a:p>
            </c:rich>
          </c:tx>
          <c:layout>
            <c:manualLayout>
              <c:xMode val="edge"/>
              <c:yMode val="edge"/>
              <c:x val="0.28080808080808123"/>
              <c:y val="0.91536050156739757"/>
            </c:manualLayout>
          </c:layout>
          <c:spPr>
            <a:noFill/>
            <a:ln w="25400">
              <a:noFill/>
            </a:ln>
          </c:spPr>
        </c:title>
        <c:numFmt formatCode="0" sourceLinked="1"/>
        <c:majorTickMark val="in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00" b="1" i="0" u="none" strike="noStrike" baseline="0">
                <a:solidFill>
                  <a:srgbClr val="000000"/>
                </a:solidFill>
                <a:latin typeface="+mj-lt"/>
                <a:ea typeface="Arial Narrow"/>
                <a:cs typeface="Arial Narrow"/>
              </a:defRPr>
            </a:pPr>
            <a:endParaRPr lang="en-US"/>
          </a:p>
        </c:txPr>
        <c:crossAx val="91770240"/>
        <c:crosses val="autoZero"/>
        <c:crossBetween val="midCat"/>
      </c:valAx>
      <c:valAx>
        <c:axId val="91770240"/>
        <c:scaling>
          <c:orientation val="minMax"/>
          <c:max val="10"/>
          <c:min val="1"/>
        </c:scaling>
        <c:axPos val="l"/>
        <c:title>
          <c:tx>
            <c:rich>
              <a:bodyPr rot="-5400000" vert="horz"/>
              <a:lstStyle/>
              <a:p>
                <a:pPr algn="ctr">
                  <a:defRPr sz="2000" b="1" i="0" u="none" strike="noStrike" baseline="0">
                    <a:solidFill>
                      <a:srgbClr val="000000"/>
                    </a:solidFill>
                    <a:latin typeface="+mj-lt"/>
                    <a:ea typeface="Arial Narrow"/>
                    <a:cs typeface="Arial Narrow"/>
                  </a:defRPr>
                </a:pPr>
                <a:r>
                  <a:rPr lang="en-US" sz="2000" b="1" baseline="0" dirty="0" smtClean="0">
                    <a:latin typeface="+mj-lt"/>
                  </a:rPr>
                  <a:t>corruption index</a:t>
                </a:r>
                <a:endParaRPr lang="en-US" sz="2000" b="1" dirty="0">
                  <a:latin typeface="+mj-lt"/>
                </a:endParaRPr>
              </a:p>
            </c:rich>
          </c:tx>
          <c:layout>
            <c:manualLayout>
              <c:xMode val="edge"/>
              <c:yMode val="edge"/>
              <c:x val="6.0606060606060632E-3"/>
              <c:y val="0.27824846345617499"/>
            </c:manualLayout>
          </c:layout>
          <c:spPr>
            <a:noFill/>
            <a:ln w="25400">
              <a:noFill/>
            </a:ln>
          </c:spPr>
        </c:title>
        <c:numFmt formatCode="#,##0" sourceLinked="0"/>
        <c:majorTickMark val="in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00" b="1" i="0" u="none" strike="noStrike" baseline="0">
                <a:solidFill>
                  <a:srgbClr val="000000"/>
                </a:solidFill>
                <a:latin typeface="+mj-lt"/>
                <a:ea typeface="Arial Narrow"/>
                <a:cs typeface="Arial Narrow"/>
              </a:defRPr>
            </a:pPr>
            <a:endParaRPr lang="en-US"/>
          </a:p>
        </c:txPr>
        <c:crossAx val="91768320"/>
        <c:crosses val="autoZero"/>
        <c:crossBetween val="midCat"/>
      </c:valAx>
      <c:spPr>
        <a:noFill/>
        <a:ln w="12700">
          <a:solidFill>
            <a:srgbClr val="000000"/>
          </a:solidFill>
        </a:ln>
      </c:spPr>
    </c:plotArea>
    <c:plotVisOnly val="1"/>
    <c:dispBlanksAs val="gap"/>
  </c:chart>
  <c:spPr>
    <a:noFill/>
    <a:ln w="9525">
      <a:noFill/>
    </a:ln>
  </c:spPr>
  <c:txPr>
    <a:bodyPr/>
    <a:lstStyle/>
    <a:p>
      <a:pPr>
        <a:defRPr sz="1200" b="0" i="0" u="none" strike="noStrike" baseline="0">
          <a:solidFill>
            <a:srgbClr val="000000"/>
          </a:solidFill>
          <a:latin typeface="Arial Narrow"/>
          <a:ea typeface="Arial Narrow"/>
          <a:cs typeface="Arial Narrow"/>
        </a:defRPr>
      </a:pPr>
      <a:endParaRPr lang="en-US"/>
    </a:p>
  </c:txPr>
  <c:externalData r:id="rId1"/>
  <c:userShapes r:id="rId2"/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0.115151515151515"/>
          <c:y val="7.0921985815602814E-2"/>
          <c:w val="0.83636363636363642"/>
          <c:h val="0.7411384000197474"/>
        </c:manualLayout>
      </c:layout>
      <c:bubbleChart>
        <c:ser>
          <c:idx val="0"/>
          <c:order val="0"/>
          <c:spPr>
            <a:noFill/>
            <a:ln w="12700">
              <a:solidFill>
                <a:srgbClr val="000000"/>
              </a:solidFill>
              <a:prstDash val="solid"/>
            </a:ln>
          </c:spPr>
          <c:invertIfNegative val="1"/>
          <c:trendline>
            <c:spPr>
              <a:ln w="25400">
                <a:solidFill>
                  <a:srgbClr val="000000"/>
                </a:solidFill>
                <a:prstDash val="solid"/>
              </a:ln>
            </c:spPr>
            <c:trendlineType val="exp"/>
          </c:trendline>
          <c:xVal>
            <c:numRef>
              <c:f>Sheet7!$D$4:$D$159</c:f>
              <c:numCache>
                <c:formatCode>General</c:formatCode>
                <c:ptCount val="156"/>
                <c:pt idx="0">
                  <c:v>8032.6572529912901</c:v>
                </c:pt>
                <c:pt idx="1">
                  <c:v>5898.5446483228397</c:v>
                </c:pt>
                <c:pt idx="2">
                  <c:v>14332.813566046807</c:v>
                </c:pt>
                <c:pt idx="3">
                  <c:v>6070.0882353267298</c:v>
                </c:pt>
                <c:pt idx="4">
                  <c:v>35676.933716442312</c:v>
                </c:pt>
                <c:pt idx="5">
                  <c:v>38151.739505859674</c:v>
                </c:pt>
                <c:pt idx="6">
                  <c:v>8765.2103670604101</c:v>
                </c:pt>
                <c:pt idx="7">
                  <c:v>1334.3974206665798</c:v>
                </c:pt>
                <c:pt idx="8">
                  <c:v>12260.849319504194</c:v>
                </c:pt>
                <c:pt idx="9">
                  <c:v>34493.153392877903</c:v>
                </c:pt>
                <c:pt idx="10">
                  <c:v>6940.61529546362</c:v>
                </c:pt>
                <c:pt idx="11">
                  <c:v>1467.8724117566398</c:v>
                </c:pt>
                <c:pt idx="12">
                  <c:v>4755.186428965354</c:v>
                </c:pt>
                <c:pt idx="13">
                  <c:v>4278.2039243903</c:v>
                </c:pt>
                <c:pt idx="14">
                  <c:v>8389.9091439622334</c:v>
                </c:pt>
                <c:pt idx="15">
                  <c:v>13391.774637754806</c:v>
                </c:pt>
                <c:pt idx="16">
                  <c:v>10296.485690867587</c:v>
                </c:pt>
                <c:pt idx="17">
                  <c:v>12392.951419262992</c:v>
                </c:pt>
                <c:pt idx="18">
                  <c:v>1161.3379140536399</c:v>
                </c:pt>
                <c:pt idx="19">
                  <c:v>382.757409688157</c:v>
                </c:pt>
                <c:pt idx="20">
                  <c:v>1904.59290199217</c:v>
                </c:pt>
                <c:pt idx="21">
                  <c:v>2215.0641503443812</c:v>
                </c:pt>
                <c:pt idx="22">
                  <c:v>36443.718855094739</c:v>
                </c:pt>
                <c:pt idx="23">
                  <c:v>3504.2734223408902</c:v>
                </c:pt>
                <c:pt idx="24">
                  <c:v>735.67491757997175</c:v>
                </c:pt>
                <c:pt idx="25">
                  <c:v>1455.26810531193</c:v>
                </c:pt>
                <c:pt idx="26">
                  <c:v>14464.505717267193</c:v>
                </c:pt>
                <c:pt idx="27">
                  <c:v>5961.8259370244714</c:v>
                </c:pt>
                <c:pt idx="28">
                  <c:v>8884.5129823640091</c:v>
                </c:pt>
                <c:pt idx="29">
                  <c:v>1169.0073354057301</c:v>
                </c:pt>
                <c:pt idx="30">
                  <c:v>11241.305110091591</c:v>
                </c:pt>
                <c:pt idx="31">
                  <c:v>1651.2346387515699</c:v>
                </c:pt>
                <c:pt idx="32">
                  <c:v>19083.768587887498</c:v>
                </c:pt>
                <c:pt idx="33">
                  <c:v>24712.205614080405</c:v>
                </c:pt>
                <c:pt idx="34">
                  <c:v>321.43774533809278</c:v>
                </c:pt>
                <c:pt idx="35">
                  <c:v>36607.260114419376</c:v>
                </c:pt>
                <c:pt idx="36">
                  <c:v>2140.2343751417397</c:v>
                </c:pt>
                <c:pt idx="37">
                  <c:v>8695.7252251401405</c:v>
                </c:pt>
                <c:pt idx="38">
                  <c:v>8217.440523380601</c:v>
                </c:pt>
                <c:pt idx="39">
                  <c:v>8008.6991254466038</c:v>
                </c:pt>
                <c:pt idx="40">
                  <c:v>5416.4071514771103</c:v>
                </c:pt>
                <c:pt idx="41">
                  <c:v>6794.2231371100797</c:v>
                </c:pt>
                <c:pt idx="42">
                  <c:v>33872.934083248729</c:v>
                </c:pt>
                <c:pt idx="43">
                  <c:v>632.11993394867591</c:v>
                </c:pt>
                <c:pt idx="44">
                  <c:v>20662.318233099497</c:v>
                </c:pt>
                <c:pt idx="45">
                  <c:v>868.11456336199899</c:v>
                </c:pt>
                <c:pt idx="46">
                  <c:v>4382.4786640990524</c:v>
                </c:pt>
                <c:pt idx="47">
                  <c:v>35427.401187665499</c:v>
                </c:pt>
                <c:pt idx="48">
                  <c:v>34044.769410509143</c:v>
                </c:pt>
                <c:pt idx="49">
                  <c:v>14526.5329056518</c:v>
                </c:pt>
                <c:pt idx="50">
                  <c:v>4896.4074962770774</c:v>
                </c:pt>
                <c:pt idx="51">
                  <c:v>35612.596668974998</c:v>
                </c:pt>
                <c:pt idx="52">
                  <c:v>1452.06902112438</c:v>
                </c:pt>
                <c:pt idx="53">
                  <c:v>29360.912391020214</c:v>
                </c:pt>
                <c:pt idx="54">
                  <c:v>4760.2994518269097</c:v>
                </c:pt>
                <c:pt idx="55">
                  <c:v>1203.9713501198498</c:v>
                </c:pt>
                <c:pt idx="56">
                  <c:v>537.80073176193605</c:v>
                </c:pt>
                <c:pt idx="57">
                  <c:v>2541.5798528434025</c:v>
                </c:pt>
                <c:pt idx="58">
                  <c:v>1176.8186264214401</c:v>
                </c:pt>
                <c:pt idx="59">
                  <c:v>3964.5519683324619</c:v>
                </c:pt>
                <c:pt idx="60">
                  <c:v>43923.825795930978</c:v>
                </c:pt>
                <c:pt idx="61">
                  <c:v>19329.539453081296</c:v>
                </c:pt>
                <c:pt idx="62">
                  <c:v>36775.136305621585</c:v>
                </c:pt>
                <c:pt idx="63">
                  <c:v>2972.435784542432</c:v>
                </c:pt>
                <c:pt idx="64">
                  <c:v>3974.8931175931643</c:v>
                </c:pt>
                <c:pt idx="65">
                  <c:v>11665.944905354507</c:v>
                </c:pt>
                <c:pt idx="66">
                  <c:v>44199.841858687301</c:v>
                </c:pt>
                <c:pt idx="67">
                  <c:v>27547.966089801714</c:v>
                </c:pt>
                <c:pt idx="68">
                  <c:v>30756.102366259387</c:v>
                </c:pt>
                <c:pt idx="69">
                  <c:v>7705.0112525636641</c:v>
                </c:pt>
                <c:pt idx="70">
                  <c:v>34098.777040595145</c:v>
                </c:pt>
                <c:pt idx="71">
                  <c:v>5282.7250185857938</c:v>
                </c:pt>
                <c:pt idx="72">
                  <c:v>11314.5777108809</c:v>
                </c:pt>
                <c:pt idx="73">
                  <c:v>1589.9463091273301</c:v>
                </c:pt>
                <c:pt idx="74">
                  <c:v>2484.3299200103002</c:v>
                </c:pt>
                <c:pt idx="75">
                  <c:v>2188.1653833642999</c:v>
                </c:pt>
                <c:pt idx="76">
                  <c:v>2134.0899411340397</c:v>
                </c:pt>
                <c:pt idx="77">
                  <c:v>17100.447551040699</c:v>
                </c:pt>
                <c:pt idx="78">
                  <c:v>11569.921830827394</c:v>
                </c:pt>
                <c:pt idx="79">
                  <c:v>1587.8404209562198</c:v>
                </c:pt>
                <c:pt idx="80">
                  <c:v>387.76455171441904</c:v>
                </c:pt>
                <c:pt idx="81">
                  <c:v>15402.417270302407</c:v>
                </c:pt>
                <c:pt idx="82">
                  <c:v>18823.671431852596</c:v>
                </c:pt>
                <c:pt idx="83">
                  <c:v>78598.8720454719</c:v>
                </c:pt>
                <c:pt idx="84">
                  <c:v>59430.407078319011</c:v>
                </c:pt>
                <c:pt idx="85">
                  <c:v>10040.651649666894</c:v>
                </c:pt>
                <c:pt idx="86">
                  <c:v>1048.92383000366</c:v>
                </c:pt>
                <c:pt idx="87">
                  <c:v>836.78792841072436</c:v>
                </c:pt>
                <c:pt idx="88">
                  <c:v>14215.363074208994</c:v>
                </c:pt>
                <c:pt idx="89">
                  <c:v>5503.8949103511004</c:v>
                </c:pt>
                <c:pt idx="90">
                  <c:v>1127.5604442796184</c:v>
                </c:pt>
                <c:pt idx="91">
                  <c:v>12079.3332102895</c:v>
                </c:pt>
                <c:pt idx="92">
                  <c:v>14495.326127163491</c:v>
                </c:pt>
                <c:pt idx="93">
                  <c:v>2830.3310341358419</c:v>
                </c:pt>
                <c:pt idx="94">
                  <c:v>2925.1295737287887</c:v>
                </c:pt>
                <c:pt idx="95">
                  <c:v>3566.4853243063412</c:v>
                </c:pt>
                <c:pt idx="96">
                  <c:v>13950.6574463834</c:v>
                </c:pt>
                <c:pt idx="97">
                  <c:v>4388.4994125017101</c:v>
                </c:pt>
                <c:pt idx="98">
                  <c:v>855.35392061123787</c:v>
                </c:pt>
                <c:pt idx="99">
                  <c:v>6342.6999869318324</c:v>
                </c:pt>
                <c:pt idx="100">
                  <c:v>1112.2794083192898</c:v>
                </c:pt>
                <c:pt idx="101">
                  <c:v>27029.407077092401</c:v>
                </c:pt>
                <c:pt idx="102">
                  <c:v>2682.1944975742317</c:v>
                </c:pt>
                <c:pt idx="103">
                  <c:v>683.99887799382805</c:v>
                </c:pt>
                <c:pt idx="104">
                  <c:v>2081.8888179769801</c:v>
                </c:pt>
                <c:pt idx="105">
                  <c:v>58137.84803027055</c:v>
                </c:pt>
                <c:pt idx="106">
                  <c:v>2644.2069046478182</c:v>
                </c:pt>
                <c:pt idx="107">
                  <c:v>12504.338544738404</c:v>
                </c:pt>
                <c:pt idx="108">
                  <c:v>2208.2581501978698</c:v>
                </c:pt>
                <c:pt idx="109">
                  <c:v>4709.0981520678024</c:v>
                </c:pt>
                <c:pt idx="110">
                  <c:v>8507.0351094623275</c:v>
                </c:pt>
                <c:pt idx="111">
                  <c:v>17625.258516586382</c:v>
                </c:pt>
                <c:pt idx="112">
                  <c:v>23073.614061573677</c:v>
                </c:pt>
                <c:pt idx="113">
                  <c:v>14064.5808109217</c:v>
                </c:pt>
                <c:pt idx="114">
                  <c:v>16138.5487260603</c:v>
                </c:pt>
                <c:pt idx="115">
                  <c:v>1021.92911308717</c:v>
                </c:pt>
                <c:pt idx="116">
                  <c:v>4484.5683757472898</c:v>
                </c:pt>
                <c:pt idx="117">
                  <c:v>1738.4761015791501</c:v>
                </c:pt>
                <c:pt idx="118">
                  <c:v>23920.268632487099</c:v>
                </c:pt>
                <c:pt idx="119">
                  <c:v>1771.9576082631208</c:v>
                </c:pt>
                <c:pt idx="120">
                  <c:v>11456.444779590307</c:v>
                </c:pt>
                <c:pt idx="121">
                  <c:v>21529.569582666601</c:v>
                </c:pt>
                <c:pt idx="122">
                  <c:v>766.27078030074858</c:v>
                </c:pt>
                <c:pt idx="123">
                  <c:v>49283.577284816274</c:v>
                </c:pt>
                <c:pt idx="124">
                  <c:v>22080.742895798725</c:v>
                </c:pt>
                <c:pt idx="125">
                  <c:v>27604.5915118228</c:v>
                </c:pt>
                <c:pt idx="126">
                  <c:v>2610.1278042682297</c:v>
                </c:pt>
                <c:pt idx="127">
                  <c:v>10108.5587754957</c:v>
                </c:pt>
                <c:pt idx="128">
                  <c:v>31954.398630460899</c:v>
                </c:pt>
                <c:pt idx="129">
                  <c:v>4560.4460495580124</c:v>
                </c:pt>
                <c:pt idx="130">
                  <c:v>7505.6925586953539</c:v>
                </c:pt>
                <c:pt idx="131">
                  <c:v>4928.2093497468495</c:v>
                </c:pt>
                <c:pt idx="132">
                  <c:v>37383.469090346429</c:v>
                </c:pt>
                <c:pt idx="133">
                  <c:v>42536.114208353312</c:v>
                </c:pt>
                <c:pt idx="134">
                  <c:v>4439.7806586665702</c:v>
                </c:pt>
                <c:pt idx="135">
                  <c:v>1905.555251457791</c:v>
                </c:pt>
                <c:pt idx="136">
                  <c:v>1262.94061809242</c:v>
                </c:pt>
                <c:pt idx="137">
                  <c:v>7702.5813611167414</c:v>
                </c:pt>
                <c:pt idx="138">
                  <c:v>800.92212544291931</c:v>
                </c:pt>
                <c:pt idx="139">
                  <c:v>829.47700628598136</c:v>
                </c:pt>
                <c:pt idx="140">
                  <c:v>3824.2464877313587</c:v>
                </c:pt>
                <c:pt idx="141">
                  <c:v>24747.798089711425</c:v>
                </c:pt>
                <c:pt idx="142">
                  <c:v>7996.0812022764603</c:v>
                </c:pt>
                <c:pt idx="143">
                  <c:v>13920.1476009585</c:v>
                </c:pt>
                <c:pt idx="144">
                  <c:v>6640.6322950487138</c:v>
                </c:pt>
                <c:pt idx="145">
                  <c:v>1164.6976205391798</c:v>
                </c:pt>
                <c:pt idx="146">
                  <c:v>7271.2594513625099</c:v>
                </c:pt>
                <c:pt idx="147">
                  <c:v>35444.532823010995</c:v>
                </c:pt>
                <c:pt idx="148">
                  <c:v>46715.524246628811</c:v>
                </c:pt>
                <c:pt idx="149">
                  <c:v>12734.153562601707</c:v>
                </c:pt>
                <c:pt idx="150">
                  <c:v>2656.0590750443712</c:v>
                </c:pt>
                <c:pt idx="151">
                  <c:v>3978.2671683136787</c:v>
                </c:pt>
                <c:pt idx="152">
                  <c:v>12804.3396442341</c:v>
                </c:pt>
                <c:pt idx="153">
                  <c:v>2784.9489893796972</c:v>
                </c:pt>
                <c:pt idx="154">
                  <c:v>2400.0656875559198</c:v>
                </c:pt>
                <c:pt idx="155">
                  <c:v>1355.7735783396299</c:v>
                </c:pt>
              </c:numCache>
            </c:numRef>
          </c:xVal>
          <c:yVal>
            <c:numRef>
              <c:f>Sheet7!$E$4:$E$159</c:f>
              <c:numCache>
                <c:formatCode>General</c:formatCode>
                <c:ptCount val="156"/>
                <c:pt idx="0">
                  <c:v>56.9</c:v>
                </c:pt>
                <c:pt idx="1">
                  <c:v>48.4</c:v>
                </c:pt>
                <c:pt idx="2">
                  <c:v>51.2</c:v>
                </c:pt>
                <c:pt idx="3">
                  <c:v>69.2</c:v>
                </c:pt>
                <c:pt idx="4">
                  <c:v>82.6</c:v>
                </c:pt>
                <c:pt idx="5">
                  <c:v>71.599999999999994</c:v>
                </c:pt>
                <c:pt idx="6">
                  <c:v>58.8</c:v>
                </c:pt>
                <c:pt idx="7">
                  <c:v>51.1</c:v>
                </c:pt>
                <c:pt idx="8">
                  <c:v>48.7</c:v>
                </c:pt>
                <c:pt idx="9">
                  <c:v>70.099999999999994</c:v>
                </c:pt>
                <c:pt idx="10">
                  <c:v>61.5</c:v>
                </c:pt>
                <c:pt idx="11">
                  <c:v>55.4</c:v>
                </c:pt>
                <c:pt idx="12">
                  <c:v>57</c:v>
                </c:pt>
                <c:pt idx="13">
                  <c:v>49.4</c:v>
                </c:pt>
                <c:pt idx="14">
                  <c:v>56.2</c:v>
                </c:pt>
                <c:pt idx="15">
                  <c:v>70.3</c:v>
                </c:pt>
                <c:pt idx="16">
                  <c:v>55.6</c:v>
                </c:pt>
                <c:pt idx="17">
                  <c:v>62.3</c:v>
                </c:pt>
                <c:pt idx="18">
                  <c:v>59.4</c:v>
                </c:pt>
                <c:pt idx="19">
                  <c:v>47.5</c:v>
                </c:pt>
                <c:pt idx="20">
                  <c:v>56.6</c:v>
                </c:pt>
                <c:pt idx="21">
                  <c:v>52.3</c:v>
                </c:pt>
                <c:pt idx="22">
                  <c:v>80.400000000000006</c:v>
                </c:pt>
                <c:pt idx="23">
                  <c:v>61.8</c:v>
                </c:pt>
                <c:pt idx="24">
                  <c:v>48.4</c:v>
                </c:pt>
                <c:pt idx="25">
                  <c:v>47.5</c:v>
                </c:pt>
                <c:pt idx="26">
                  <c:v>77.2</c:v>
                </c:pt>
                <c:pt idx="27">
                  <c:v>51</c:v>
                </c:pt>
                <c:pt idx="28">
                  <c:v>65.5</c:v>
                </c:pt>
                <c:pt idx="29">
                  <c:v>44.9</c:v>
                </c:pt>
                <c:pt idx="30">
                  <c:v>65.900000000000006</c:v>
                </c:pt>
                <c:pt idx="31">
                  <c:v>54.1</c:v>
                </c:pt>
                <c:pt idx="32">
                  <c:v>59.2</c:v>
                </c:pt>
                <c:pt idx="33">
                  <c:v>69.8</c:v>
                </c:pt>
                <c:pt idx="34">
                  <c:v>41.4</c:v>
                </c:pt>
                <c:pt idx="35">
                  <c:v>77.900000000000006</c:v>
                </c:pt>
                <c:pt idx="36">
                  <c:v>51</c:v>
                </c:pt>
                <c:pt idx="37">
                  <c:v>63.2</c:v>
                </c:pt>
                <c:pt idx="38">
                  <c:v>60.3</c:v>
                </c:pt>
                <c:pt idx="39">
                  <c:v>49.3</c:v>
                </c:pt>
                <c:pt idx="40">
                  <c:v>59</c:v>
                </c:pt>
                <c:pt idx="41">
                  <c:v>69.900000000000006</c:v>
                </c:pt>
                <c:pt idx="42">
                  <c:v>48.6</c:v>
                </c:pt>
                <c:pt idx="43">
                  <c:v>35.300000000000004</c:v>
                </c:pt>
                <c:pt idx="44">
                  <c:v>74.7</c:v>
                </c:pt>
                <c:pt idx="45">
                  <c:v>51.2</c:v>
                </c:pt>
                <c:pt idx="46">
                  <c:v>60.3</c:v>
                </c:pt>
                <c:pt idx="47">
                  <c:v>73.8</c:v>
                </c:pt>
                <c:pt idx="48">
                  <c:v>64.2</c:v>
                </c:pt>
                <c:pt idx="49">
                  <c:v>55.4</c:v>
                </c:pt>
                <c:pt idx="50">
                  <c:v>70.400000000000006</c:v>
                </c:pt>
                <c:pt idx="51">
                  <c:v>71.099999999999994</c:v>
                </c:pt>
                <c:pt idx="52">
                  <c:v>60.2</c:v>
                </c:pt>
                <c:pt idx="53">
                  <c:v>62.7</c:v>
                </c:pt>
                <c:pt idx="54">
                  <c:v>61</c:v>
                </c:pt>
                <c:pt idx="55">
                  <c:v>51.8</c:v>
                </c:pt>
                <c:pt idx="56">
                  <c:v>43.6</c:v>
                </c:pt>
                <c:pt idx="57">
                  <c:v>48.4</c:v>
                </c:pt>
                <c:pt idx="58">
                  <c:v>50.8</c:v>
                </c:pt>
                <c:pt idx="59">
                  <c:v>58.3</c:v>
                </c:pt>
                <c:pt idx="60">
                  <c:v>89.7</c:v>
                </c:pt>
                <c:pt idx="61">
                  <c:v>66.099999999999994</c:v>
                </c:pt>
                <c:pt idx="62">
                  <c:v>73.7</c:v>
                </c:pt>
                <c:pt idx="63">
                  <c:v>53.8</c:v>
                </c:pt>
                <c:pt idx="64">
                  <c:v>55.5</c:v>
                </c:pt>
                <c:pt idx="65">
                  <c:v>43.4</c:v>
                </c:pt>
                <c:pt idx="66">
                  <c:v>81.3</c:v>
                </c:pt>
                <c:pt idx="67">
                  <c:v>67.7</c:v>
                </c:pt>
                <c:pt idx="68">
                  <c:v>62.7</c:v>
                </c:pt>
                <c:pt idx="69">
                  <c:v>65.5</c:v>
                </c:pt>
                <c:pt idx="70">
                  <c:v>72.900000000000006</c:v>
                </c:pt>
                <c:pt idx="71">
                  <c:v>66.099999999999994</c:v>
                </c:pt>
                <c:pt idx="72">
                  <c:v>61</c:v>
                </c:pt>
                <c:pt idx="73">
                  <c:v>57.5</c:v>
                </c:pt>
                <c:pt idx="74">
                  <c:v>43.7</c:v>
                </c:pt>
                <c:pt idx="75">
                  <c:v>61.3</c:v>
                </c:pt>
                <c:pt idx="76">
                  <c:v>51.1</c:v>
                </c:pt>
                <c:pt idx="77">
                  <c:v>66.2</c:v>
                </c:pt>
                <c:pt idx="78">
                  <c:v>59.5</c:v>
                </c:pt>
                <c:pt idx="79">
                  <c:v>48.1</c:v>
                </c:pt>
                <c:pt idx="80">
                  <c:v>46.2</c:v>
                </c:pt>
                <c:pt idx="81">
                  <c:v>40.200000000000003</c:v>
                </c:pt>
                <c:pt idx="82">
                  <c:v>70.3</c:v>
                </c:pt>
                <c:pt idx="83">
                  <c:v>75.400000000000006</c:v>
                </c:pt>
                <c:pt idx="84">
                  <c:v>72.5</c:v>
                </c:pt>
                <c:pt idx="85">
                  <c:v>65.7</c:v>
                </c:pt>
                <c:pt idx="86">
                  <c:v>63.2</c:v>
                </c:pt>
                <c:pt idx="87">
                  <c:v>54.1</c:v>
                </c:pt>
                <c:pt idx="88">
                  <c:v>64.8</c:v>
                </c:pt>
                <c:pt idx="89">
                  <c:v>49</c:v>
                </c:pt>
                <c:pt idx="90">
                  <c:v>55.6</c:v>
                </c:pt>
                <c:pt idx="91">
                  <c:v>76.3</c:v>
                </c:pt>
                <c:pt idx="92">
                  <c:v>68.3</c:v>
                </c:pt>
                <c:pt idx="93">
                  <c:v>50.6</c:v>
                </c:pt>
                <c:pt idx="94">
                  <c:v>53.7</c:v>
                </c:pt>
                <c:pt idx="95">
                  <c:v>60</c:v>
                </c:pt>
                <c:pt idx="96">
                  <c:v>63.6</c:v>
                </c:pt>
                <c:pt idx="97">
                  <c:v>59.2</c:v>
                </c:pt>
                <c:pt idx="98">
                  <c:v>56</c:v>
                </c:pt>
                <c:pt idx="99">
                  <c:v>62.2</c:v>
                </c:pt>
                <c:pt idx="100">
                  <c:v>52.7</c:v>
                </c:pt>
                <c:pt idx="101">
                  <c:v>82.1</c:v>
                </c:pt>
                <c:pt idx="102">
                  <c:v>58.3</c:v>
                </c:pt>
                <c:pt idx="103">
                  <c:v>52.9</c:v>
                </c:pt>
                <c:pt idx="104">
                  <c:v>56.8</c:v>
                </c:pt>
                <c:pt idx="105">
                  <c:v>69.400000000000006</c:v>
                </c:pt>
                <c:pt idx="106">
                  <c:v>55.2</c:v>
                </c:pt>
                <c:pt idx="107">
                  <c:v>64.8</c:v>
                </c:pt>
                <c:pt idx="108">
                  <c:v>53.5</c:v>
                </c:pt>
                <c:pt idx="109">
                  <c:v>61.3</c:v>
                </c:pt>
                <c:pt idx="110">
                  <c:v>67.599999999999994</c:v>
                </c:pt>
                <c:pt idx="111">
                  <c:v>63.2</c:v>
                </c:pt>
                <c:pt idx="112">
                  <c:v>64.400000000000006</c:v>
                </c:pt>
                <c:pt idx="113">
                  <c:v>64.2</c:v>
                </c:pt>
                <c:pt idx="114">
                  <c:v>50.3</c:v>
                </c:pt>
                <c:pt idx="115">
                  <c:v>59.1</c:v>
                </c:pt>
                <c:pt idx="116">
                  <c:v>60.4</c:v>
                </c:pt>
                <c:pt idx="117">
                  <c:v>48.8</c:v>
                </c:pt>
                <c:pt idx="118">
                  <c:v>64.099999999999994</c:v>
                </c:pt>
                <c:pt idx="119">
                  <c:v>54.6</c:v>
                </c:pt>
                <c:pt idx="120">
                  <c:v>56.9</c:v>
                </c:pt>
                <c:pt idx="121">
                  <c:v>47.9</c:v>
                </c:pt>
                <c:pt idx="122">
                  <c:v>47.9</c:v>
                </c:pt>
                <c:pt idx="123">
                  <c:v>86.1</c:v>
                </c:pt>
                <c:pt idx="124">
                  <c:v>69.7</c:v>
                </c:pt>
                <c:pt idx="125">
                  <c:v>64.7</c:v>
                </c:pt>
                <c:pt idx="126">
                  <c:v>42.9</c:v>
                </c:pt>
                <c:pt idx="127">
                  <c:v>62.8</c:v>
                </c:pt>
                <c:pt idx="128">
                  <c:v>69.599999999999994</c:v>
                </c:pt>
                <c:pt idx="129">
                  <c:v>54.6</c:v>
                </c:pt>
                <c:pt idx="130">
                  <c:v>52.5</c:v>
                </c:pt>
                <c:pt idx="131">
                  <c:v>57.4</c:v>
                </c:pt>
                <c:pt idx="132">
                  <c:v>72.400000000000006</c:v>
                </c:pt>
                <c:pt idx="133">
                  <c:v>81.099999999999994</c:v>
                </c:pt>
                <c:pt idx="134">
                  <c:v>49.4</c:v>
                </c:pt>
                <c:pt idx="135">
                  <c:v>53</c:v>
                </c:pt>
                <c:pt idx="136">
                  <c:v>58.3</c:v>
                </c:pt>
                <c:pt idx="137">
                  <c:v>64.099999999999994</c:v>
                </c:pt>
                <c:pt idx="138">
                  <c:v>45.8</c:v>
                </c:pt>
                <c:pt idx="139">
                  <c:v>47.1</c:v>
                </c:pt>
                <c:pt idx="140">
                  <c:v>53.4</c:v>
                </c:pt>
                <c:pt idx="141">
                  <c:v>65.7</c:v>
                </c:pt>
                <c:pt idx="142">
                  <c:v>58.9</c:v>
                </c:pt>
                <c:pt idx="143">
                  <c:v>63.8</c:v>
                </c:pt>
                <c:pt idx="144">
                  <c:v>42.5</c:v>
                </c:pt>
                <c:pt idx="145">
                  <c:v>62.2</c:v>
                </c:pt>
                <c:pt idx="146">
                  <c:v>46.4</c:v>
                </c:pt>
                <c:pt idx="147">
                  <c:v>76.5</c:v>
                </c:pt>
                <c:pt idx="148">
                  <c:v>78</c:v>
                </c:pt>
                <c:pt idx="149">
                  <c:v>69.8</c:v>
                </c:pt>
                <c:pt idx="150">
                  <c:v>47.5</c:v>
                </c:pt>
                <c:pt idx="151">
                  <c:v>56.4</c:v>
                </c:pt>
                <c:pt idx="152">
                  <c:v>37.1</c:v>
                </c:pt>
                <c:pt idx="153">
                  <c:v>49.8</c:v>
                </c:pt>
                <c:pt idx="154">
                  <c:v>54.4</c:v>
                </c:pt>
                <c:pt idx="155">
                  <c:v>58</c:v>
                </c:pt>
              </c:numCache>
            </c:numRef>
          </c:yVal>
          <c:bubbleSize>
            <c:numRef>
              <c:f>Sheet7!$C$4:$C$159</c:f>
              <c:numCache>
                <c:formatCode>General</c:formatCode>
                <c:ptCount val="156"/>
                <c:pt idx="0">
                  <c:v>34361756.404628098</c:v>
                </c:pt>
                <c:pt idx="1">
                  <c:v>18020668</c:v>
                </c:pt>
                <c:pt idx="2">
                  <c:v>39876117.610720284</c:v>
                </c:pt>
                <c:pt idx="3">
                  <c:v>3077087</c:v>
                </c:pt>
                <c:pt idx="4">
                  <c:v>21374000</c:v>
                </c:pt>
                <c:pt idx="5">
                  <c:v>8344319</c:v>
                </c:pt>
                <c:pt idx="6">
                  <c:v>8678850.9999999925</c:v>
                </c:pt>
                <c:pt idx="7">
                  <c:v>160000128</c:v>
                </c:pt>
                <c:pt idx="8">
                  <c:v>9680850</c:v>
                </c:pt>
                <c:pt idx="9">
                  <c:v>10703957</c:v>
                </c:pt>
                <c:pt idx="10">
                  <c:v>310519.5646010093</c:v>
                </c:pt>
                <c:pt idx="11">
                  <c:v>8662086.0000000019</c:v>
                </c:pt>
                <c:pt idx="12">
                  <c:v>686789</c:v>
                </c:pt>
                <c:pt idx="13">
                  <c:v>9684093.142674733</c:v>
                </c:pt>
                <c:pt idx="14">
                  <c:v>3773100.0000000005</c:v>
                </c:pt>
                <c:pt idx="15">
                  <c:v>1904991.42753977</c:v>
                </c:pt>
                <c:pt idx="16">
                  <c:v>191971506</c:v>
                </c:pt>
                <c:pt idx="17">
                  <c:v>7623395</c:v>
                </c:pt>
                <c:pt idx="18">
                  <c:v>15208585.617998797</c:v>
                </c:pt>
                <c:pt idx="19">
                  <c:v>8074254</c:v>
                </c:pt>
                <c:pt idx="20">
                  <c:v>14699884.898563001</c:v>
                </c:pt>
                <c:pt idx="21">
                  <c:v>18897956.937192995</c:v>
                </c:pt>
                <c:pt idx="22">
                  <c:v>33311388.999999996</c:v>
                </c:pt>
                <c:pt idx="23">
                  <c:v>498672</c:v>
                </c:pt>
                <c:pt idx="24">
                  <c:v>4423452.2635606695</c:v>
                </c:pt>
                <c:pt idx="25">
                  <c:v>11067437.032981006</c:v>
                </c:pt>
                <c:pt idx="26">
                  <c:v>16758114.412427194</c:v>
                </c:pt>
                <c:pt idx="27">
                  <c:v>1325639981.84273</c:v>
                </c:pt>
                <c:pt idx="28">
                  <c:v>44534000</c:v>
                </c:pt>
                <c:pt idx="29">
                  <c:v>643571.31283857406</c:v>
                </c:pt>
                <c:pt idx="30">
                  <c:v>4526529.6486381274</c:v>
                </c:pt>
                <c:pt idx="31">
                  <c:v>20591302.000000004</c:v>
                </c:pt>
                <c:pt idx="32">
                  <c:v>4434189</c:v>
                </c:pt>
                <c:pt idx="33">
                  <c:v>10427869</c:v>
                </c:pt>
                <c:pt idx="34">
                  <c:v>64205366.338336602</c:v>
                </c:pt>
                <c:pt idx="35">
                  <c:v>5497525</c:v>
                </c:pt>
                <c:pt idx="36">
                  <c:v>847732.28321209888</c:v>
                </c:pt>
                <c:pt idx="37">
                  <c:v>73193.418339419935</c:v>
                </c:pt>
                <c:pt idx="38">
                  <c:v>9837747.1110005639</c:v>
                </c:pt>
                <c:pt idx="39">
                  <c:v>13478599.8232383</c:v>
                </c:pt>
                <c:pt idx="40">
                  <c:v>81527172.000000015</c:v>
                </c:pt>
                <c:pt idx="41">
                  <c:v>6133910</c:v>
                </c:pt>
                <c:pt idx="42">
                  <c:v>659197</c:v>
                </c:pt>
                <c:pt idx="43">
                  <c:v>4996203.7388401218</c:v>
                </c:pt>
                <c:pt idx="44">
                  <c:v>1340638</c:v>
                </c:pt>
                <c:pt idx="45">
                  <c:v>80713433.999999985</c:v>
                </c:pt>
                <c:pt idx="46">
                  <c:v>838723.98809430411</c:v>
                </c:pt>
                <c:pt idx="47">
                  <c:v>5312800</c:v>
                </c:pt>
                <c:pt idx="48">
                  <c:v>62048473</c:v>
                </c:pt>
                <c:pt idx="49">
                  <c:v>1448159</c:v>
                </c:pt>
                <c:pt idx="50">
                  <c:v>4364460.9468982508</c:v>
                </c:pt>
                <c:pt idx="51">
                  <c:v>82140042.999999985</c:v>
                </c:pt>
                <c:pt idx="52">
                  <c:v>23350926.999999996</c:v>
                </c:pt>
                <c:pt idx="53">
                  <c:v>11238161.999999993</c:v>
                </c:pt>
                <c:pt idx="54">
                  <c:v>13675713.914088698</c:v>
                </c:pt>
                <c:pt idx="55">
                  <c:v>9833055</c:v>
                </c:pt>
                <c:pt idx="56">
                  <c:v>1575446</c:v>
                </c:pt>
                <c:pt idx="57">
                  <c:v>763437</c:v>
                </c:pt>
                <c:pt idx="58">
                  <c:v>9780064.3823034186</c:v>
                </c:pt>
                <c:pt idx="59">
                  <c:v>7241503.274528021</c:v>
                </c:pt>
                <c:pt idx="60">
                  <c:v>6977700</c:v>
                </c:pt>
                <c:pt idx="61">
                  <c:v>10037636.999999993</c:v>
                </c:pt>
                <c:pt idx="62">
                  <c:v>316960</c:v>
                </c:pt>
                <c:pt idx="63">
                  <c:v>1139964931.6418796</c:v>
                </c:pt>
                <c:pt idx="64">
                  <c:v>228248538.31090888</c:v>
                </c:pt>
                <c:pt idx="65">
                  <c:v>71956321.687588573</c:v>
                </c:pt>
                <c:pt idx="66">
                  <c:v>4459547.0000000009</c:v>
                </c:pt>
                <c:pt idx="67">
                  <c:v>7308100</c:v>
                </c:pt>
                <c:pt idx="68">
                  <c:v>59854860</c:v>
                </c:pt>
                <c:pt idx="69">
                  <c:v>2689133.4493740704</c:v>
                </c:pt>
                <c:pt idx="70">
                  <c:v>127704000</c:v>
                </c:pt>
                <c:pt idx="71">
                  <c:v>5906042.8715003403</c:v>
                </c:pt>
                <c:pt idx="72">
                  <c:v>15674833</c:v>
                </c:pt>
                <c:pt idx="73">
                  <c:v>38534087.127892397</c:v>
                </c:pt>
                <c:pt idx="74">
                  <c:v>96557</c:v>
                </c:pt>
                <c:pt idx="75">
                  <c:v>5277900</c:v>
                </c:pt>
                <c:pt idx="76">
                  <c:v>6205341.0000000009</c:v>
                </c:pt>
                <c:pt idx="77">
                  <c:v>2266013</c:v>
                </c:pt>
                <c:pt idx="78">
                  <c:v>4139280.9429899785</c:v>
                </c:pt>
                <c:pt idx="79">
                  <c:v>2016823.4012922389</c:v>
                </c:pt>
                <c:pt idx="80">
                  <c:v>3793400</c:v>
                </c:pt>
                <c:pt idx="81">
                  <c:v>6276631.8142774571</c:v>
                </c:pt>
                <c:pt idx="82">
                  <c:v>3358371</c:v>
                </c:pt>
                <c:pt idx="83">
                  <c:v>487751</c:v>
                </c:pt>
                <c:pt idx="84">
                  <c:v>526178</c:v>
                </c:pt>
                <c:pt idx="85">
                  <c:v>2037687.5776232199</c:v>
                </c:pt>
                <c:pt idx="86">
                  <c:v>19110941</c:v>
                </c:pt>
                <c:pt idx="87">
                  <c:v>14278404.02142339</c:v>
                </c:pt>
                <c:pt idx="88">
                  <c:v>26992576.917200796</c:v>
                </c:pt>
                <c:pt idx="89">
                  <c:v>310473.39982678089</c:v>
                </c:pt>
                <c:pt idx="90">
                  <c:v>12711139.8387399</c:v>
                </c:pt>
                <c:pt idx="91">
                  <c:v>1268835</c:v>
                </c:pt>
                <c:pt idx="92">
                  <c:v>106350433.683525</c:v>
                </c:pt>
                <c:pt idx="93">
                  <c:v>111306.352019999</c:v>
                </c:pt>
                <c:pt idx="94">
                  <c:v>3633369</c:v>
                </c:pt>
                <c:pt idx="95">
                  <c:v>2632386.8699449985</c:v>
                </c:pt>
                <c:pt idx="96">
                  <c:v>622344</c:v>
                </c:pt>
                <c:pt idx="97">
                  <c:v>31228981.4127721</c:v>
                </c:pt>
                <c:pt idx="98">
                  <c:v>21780614.037005492</c:v>
                </c:pt>
                <c:pt idx="99">
                  <c:v>2114160.8548074095</c:v>
                </c:pt>
                <c:pt idx="100">
                  <c:v>28581686.663806297</c:v>
                </c:pt>
                <c:pt idx="101">
                  <c:v>4268600</c:v>
                </c:pt>
                <c:pt idx="102">
                  <c:v>5677771.1320552519</c:v>
                </c:pt>
                <c:pt idx="103">
                  <c:v>14668742.734399589</c:v>
                </c:pt>
                <c:pt idx="104">
                  <c:v>151319499.61475596</c:v>
                </c:pt>
                <c:pt idx="105">
                  <c:v>4769274</c:v>
                </c:pt>
                <c:pt idx="106">
                  <c:v>166036895.231655</c:v>
                </c:pt>
                <c:pt idx="107">
                  <c:v>3394528.0511434977</c:v>
                </c:pt>
                <c:pt idx="108">
                  <c:v>6448918.2466519084</c:v>
                </c:pt>
                <c:pt idx="109">
                  <c:v>6226806.5651664445</c:v>
                </c:pt>
                <c:pt idx="110">
                  <c:v>28836700</c:v>
                </c:pt>
                <c:pt idx="111">
                  <c:v>38122972</c:v>
                </c:pt>
                <c:pt idx="112">
                  <c:v>10624688</c:v>
                </c:pt>
                <c:pt idx="113">
                  <c:v>21512645.999999996</c:v>
                </c:pt>
                <c:pt idx="114">
                  <c:v>141800000</c:v>
                </c:pt>
                <c:pt idx="115">
                  <c:v>9720694</c:v>
                </c:pt>
                <c:pt idx="116">
                  <c:v>181528.051968485</c:v>
                </c:pt>
                <c:pt idx="117">
                  <c:v>160953.53988030201</c:v>
                </c:pt>
                <c:pt idx="118">
                  <c:v>24645685.921637475</c:v>
                </c:pt>
                <c:pt idx="119">
                  <c:v>12211181</c:v>
                </c:pt>
                <c:pt idx="120">
                  <c:v>7350221</c:v>
                </c:pt>
                <c:pt idx="121">
                  <c:v>86334.610014218226</c:v>
                </c:pt>
                <c:pt idx="122">
                  <c:v>5559853</c:v>
                </c:pt>
                <c:pt idx="123">
                  <c:v>4839400</c:v>
                </c:pt>
                <c:pt idx="124">
                  <c:v>5406030</c:v>
                </c:pt>
                <c:pt idx="125">
                  <c:v>2039400</c:v>
                </c:pt>
                <c:pt idx="126">
                  <c:v>506967.14094702399</c:v>
                </c:pt>
                <c:pt idx="127">
                  <c:v>48687000</c:v>
                </c:pt>
                <c:pt idx="128">
                  <c:v>45568152</c:v>
                </c:pt>
                <c:pt idx="129">
                  <c:v>20156204.338074807</c:v>
                </c:pt>
                <c:pt idx="130">
                  <c:v>515124</c:v>
                </c:pt>
                <c:pt idx="131">
                  <c:v>1167834</c:v>
                </c:pt>
                <c:pt idx="132">
                  <c:v>9220986</c:v>
                </c:pt>
                <c:pt idx="133">
                  <c:v>7630605</c:v>
                </c:pt>
                <c:pt idx="134">
                  <c:v>21226919.999999996</c:v>
                </c:pt>
                <c:pt idx="135">
                  <c:v>6836083</c:v>
                </c:pt>
                <c:pt idx="136">
                  <c:v>42483923.000000007</c:v>
                </c:pt>
                <c:pt idx="137">
                  <c:v>67386383.000000015</c:v>
                </c:pt>
                <c:pt idx="138">
                  <c:v>1098386</c:v>
                </c:pt>
                <c:pt idx="139">
                  <c:v>6458605</c:v>
                </c:pt>
                <c:pt idx="140">
                  <c:v>103566</c:v>
                </c:pt>
                <c:pt idx="141">
                  <c:v>1337683.7832612002</c:v>
                </c:pt>
                <c:pt idx="142">
                  <c:v>10326600</c:v>
                </c:pt>
                <c:pt idx="143">
                  <c:v>73914260</c:v>
                </c:pt>
                <c:pt idx="144">
                  <c:v>5028040.6680932892</c:v>
                </c:pt>
                <c:pt idx="145">
                  <c:v>31656865</c:v>
                </c:pt>
                <c:pt idx="146">
                  <c:v>46258200</c:v>
                </c:pt>
                <c:pt idx="147">
                  <c:v>61399118</c:v>
                </c:pt>
                <c:pt idx="148">
                  <c:v>304060000</c:v>
                </c:pt>
                <c:pt idx="149">
                  <c:v>3334051.9999999981</c:v>
                </c:pt>
                <c:pt idx="150">
                  <c:v>27313700</c:v>
                </c:pt>
                <c:pt idx="151">
                  <c:v>231142.43227932011</c:v>
                </c:pt>
                <c:pt idx="152">
                  <c:v>27943249.320744205</c:v>
                </c:pt>
                <c:pt idx="153">
                  <c:v>86210780.999999985</c:v>
                </c:pt>
                <c:pt idx="154">
                  <c:v>23053461.787440889</c:v>
                </c:pt>
                <c:pt idx="155">
                  <c:v>12620219</c:v>
                </c:pt>
              </c:numCache>
            </c:numRef>
          </c:bubbleSize>
        </c:ser>
        <c:bubbleScale val="100"/>
        <c:axId val="94826880"/>
        <c:axId val="94828800"/>
      </c:bubbleChart>
      <c:valAx>
        <c:axId val="94826880"/>
        <c:scaling>
          <c:logBase val="10"/>
          <c:orientation val="minMax"/>
          <c:max val="60000"/>
          <c:min val="500"/>
        </c:scaling>
        <c:axPos val="b"/>
        <c:title>
          <c:tx>
            <c:rich>
              <a:bodyPr/>
              <a:lstStyle/>
              <a:p>
                <a:pPr>
                  <a:defRPr sz="2000" b="1" i="0" u="none" strike="noStrike" baseline="0">
                    <a:solidFill>
                      <a:srgbClr val="000000"/>
                    </a:solidFill>
                    <a:latin typeface="+mj-lt"/>
                    <a:ea typeface="Arial Narrow"/>
                    <a:cs typeface="Arial Narrow"/>
                  </a:defRPr>
                </a:pPr>
                <a:r>
                  <a:rPr lang="en-US" sz="2000" b="1" dirty="0">
                    <a:latin typeface="+mj-lt"/>
                  </a:rPr>
                  <a:t>p</a:t>
                </a:r>
                <a:r>
                  <a:rPr lang="en-US" sz="2000" b="1" dirty="0" smtClean="0">
                    <a:latin typeface="+mj-lt"/>
                  </a:rPr>
                  <a:t>er </a:t>
                </a:r>
                <a:r>
                  <a:rPr lang="en-US" sz="2000" b="1" dirty="0">
                    <a:latin typeface="+mj-lt"/>
                  </a:rPr>
                  <a:t>c</a:t>
                </a:r>
                <a:r>
                  <a:rPr lang="en-US" sz="2000" b="1" dirty="0" smtClean="0">
                    <a:latin typeface="+mj-lt"/>
                  </a:rPr>
                  <a:t>apita </a:t>
                </a:r>
                <a:r>
                  <a:rPr lang="en-US" sz="2000" b="1" dirty="0">
                    <a:latin typeface="+mj-lt"/>
                  </a:rPr>
                  <a:t>i</a:t>
                </a:r>
                <a:r>
                  <a:rPr lang="en-US" sz="2000" b="1" dirty="0" smtClean="0">
                    <a:latin typeface="+mj-lt"/>
                  </a:rPr>
                  <a:t>ncome </a:t>
                </a:r>
                <a:r>
                  <a:rPr lang="en-US" sz="2000" b="1" dirty="0">
                    <a:latin typeface="+mj-lt"/>
                  </a:rPr>
                  <a:t>(2008 U.S.$) </a:t>
                </a:r>
              </a:p>
            </c:rich>
          </c:tx>
          <c:layout>
            <c:manualLayout>
              <c:xMode val="edge"/>
              <c:yMode val="edge"/>
              <c:x val="0.28080808080808123"/>
              <c:y val="0.91536050156739757"/>
            </c:manualLayout>
          </c:layout>
          <c:spPr>
            <a:noFill/>
            <a:ln w="25400">
              <a:noFill/>
            </a:ln>
          </c:spPr>
        </c:title>
        <c:numFmt formatCode="General" sourceLinked="1"/>
        <c:majorTickMark val="in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00" b="1" i="0" u="none" strike="noStrike" baseline="0">
                <a:solidFill>
                  <a:srgbClr val="000000"/>
                </a:solidFill>
                <a:latin typeface="+mj-lt"/>
                <a:ea typeface="Arial Narrow"/>
                <a:cs typeface="Arial Narrow"/>
              </a:defRPr>
            </a:pPr>
            <a:endParaRPr lang="en-US"/>
          </a:p>
        </c:txPr>
        <c:crossAx val="94828800"/>
        <c:crosses val="autoZero"/>
        <c:crossBetween val="midCat"/>
      </c:valAx>
      <c:valAx>
        <c:axId val="94828800"/>
        <c:scaling>
          <c:orientation val="minMax"/>
          <c:max val="90"/>
          <c:min val="30"/>
        </c:scaling>
        <c:axPos val="l"/>
        <c:title>
          <c:tx>
            <c:rich>
              <a:bodyPr rot="-5400000" vert="horz"/>
              <a:lstStyle/>
              <a:p>
                <a:pPr algn="ctr">
                  <a:defRPr sz="2000" b="1" i="0" u="none" strike="noStrike" baseline="0">
                    <a:solidFill>
                      <a:srgbClr val="000000"/>
                    </a:solidFill>
                    <a:latin typeface="+mj-lt"/>
                    <a:ea typeface="Arial Narrow"/>
                    <a:cs typeface="Arial Narrow"/>
                  </a:defRPr>
                </a:pPr>
                <a:r>
                  <a:rPr lang="en-US" sz="2000" b="1" baseline="0" dirty="0" smtClean="0">
                    <a:latin typeface="+mj-lt"/>
                  </a:rPr>
                  <a:t>contractual freedom </a:t>
                </a:r>
                <a:r>
                  <a:rPr lang="en-US" sz="2000" b="1" baseline="0" dirty="0">
                    <a:latin typeface="+mj-lt"/>
                  </a:rPr>
                  <a:t>i</a:t>
                </a:r>
                <a:r>
                  <a:rPr lang="en-US" sz="2000" b="1" baseline="0" dirty="0" smtClean="0">
                    <a:latin typeface="+mj-lt"/>
                  </a:rPr>
                  <a:t>ndex</a:t>
                </a:r>
                <a:endParaRPr lang="en-US" sz="2000" b="1" dirty="0">
                  <a:latin typeface="+mj-lt"/>
                </a:endParaRPr>
              </a:p>
            </c:rich>
          </c:tx>
          <c:layout>
            <c:manualLayout>
              <c:xMode val="edge"/>
              <c:yMode val="edge"/>
              <c:x val="4.5173519976669553E-3"/>
              <c:y val="0.19414516442669055"/>
            </c:manualLayout>
          </c:layout>
          <c:spPr>
            <a:noFill/>
            <a:ln w="25400">
              <a:noFill/>
            </a:ln>
          </c:spPr>
        </c:title>
        <c:numFmt formatCode="#,##0" sourceLinked="0"/>
        <c:majorTickMark val="in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00" b="1" i="0" u="none" strike="noStrike" baseline="0">
                <a:solidFill>
                  <a:srgbClr val="000000"/>
                </a:solidFill>
                <a:latin typeface="+mj-lt"/>
                <a:ea typeface="Arial Narrow"/>
                <a:cs typeface="Arial Narrow"/>
              </a:defRPr>
            </a:pPr>
            <a:endParaRPr lang="en-US"/>
          </a:p>
        </c:txPr>
        <c:crossAx val="94826880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</c:chart>
  <c:spPr>
    <a:noFill/>
    <a:ln w="9525">
      <a:noFill/>
    </a:ln>
  </c:spPr>
  <c:txPr>
    <a:bodyPr/>
    <a:lstStyle/>
    <a:p>
      <a:pPr>
        <a:defRPr sz="1200" b="0" i="0" u="none" strike="noStrike" baseline="0">
          <a:solidFill>
            <a:srgbClr val="000000"/>
          </a:solidFill>
          <a:latin typeface="Arial Narrow"/>
          <a:ea typeface="Arial Narrow"/>
          <a:cs typeface="Arial Narrow"/>
        </a:defRPr>
      </a:pPr>
      <a:endParaRPr lang="en-US"/>
    </a:p>
  </c:txPr>
  <c:externalData r:id="rId1"/>
  <c:userShapes r:id="rId2"/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autoTitleDeleted val="1"/>
    <c:plotArea>
      <c:layout>
        <c:manualLayout>
          <c:layoutTarget val="inner"/>
          <c:xMode val="edge"/>
          <c:yMode val="edge"/>
          <c:x val="0.13599062133645956"/>
          <c:y val="6.652360515021459E-2"/>
          <c:w val="0.82180539273153574"/>
          <c:h val="0.79399141630901382"/>
        </c:manualLayout>
      </c:layout>
      <c:scatterChart>
        <c:scatterStyle val="lineMarker"/>
        <c:ser>
          <c:idx val="0"/>
          <c:order val="0"/>
          <c:tx>
            <c:strRef>
              <c:f>Sheet1!$A$2</c:f>
              <c:strCache>
                <c:ptCount val="1"/>
              </c:strCache>
            </c:strRef>
          </c:tx>
          <c:spPr>
            <a:ln w="39154">
              <a:solidFill>
                <a:srgbClr val="3366FF"/>
              </a:solidFill>
              <a:prstDash val="solid"/>
            </a:ln>
          </c:spPr>
          <c:marker>
            <c:symbol val="none"/>
          </c:marker>
          <c:xVal>
            <c:numRef>
              <c:f>Sheet1!$B$1:$P$1</c:f>
              <c:numCache>
                <c:formatCode>General</c:formatCode>
                <c:ptCount val="15"/>
                <c:pt idx="0">
                  <c:v>1996</c:v>
                </c:pt>
                <c:pt idx="1">
                  <c:v>1997</c:v>
                </c:pt>
                <c:pt idx="2">
                  <c:v>1998</c:v>
                </c:pt>
                <c:pt idx="3">
                  <c:v>1999</c:v>
                </c:pt>
                <c:pt idx="4">
                  <c:v>2000</c:v>
                </c:pt>
                <c:pt idx="5">
                  <c:v>2001</c:v>
                </c:pt>
                <c:pt idx="6">
                  <c:v>2002</c:v>
                </c:pt>
                <c:pt idx="7">
                  <c:v>2003</c:v>
                </c:pt>
                <c:pt idx="8">
                  <c:v>2004</c:v>
                </c:pt>
                <c:pt idx="9">
                  <c:v>2005</c:v>
                </c:pt>
                <c:pt idx="10">
                  <c:v>2006</c:v>
                </c:pt>
                <c:pt idx="11">
                  <c:v>2007</c:v>
                </c:pt>
                <c:pt idx="12">
                  <c:v>2008</c:v>
                </c:pt>
                <c:pt idx="13">
                  <c:v>2009</c:v>
                </c:pt>
                <c:pt idx="14">
                  <c:v>2010</c:v>
                </c:pt>
              </c:numCache>
            </c:numRef>
          </c:xVal>
          <c:yVal>
            <c:numRef>
              <c:f>Sheet1!$B$2:$P$2</c:f>
              <c:numCache>
                <c:formatCode>General</c:formatCode>
                <c:ptCount val="15"/>
                <c:pt idx="0">
                  <c:v>0.19531050799999997</c:v>
                </c:pt>
                <c:pt idx="1">
                  <c:v>0.19078592699999997</c:v>
                </c:pt>
                <c:pt idx="2">
                  <c:v>0.18840091700000008</c:v>
                </c:pt>
                <c:pt idx="3">
                  <c:v>0.19017123300000002</c:v>
                </c:pt>
                <c:pt idx="4">
                  <c:v>0.18494655900000012</c:v>
                </c:pt>
                <c:pt idx="5">
                  <c:v>0.18651715100000013</c:v>
                </c:pt>
                <c:pt idx="6">
                  <c:v>0.17791551400000008</c:v>
                </c:pt>
                <c:pt idx="7">
                  <c:v>0.17439394799999999</c:v>
                </c:pt>
                <c:pt idx="8">
                  <c:v>0.17028585700000001</c:v>
                </c:pt>
                <c:pt idx="9">
                  <c:v>0.16848242600000005</c:v>
                </c:pt>
                <c:pt idx="10">
                  <c:v>0.16035619100000004</c:v>
                </c:pt>
                <c:pt idx="11">
                  <c:v>0.15739359800000008</c:v>
                </c:pt>
                <c:pt idx="12">
                  <c:v>0.15662820899999999</c:v>
                </c:pt>
                <c:pt idx="13">
                  <c:v>0.14500000000000007</c:v>
                </c:pt>
                <c:pt idx="14">
                  <c:v>0.14460000000000001</c:v>
                </c:pt>
              </c:numCache>
            </c:numRef>
          </c:yVal>
        </c:ser>
        <c:ser>
          <c:idx val="1"/>
          <c:order val="1"/>
          <c:tx>
            <c:strRef>
              <c:f>Sheet1!$A$3</c:f>
              <c:strCache>
                <c:ptCount val="1"/>
              </c:strCache>
            </c:strRef>
          </c:tx>
          <c:spPr>
            <a:ln w="39154">
              <a:solidFill>
                <a:srgbClr val="FF99CC"/>
              </a:solidFill>
              <a:prstDash val="solid"/>
            </a:ln>
          </c:spPr>
          <c:marker>
            <c:symbol val="none"/>
          </c:marker>
          <c:xVal>
            <c:numRef>
              <c:f>Sheet1!$B$1:$P$1</c:f>
              <c:numCache>
                <c:formatCode>General</c:formatCode>
                <c:ptCount val="15"/>
                <c:pt idx="0">
                  <c:v>1996</c:v>
                </c:pt>
                <c:pt idx="1">
                  <c:v>1997</c:v>
                </c:pt>
                <c:pt idx="2">
                  <c:v>1998</c:v>
                </c:pt>
                <c:pt idx="3">
                  <c:v>1999</c:v>
                </c:pt>
                <c:pt idx="4">
                  <c:v>2000</c:v>
                </c:pt>
                <c:pt idx="5">
                  <c:v>2001</c:v>
                </c:pt>
                <c:pt idx="6">
                  <c:v>2002</c:v>
                </c:pt>
                <c:pt idx="7">
                  <c:v>2003</c:v>
                </c:pt>
                <c:pt idx="8">
                  <c:v>2004</c:v>
                </c:pt>
                <c:pt idx="9">
                  <c:v>2005</c:v>
                </c:pt>
                <c:pt idx="10">
                  <c:v>2006</c:v>
                </c:pt>
                <c:pt idx="11">
                  <c:v>2007</c:v>
                </c:pt>
                <c:pt idx="12">
                  <c:v>2008</c:v>
                </c:pt>
                <c:pt idx="13">
                  <c:v>2009</c:v>
                </c:pt>
                <c:pt idx="14">
                  <c:v>2010</c:v>
                </c:pt>
              </c:numCache>
            </c:numRef>
          </c:xVal>
          <c:yVal>
            <c:numRef>
              <c:f>Sheet1!$B$3:$P$3</c:f>
              <c:numCache>
                <c:formatCode>General</c:formatCode>
                <c:ptCount val="15"/>
                <c:pt idx="0">
                  <c:v>6.6529662000000003E-2</c:v>
                </c:pt>
                <c:pt idx="1">
                  <c:v>7.3284785000000019E-2</c:v>
                </c:pt>
                <c:pt idx="2">
                  <c:v>7.9520209999999994E-2</c:v>
                </c:pt>
                <c:pt idx="3">
                  <c:v>8.2867684000000011E-2</c:v>
                </c:pt>
                <c:pt idx="4">
                  <c:v>8.5538751000000024E-2</c:v>
                </c:pt>
                <c:pt idx="5">
                  <c:v>9.2689513000000001E-2</c:v>
                </c:pt>
                <c:pt idx="6">
                  <c:v>0.11102540700000003</c:v>
                </c:pt>
                <c:pt idx="7">
                  <c:v>0.12508709200000001</c:v>
                </c:pt>
                <c:pt idx="8">
                  <c:v>0.13801973800000009</c:v>
                </c:pt>
                <c:pt idx="9">
                  <c:v>0.14998909800000013</c:v>
                </c:pt>
                <c:pt idx="10">
                  <c:v>0.15934306400000009</c:v>
                </c:pt>
                <c:pt idx="11">
                  <c:v>0.16860995600000003</c:v>
                </c:pt>
                <c:pt idx="12">
                  <c:v>0.16458747200000004</c:v>
                </c:pt>
                <c:pt idx="13">
                  <c:v>0.19000000000000003</c:v>
                </c:pt>
                <c:pt idx="14">
                  <c:v>0.19100000000000003</c:v>
                </c:pt>
              </c:numCache>
            </c:numRef>
          </c:yVal>
        </c:ser>
        <c:ser>
          <c:idx val="2"/>
          <c:order val="2"/>
          <c:tx>
            <c:strRef>
              <c:f>Sheet1!$A$4</c:f>
              <c:strCache>
                <c:ptCount val="1"/>
              </c:strCache>
            </c:strRef>
          </c:tx>
          <c:spPr>
            <a:ln w="39154">
              <a:solidFill>
                <a:schemeClr val="tx1"/>
              </a:solidFill>
              <a:prstDash val="solid"/>
            </a:ln>
          </c:spPr>
          <c:marker>
            <c:symbol val="none"/>
          </c:marker>
          <c:xVal>
            <c:numRef>
              <c:f>Sheet1!$B$1:$P$1</c:f>
              <c:numCache>
                <c:formatCode>General</c:formatCode>
                <c:ptCount val="15"/>
                <c:pt idx="0">
                  <c:v>1996</c:v>
                </c:pt>
                <c:pt idx="1">
                  <c:v>1997</c:v>
                </c:pt>
                <c:pt idx="2">
                  <c:v>1998</c:v>
                </c:pt>
                <c:pt idx="3">
                  <c:v>1999</c:v>
                </c:pt>
                <c:pt idx="4">
                  <c:v>2000</c:v>
                </c:pt>
                <c:pt idx="5">
                  <c:v>2001</c:v>
                </c:pt>
                <c:pt idx="6">
                  <c:v>2002</c:v>
                </c:pt>
                <c:pt idx="7">
                  <c:v>2003</c:v>
                </c:pt>
                <c:pt idx="8">
                  <c:v>2004</c:v>
                </c:pt>
                <c:pt idx="9">
                  <c:v>2005</c:v>
                </c:pt>
                <c:pt idx="10">
                  <c:v>2006</c:v>
                </c:pt>
                <c:pt idx="11">
                  <c:v>2007</c:v>
                </c:pt>
                <c:pt idx="12">
                  <c:v>2008</c:v>
                </c:pt>
                <c:pt idx="13">
                  <c:v>2009</c:v>
                </c:pt>
                <c:pt idx="14">
                  <c:v>2010</c:v>
                </c:pt>
              </c:numCache>
            </c:numRef>
          </c:xVal>
          <c:yVal>
            <c:numRef>
              <c:f>Sheet1!$B$4:$P$4</c:f>
              <c:numCache>
                <c:formatCode>General</c:formatCode>
                <c:ptCount val="15"/>
                <c:pt idx="0">
                  <c:v>0.14427463900000001</c:v>
                </c:pt>
                <c:pt idx="1">
                  <c:v>0.1383765509999999</c:v>
                </c:pt>
                <c:pt idx="2">
                  <c:v>0.13246106299999999</c:v>
                </c:pt>
                <c:pt idx="3">
                  <c:v>0.127330689</c:v>
                </c:pt>
                <c:pt idx="4">
                  <c:v>0.11973147300000007</c:v>
                </c:pt>
                <c:pt idx="5">
                  <c:v>0.10991528500000004</c:v>
                </c:pt>
                <c:pt idx="6">
                  <c:v>0.10366349200000002</c:v>
                </c:pt>
                <c:pt idx="7">
                  <c:v>9.2891795000000027E-2</c:v>
                </c:pt>
                <c:pt idx="8">
                  <c:v>8.7420130000000013E-2</c:v>
                </c:pt>
                <c:pt idx="9">
                  <c:v>8.1942224999999994E-2</c:v>
                </c:pt>
                <c:pt idx="10">
                  <c:v>7.9335211000000058E-2</c:v>
                </c:pt>
                <c:pt idx="11">
                  <c:v>7.4077374000000043E-2</c:v>
                </c:pt>
                <c:pt idx="12">
                  <c:v>6.6218360000000004E-2</c:v>
                </c:pt>
                <c:pt idx="13">
                  <c:v>6.1000000000000019E-2</c:v>
                </c:pt>
                <c:pt idx="14">
                  <c:v>6.3000000000000014E-2</c:v>
                </c:pt>
              </c:numCache>
            </c:numRef>
          </c:yVal>
        </c:ser>
        <c:ser>
          <c:idx val="3"/>
          <c:order val="3"/>
          <c:tx>
            <c:strRef>
              <c:f>Sheet1!$A$5</c:f>
              <c:strCache>
                <c:ptCount val="1"/>
              </c:strCache>
            </c:strRef>
          </c:tx>
          <c:spPr>
            <a:ln w="39154">
              <a:solidFill>
                <a:srgbClr val="FFCC00"/>
              </a:solidFill>
              <a:prstDash val="solid"/>
            </a:ln>
          </c:spPr>
          <c:marker>
            <c:symbol val="none"/>
          </c:marker>
          <c:xVal>
            <c:numRef>
              <c:f>Sheet1!$B$1:$P$1</c:f>
              <c:numCache>
                <c:formatCode>General</c:formatCode>
                <c:ptCount val="15"/>
                <c:pt idx="0">
                  <c:v>1996</c:v>
                </c:pt>
                <c:pt idx="1">
                  <c:v>1997</c:v>
                </c:pt>
                <c:pt idx="2">
                  <c:v>1998</c:v>
                </c:pt>
                <c:pt idx="3">
                  <c:v>1999</c:v>
                </c:pt>
                <c:pt idx="4">
                  <c:v>2000</c:v>
                </c:pt>
                <c:pt idx="5">
                  <c:v>2001</c:v>
                </c:pt>
                <c:pt idx="6">
                  <c:v>2002</c:v>
                </c:pt>
                <c:pt idx="7">
                  <c:v>2003</c:v>
                </c:pt>
                <c:pt idx="8">
                  <c:v>2004</c:v>
                </c:pt>
                <c:pt idx="9">
                  <c:v>2005</c:v>
                </c:pt>
                <c:pt idx="10">
                  <c:v>2006</c:v>
                </c:pt>
                <c:pt idx="11">
                  <c:v>2007</c:v>
                </c:pt>
                <c:pt idx="12">
                  <c:v>2008</c:v>
                </c:pt>
                <c:pt idx="13">
                  <c:v>2009</c:v>
                </c:pt>
                <c:pt idx="14">
                  <c:v>2010</c:v>
                </c:pt>
              </c:numCache>
            </c:numRef>
          </c:xVal>
          <c:yVal>
            <c:numRef>
              <c:f>Sheet1!$B$5:$P$5</c:f>
              <c:numCache>
                <c:formatCode>General</c:formatCode>
                <c:ptCount val="15"/>
                <c:pt idx="0">
                  <c:v>9.0638073000000055E-2</c:v>
                </c:pt>
                <c:pt idx="1">
                  <c:v>9.7012609E-2</c:v>
                </c:pt>
                <c:pt idx="2">
                  <c:v>0.10173623400000006</c:v>
                </c:pt>
                <c:pt idx="3">
                  <c:v>0.104857545</c:v>
                </c:pt>
                <c:pt idx="4">
                  <c:v>0.109252313</c:v>
                </c:pt>
                <c:pt idx="5">
                  <c:v>0.11251379400000001</c:v>
                </c:pt>
                <c:pt idx="6">
                  <c:v>0.11323648200000005</c:v>
                </c:pt>
                <c:pt idx="7">
                  <c:v>0.10704259200000002</c:v>
                </c:pt>
                <c:pt idx="8">
                  <c:v>0.103470697</c:v>
                </c:pt>
                <c:pt idx="9">
                  <c:v>9.9566169000000121E-2</c:v>
                </c:pt>
                <c:pt idx="10">
                  <c:v>0.10448149299999998</c:v>
                </c:pt>
                <c:pt idx="11">
                  <c:v>0.10553557700000007</c:v>
                </c:pt>
                <c:pt idx="12">
                  <c:v>0.10073115500000004</c:v>
                </c:pt>
                <c:pt idx="13">
                  <c:v>0.11300000000000002</c:v>
                </c:pt>
                <c:pt idx="14">
                  <c:v>0.12000000000000002</c:v>
                </c:pt>
              </c:numCache>
            </c:numRef>
          </c:yVal>
        </c:ser>
        <c:axId val="79226368"/>
        <c:axId val="79227904"/>
      </c:scatterChart>
      <c:valAx>
        <c:axId val="79226368"/>
        <c:scaling>
          <c:orientation val="minMax"/>
          <c:max val="2010"/>
          <c:min val="1996"/>
        </c:scaling>
        <c:axPos val="b"/>
        <c:numFmt formatCode="General" sourceLinked="1"/>
        <c:tickLblPos val="nextTo"/>
        <c:spPr>
          <a:ln w="3263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50" b="1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79227904"/>
        <c:crosses val="autoZero"/>
        <c:crossBetween val="midCat"/>
      </c:valAx>
      <c:valAx>
        <c:axId val="79227904"/>
        <c:scaling>
          <c:orientation val="minMax"/>
        </c:scaling>
        <c:axPos val="l"/>
        <c:title>
          <c:tx>
            <c:rich>
              <a:bodyPr/>
              <a:lstStyle/>
              <a:p>
                <a:pPr>
                  <a:defRPr sz="1850" b="1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share of total imports</a:t>
                </a:r>
              </a:p>
            </c:rich>
          </c:tx>
          <c:layout>
            <c:manualLayout>
              <c:xMode val="edge"/>
              <c:yMode val="edge"/>
              <c:x val="1.2895662368112548E-2"/>
              <c:y val="0.22103004291845488"/>
            </c:manualLayout>
          </c:layout>
          <c:spPr>
            <a:noFill/>
            <a:ln w="26103">
              <a:noFill/>
            </a:ln>
          </c:spPr>
        </c:title>
        <c:numFmt formatCode="#,##0.00" sourceLinked="0"/>
        <c:tickLblPos val="nextTo"/>
        <c:spPr>
          <a:ln w="3263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50" b="1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79226368"/>
        <c:crosses val="autoZero"/>
        <c:crossBetween val="midCat"/>
      </c:valAx>
      <c:spPr>
        <a:noFill/>
        <a:ln w="13051">
          <a:solidFill>
            <a:schemeClr val="tx1"/>
          </a:solidFill>
          <a:prstDash val="solid"/>
        </a:ln>
      </c:spPr>
    </c:plotArea>
    <c:plotVisOnly val="1"/>
    <c:dispBlanksAs val="gap"/>
  </c:chart>
  <c:spPr>
    <a:noFill/>
    <a:ln>
      <a:noFill/>
    </a:ln>
  </c:spPr>
  <c:txPr>
    <a:bodyPr/>
    <a:lstStyle/>
    <a:p>
      <a:pPr>
        <a:defRPr sz="1850" b="1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/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0.13599062133645956"/>
          <c:y val="6.652360515021459E-2"/>
          <c:w val="0.82180539273153574"/>
          <c:h val="0.79399141630901382"/>
        </c:manualLayout>
      </c:layout>
      <c:scatterChart>
        <c:scatterStyle val="lineMarker"/>
        <c:ser>
          <c:idx val="0"/>
          <c:order val="0"/>
          <c:tx>
            <c:strRef>
              <c:f>Sheet1!$A$2</c:f>
              <c:strCache>
                <c:ptCount val="1"/>
              </c:strCache>
            </c:strRef>
          </c:tx>
          <c:spPr>
            <a:ln w="39154">
              <a:solidFill>
                <a:srgbClr val="3366FF"/>
              </a:solidFill>
              <a:prstDash val="solid"/>
            </a:ln>
          </c:spPr>
          <c:marker>
            <c:symbol val="none"/>
          </c:marker>
          <c:xVal>
            <c:numRef>
              <c:f>Sheet1!$B$1:$P$1</c:f>
              <c:numCache>
                <c:formatCode>General</c:formatCode>
                <c:ptCount val="15"/>
                <c:pt idx="0">
                  <c:v>1996</c:v>
                </c:pt>
                <c:pt idx="1">
                  <c:v>1997</c:v>
                </c:pt>
                <c:pt idx="2">
                  <c:v>1998</c:v>
                </c:pt>
                <c:pt idx="3">
                  <c:v>1999</c:v>
                </c:pt>
                <c:pt idx="4">
                  <c:v>2000</c:v>
                </c:pt>
                <c:pt idx="5">
                  <c:v>2001</c:v>
                </c:pt>
                <c:pt idx="6">
                  <c:v>2002</c:v>
                </c:pt>
                <c:pt idx="7">
                  <c:v>2003</c:v>
                </c:pt>
                <c:pt idx="8">
                  <c:v>2004</c:v>
                </c:pt>
                <c:pt idx="9">
                  <c:v>2005</c:v>
                </c:pt>
                <c:pt idx="10">
                  <c:v>2006</c:v>
                </c:pt>
                <c:pt idx="11">
                  <c:v>2007</c:v>
                </c:pt>
                <c:pt idx="12">
                  <c:v>2008</c:v>
                </c:pt>
                <c:pt idx="13">
                  <c:v>2009</c:v>
                </c:pt>
                <c:pt idx="14">
                  <c:v>2010</c:v>
                </c:pt>
              </c:numCache>
            </c:numRef>
          </c:xVal>
          <c:yVal>
            <c:numRef>
              <c:f>Sheet1!$B$2:$P$2</c:f>
              <c:numCache>
                <c:formatCode>General</c:formatCode>
                <c:ptCount val="15"/>
                <c:pt idx="0">
                  <c:v>0.19531050799999997</c:v>
                </c:pt>
                <c:pt idx="1">
                  <c:v>0.19078592699999997</c:v>
                </c:pt>
                <c:pt idx="2">
                  <c:v>0.18840091700000008</c:v>
                </c:pt>
                <c:pt idx="3">
                  <c:v>0.190171233</c:v>
                </c:pt>
                <c:pt idx="4">
                  <c:v>0.18494655900000012</c:v>
                </c:pt>
                <c:pt idx="5">
                  <c:v>0.18651715100000013</c:v>
                </c:pt>
                <c:pt idx="6">
                  <c:v>0.17791551400000008</c:v>
                </c:pt>
                <c:pt idx="7">
                  <c:v>0.17439394799999999</c:v>
                </c:pt>
                <c:pt idx="8">
                  <c:v>0.17028585700000001</c:v>
                </c:pt>
                <c:pt idx="9">
                  <c:v>0.16848242599999999</c:v>
                </c:pt>
                <c:pt idx="10">
                  <c:v>0.16035619100000001</c:v>
                </c:pt>
                <c:pt idx="11">
                  <c:v>0.15739359800000008</c:v>
                </c:pt>
                <c:pt idx="12">
                  <c:v>0.15662820899999999</c:v>
                </c:pt>
                <c:pt idx="13">
                  <c:v>0.14500000000000007</c:v>
                </c:pt>
                <c:pt idx="14">
                  <c:v>0.14460000000000001</c:v>
                </c:pt>
              </c:numCache>
            </c:numRef>
          </c:yVal>
        </c:ser>
        <c:ser>
          <c:idx val="1"/>
          <c:order val="1"/>
          <c:tx>
            <c:strRef>
              <c:f>Sheet1!$A$3</c:f>
              <c:strCache>
                <c:ptCount val="1"/>
              </c:strCache>
            </c:strRef>
          </c:tx>
          <c:spPr>
            <a:ln w="39154">
              <a:solidFill>
                <a:srgbClr val="FF99CC"/>
              </a:solidFill>
              <a:prstDash val="solid"/>
            </a:ln>
          </c:spPr>
          <c:marker>
            <c:symbol val="none"/>
          </c:marker>
          <c:xVal>
            <c:numRef>
              <c:f>Sheet1!$B$1:$P$1</c:f>
              <c:numCache>
                <c:formatCode>General</c:formatCode>
                <c:ptCount val="15"/>
                <c:pt idx="0">
                  <c:v>1996</c:v>
                </c:pt>
                <c:pt idx="1">
                  <c:v>1997</c:v>
                </c:pt>
                <c:pt idx="2">
                  <c:v>1998</c:v>
                </c:pt>
                <c:pt idx="3">
                  <c:v>1999</c:v>
                </c:pt>
                <c:pt idx="4">
                  <c:v>2000</c:v>
                </c:pt>
                <c:pt idx="5">
                  <c:v>2001</c:v>
                </c:pt>
                <c:pt idx="6">
                  <c:v>2002</c:v>
                </c:pt>
                <c:pt idx="7">
                  <c:v>2003</c:v>
                </c:pt>
                <c:pt idx="8">
                  <c:v>2004</c:v>
                </c:pt>
                <c:pt idx="9">
                  <c:v>2005</c:v>
                </c:pt>
                <c:pt idx="10">
                  <c:v>2006</c:v>
                </c:pt>
                <c:pt idx="11">
                  <c:v>2007</c:v>
                </c:pt>
                <c:pt idx="12">
                  <c:v>2008</c:v>
                </c:pt>
                <c:pt idx="13">
                  <c:v>2009</c:v>
                </c:pt>
                <c:pt idx="14">
                  <c:v>2010</c:v>
                </c:pt>
              </c:numCache>
            </c:numRef>
          </c:xVal>
          <c:yVal>
            <c:numRef>
              <c:f>Sheet1!$B$3:$P$3</c:f>
              <c:numCache>
                <c:formatCode>General</c:formatCode>
                <c:ptCount val="15"/>
                <c:pt idx="0">
                  <c:v>6.6529662000000003E-2</c:v>
                </c:pt>
                <c:pt idx="1">
                  <c:v>7.3284785000000005E-2</c:v>
                </c:pt>
                <c:pt idx="2">
                  <c:v>7.9520209999999994E-2</c:v>
                </c:pt>
                <c:pt idx="3">
                  <c:v>8.2867684000000011E-2</c:v>
                </c:pt>
                <c:pt idx="4">
                  <c:v>8.5538751000000024E-2</c:v>
                </c:pt>
                <c:pt idx="5">
                  <c:v>9.2689512999999987E-2</c:v>
                </c:pt>
                <c:pt idx="6">
                  <c:v>0.11102540700000002</c:v>
                </c:pt>
                <c:pt idx="7">
                  <c:v>0.12508709200000001</c:v>
                </c:pt>
                <c:pt idx="8">
                  <c:v>0.13801973800000009</c:v>
                </c:pt>
                <c:pt idx="9">
                  <c:v>0.14998909800000013</c:v>
                </c:pt>
                <c:pt idx="10">
                  <c:v>0.15934306400000009</c:v>
                </c:pt>
                <c:pt idx="11">
                  <c:v>0.16860995600000001</c:v>
                </c:pt>
                <c:pt idx="12">
                  <c:v>0.16458747200000001</c:v>
                </c:pt>
                <c:pt idx="13">
                  <c:v>0.19</c:v>
                </c:pt>
                <c:pt idx="14">
                  <c:v>0.191</c:v>
                </c:pt>
              </c:numCache>
            </c:numRef>
          </c:yVal>
        </c:ser>
        <c:ser>
          <c:idx val="2"/>
          <c:order val="2"/>
          <c:tx>
            <c:strRef>
              <c:f>Sheet1!$A$4</c:f>
              <c:strCache>
                <c:ptCount val="1"/>
              </c:strCache>
            </c:strRef>
          </c:tx>
          <c:spPr>
            <a:ln w="39154">
              <a:solidFill>
                <a:schemeClr val="tx1"/>
              </a:solidFill>
              <a:prstDash val="solid"/>
            </a:ln>
          </c:spPr>
          <c:marker>
            <c:symbol val="none"/>
          </c:marker>
          <c:xVal>
            <c:numRef>
              <c:f>Sheet1!$B$1:$P$1</c:f>
              <c:numCache>
                <c:formatCode>General</c:formatCode>
                <c:ptCount val="15"/>
                <c:pt idx="0">
                  <c:v>1996</c:v>
                </c:pt>
                <c:pt idx="1">
                  <c:v>1997</c:v>
                </c:pt>
                <c:pt idx="2">
                  <c:v>1998</c:v>
                </c:pt>
                <c:pt idx="3">
                  <c:v>1999</c:v>
                </c:pt>
                <c:pt idx="4">
                  <c:v>2000</c:v>
                </c:pt>
                <c:pt idx="5">
                  <c:v>2001</c:v>
                </c:pt>
                <c:pt idx="6">
                  <c:v>2002</c:v>
                </c:pt>
                <c:pt idx="7">
                  <c:v>2003</c:v>
                </c:pt>
                <c:pt idx="8">
                  <c:v>2004</c:v>
                </c:pt>
                <c:pt idx="9">
                  <c:v>2005</c:v>
                </c:pt>
                <c:pt idx="10">
                  <c:v>2006</c:v>
                </c:pt>
                <c:pt idx="11">
                  <c:v>2007</c:v>
                </c:pt>
                <c:pt idx="12">
                  <c:v>2008</c:v>
                </c:pt>
                <c:pt idx="13">
                  <c:v>2009</c:v>
                </c:pt>
                <c:pt idx="14">
                  <c:v>2010</c:v>
                </c:pt>
              </c:numCache>
            </c:numRef>
          </c:xVal>
          <c:yVal>
            <c:numRef>
              <c:f>Sheet1!$B$4:$P$4</c:f>
              <c:numCache>
                <c:formatCode>General</c:formatCode>
                <c:ptCount val="15"/>
                <c:pt idx="0">
                  <c:v>0.14427463900000001</c:v>
                </c:pt>
                <c:pt idx="1">
                  <c:v>0.1383765509999999</c:v>
                </c:pt>
                <c:pt idx="2">
                  <c:v>0.13246106299999999</c:v>
                </c:pt>
                <c:pt idx="3">
                  <c:v>0.127330689</c:v>
                </c:pt>
                <c:pt idx="4">
                  <c:v>0.11973147300000005</c:v>
                </c:pt>
                <c:pt idx="5">
                  <c:v>0.10991528500000004</c:v>
                </c:pt>
                <c:pt idx="6">
                  <c:v>0.10366349200000002</c:v>
                </c:pt>
                <c:pt idx="7">
                  <c:v>9.2891795000000027E-2</c:v>
                </c:pt>
                <c:pt idx="8">
                  <c:v>8.7420130000000013E-2</c:v>
                </c:pt>
                <c:pt idx="9">
                  <c:v>8.1942224999999994E-2</c:v>
                </c:pt>
                <c:pt idx="10">
                  <c:v>7.9335211000000044E-2</c:v>
                </c:pt>
                <c:pt idx="11">
                  <c:v>7.4077374000000043E-2</c:v>
                </c:pt>
                <c:pt idx="12">
                  <c:v>6.6218360000000004E-2</c:v>
                </c:pt>
                <c:pt idx="13">
                  <c:v>6.1000000000000013E-2</c:v>
                </c:pt>
                <c:pt idx="14">
                  <c:v>6.3E-2</c:v>
                </c:pt>
              </c:numCache>
            </c:numRef>
          </c:yVal>
        </c:ser>
        <c:ser>
          <c:idx val="3"/>
          <c:order val="3"/>
          <c:tx>
            <c:strRef>
              <c:f>Sheet1!$A$5</c:f>
              <c:strCache>
                <c:ptCount val="1"/>
              </c:strCache>
            </c:strRef>
          </c:tx>
          <c:spPr>
            <a:ln w="39154">
              <a:solidFill>
                <a:srgbClr val="FFCC00"/>
              </a:solidFill>
              <a:prstDash val="solid"/>
            </a:ln>
          </c:spPr>
          <c:marker>
            <c:symbol val="none"/>
          </c:marker>
          <c:xVal>
            <c:numRef>
              <c:f>Sheet1!$B$1:$P$1</c:f>
              <c:numCache>
                <c:formatCode>General</c:formatCode>
                <c:ptCount val="15"/>
                <c:pt idx="0">
                  <c:v>1996</c:v>
                </c:pt>
                <c:pt idx="1">
                  <c:v>1997</c:v>
                </c:pt>
                <c:pt idx="2">
                  <c:v>1998</c:v>
                </c:pt>
                <c:pt idx="3">
                  <c:v>1999</c:v>
                </c:pt>
                <c:pt idx="4">
                  <c:v>2000</c:v>
                </c:pt>
                <c:pt idx="5">
                  <c:v>2001</c:v>
                </c:pt>
                <c:pt idx="6">
                  <c:v>2002</c:v>
                </c:pt>
                <c:pt idx="7">
                  <c:v>2003</c:v>
                </c:pt>
                <c:pt idx="8">
                  <c:v>2004</c:v>
                </c:pt>
                <c:pt idx="9">
                  <c:v>2005</c:v>
                </c:pt>
                <c:pt idx="10">
                  <c:v>2006</c:v>
                </c:pt>
                <c:pt idx="11">
                  <c:v>2007</c:v>
                </c:pt>
                <c:pt idx="12">
                  <c:v>2008</c:v>
                </c:pt>
                <c:pt idx="13">
                  <c:v>2009</c:v>
                </c:pt>
                <c:pt idx="14">
                  <c:v>2010</c:v>
                </c:pt>
              </c:numCache>
            </c:numRef>
          </c:xVal>
          <c:yVal>
            <c:numRef>
              <c:f>Sheet1!$B$5:$P$5</c:f>
              <c:numCache>
                <c:formatCode>General</c:formatCode>
                <c:ptCount val="15"/>
                <c:pt idx="0">
                  <c:v>9.0638073000000027E-2</c:v>
                </c:pt>
                <c:pt idx="1">
                  <c:v>9.7012608999999986E-2</c:v>
                </c:pt>
                <c:pt idx="2">
                  <c:v>0.10173623400000006</c:v>
                </c:pt>
                <c:pt idx="3">
                  <c:v>0.104857545</c:v>
                </c:pt>
                <c:pt idx="4">
                  <c:v>0.109252313</c:v>
                </c:pt>
                <c:pt idx="5">
                  <c:v>0.112513794</c:v>
                </c:pt>
                <c:pt idx="6">
                  <c:v>0.11323648200000004</c:v>
                </c:pt>
                <c:pt idx="7">
                  <c:v>0.10704259200000002</c:v>
                </c:pt>
                <c:pt idx="8">
                  <c:v>0.103470697</c:v>
                </c:pt>
                <c:pt idx="9">
                  <c:v>9.9566169000000121E-2</c:v>
                </c:pt>
                <c:pt idx="10">
                  <c:v>0.10448149299999998</c:v>
                </c:pt>
                <c:pt idx="11">
                  <c:v>0.10553557700000007</c:v>
                </c:pt>
                <c:pt idx="12">
                  <c:v>0.10073115500000004</c:v>
                </c:pt>
                <c:pt idx="13">
                  <c:v>0.113</c:v>
                </c:pt>
                <c:pt idx="14">
                  <c:v>0.12000000000000002</c:v>
                </c:pt>
              </c:numCache>
            </c:numRef>
          </c:yVal>
        </c:ser>
        <c:axId val="80643200"/>
        <c:axId val="80644736"/>
      </c:scatterChart>
      <c:valAx>
        <c:axId val="80643200"/>
        <c:scaling>
          <c:orientation val="minMax"/>
          <c:max val="2010"/>
          <c:min val="1996"/>
        </c:scaling>
        <c:axPos val="b"/>
        <c:numFmt formatCode="General" sourceLinked="1"/>
        <c:tickLblPos val="nextTo"/>
        <c:spPr>
          <a:ln w="3263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50" b="1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80644736"/>
        <c:crosses val="autoZero"/>
        <c:crossBetween val="midCat"/>
      </c:valAx>
      <c:valAx>
        <c:axId val="80644736"/>
        <c:scaling>
          <c:orientation val="minMax"/>
        </c:scaling>
        <c:axPos val="l"/>
        <c:title>
          <c:tx>
            <c:rich>
              <a:bodyPr/>
              <a:lstStyle/>
              <a:p>
                <a:pPr>
                  <a:defRPr sz="1850" b="1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share of total imports</a:t>
                </a:r>
              </a:p>
            </c:rich>
          </c:tx>
          <c:layout>
            <c:manualLayout>
              <c:xMode val="edge"/>
              <c:yMode val="edge"/>
              <c:x val="1.2895662368112544E-2"/>
              <c:y val="0.22103004291845488"/>
            </c:manualLayout>
          </c:layout>
          <c:spPr>
            <a:noFill/>
            <a:ln w="26103">
              <a:noFill/>
            </a:ln>
          </c:spPr>
        </c:title>
        <c:numFmt formatCode="#,##0.00" sourceLinked="0"/>
        <c:tickLblPos val="nextTo"/>
        <c:spPr>
          <a:ln w="3263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50" b="1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80643200"/>
        <c:crosses val="autoZero"/>
        <c:crossBetween val="midCat"/>
      </c:valAx>
      <c:spPr>
        <a:noFill/>
        <a:ln w="13051">
          <a:solidFill>
            <a:schemeClr val="tx1"/>
          </a:solidFill>
          <a:prstDash val="solid"/>
        </a:ln>
      </c:spPr>
    </c:plotArea>
    <c:plotVisOnly val="1"/>
    <c:dispBlanksAs val="gap"/>
  </c:chart>
  <c:spPr>
    <a:noFill/>
    <a:ln>
      <a:noFill/>
    </a:ln>
  </c:spPr>
  <c:txPr>
    <a:bodyPr/>
    <a:lstStyle/>
    <a:p>
      <a:pPr>
        <a:defRPr sz="1850" b="1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/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autoTitleDeleted val="1"/>
    <c:plotArea>
      <c:layout>
        <c:manualLayout>
          <c:layoutTarget val="inner"/>
          <c:xMode val="edge"/>
          <c:yMode val="edge"/>
          <c:x val="0.13583138173302126"/>
          <c:y val="6.652360515021459E-2"/>
          <c:w val="0.82201405152224827"/>
          <c:h val="0.79399141630901382"/>
        </c:manualLayout>
      </c:layout>
      <c:scatterChart>
        <c:scatterStyle val="lineMarker"/>
        <c:ser>
          <c:idx val="0"/>
          <c:order val="0"/>
          <c:tx>
            <c:strRef>
              <c:f>Sheet1!$A$2</c:f>
              <c:strCache>
                <c:ptCount val="1"/>
              </c:strCache>
            </c:strRef>
          </c:tx>
          <c:spPr>
            <a:ln w="39153">
              <a:solidFill>
                <a:srgbClr val="3366FF"/>
              </a:solidFill>
              <a:prstDash val="solid"/>
            </a:ln>
          </c:spPr>
          <c:marker>
            <c:symbol val="none"/>
          </c:marker>
          <c:xVal>
            <c:numRef>
              <c:f>Sheet1!$B$1:$P$1</c:f>
              <c:numCache>
                <c:formatCode>General</c:formatCode>
                <c:ptCount val="15"/>
                <c:pt idx="0">
                  <c:v>1996</c:v>
                </c:pt>
                <c:pt idx="1">
                  <c:v>1997</c:v>
                </c:pt>
                <c:pt idx="2">
                  <c:v>1998</c:v>
                </c:pt>
                <c:pt idx="3">
                  <c:v>1999</c:v>
                </c:pt>
                <c:pt idx="4">
                  <c:v>2000</c:v>
                </c:pt>
                <c:pt idx="5">
                  <c:v>2001</c:v>
                </c:pt>
                <c:pt idx="6">
                  <c:v>2002</c:v>
                </c:pt>
                <c:pt idx="7">
                  <c:v>2003</c:v>
                </c:pt>
                <c:pt idx="8">
                  <c:v>2004</c:v>
                </c:pt>
                <c:pt idx="9">
                  <c:v>2005</c:v>
                </c:pt>
                <c:pt idx="10">
                  <c:v>2006</c:v>
                </c:pt>
                <c:pt idx="11">
                  <c:v>2007</c:v>
                </c:pt>
                <c:pt idx="12">
                  <c:v>2008</c:v>
                </c:pt>
                <c:pt idx="13">
                  <c:v>2009</c:v>
                </c:pt>
                <c:pt idx="14">
                  <c:v>2010</c:v>
                </c:pt>
              </c:numCache>
            </c:numRef>
          </c:xVal>
          <c:yVal>
            <c:numRef>
              <c:f>Sheet1!$B$2:$P$2</c:f>
              <c:numCache>
                <c:formatCode>General</c:formatCode>
                <c:ptCount val="15"/>
                <c:pt idx="0">
                  <c:v>0.21288203999999999</c:v>
                </c:pt>
                <c:pt idx="1">
                  <c:v>0.21834662399999999</c:v>
                </c:pt>
                <c:pt idx="2">
                  <c:v>0.22654359499999999</c:v>
                </c:pt>
                <c:pt idx="3">
                  <c:v>0.236586874</c:v>
                </c:pt>
                <c:pt idx="4">
                  <c:v>0.22606897200000001</c:v>
                </c:pt>
                <c:pt idx="5">
                  <c:v>0.22396736300000009</c:v>
                </c:pt>
                <c:pt idx="6">
                  <c:v>0.23195272</c:v>
                </c:pt>
                <c:pt idx="7">
                  <c:v>0.23417578</c:v>
                </c:pt>
                <c:pt idx="8">
                  <c:v>0.23120053400000001</c:v>
                </c:pt>
                <c:pt idx="9">
                  <c:v>0.23378070000000001</c:v>
                </c:pt>
                <c:pt idx="10">
                  <c:v>0.22202279</c:v>
                </c:pt>
                <c:pt idx="11">
                  <c:v>0.213677851</c:v>
                </c:pt>
                <c:pt idx="12">
                  <c:v>0.20070035600000008</c:v>
                </c:pt>
                <c:pt idx="13">
                  <c:v>0.19400000000000001</c:v>
                </c:pt>
                <c:pt idx="14">
                  <c:v>0.19500000000000001</c:v>
                </c:pt>
              </c:numCache>
            </c:numRef>
          </c:yVal>
        </c:ser>
        <c:ser>
          <c:idx val="1"/>
          <c:order val="1"/>
          <c:tx>
            <c:strRef>
              <c:f>Sheet1!$A$3</c:f>
              <c:strCache>
                <c:ptCount val="1"/>
              </c:strCache>
            </c:strRef>
          </c:tx>
          <c:spPr>
            <a:ln w="39153">
              <a:solidFill>
                <a:srgbClr val="FF99CC"/>
              </a:solidFill>
              <a:prstDash val="solid"/>
            </a:ln>
          </c:spPr>
          <c:marker>
            <c:symbol val="none"/>
          </c:marker>
          <c:xVal>
            <c:numRef>
              <c:f>Sheet1!$B$1:$P$1</c:f>
              <c:numCache>
                <c:formatCode>General</c:formatCode>
                <c:ptCount val="15"/>
                <c:pt idx="0">
                  <c:v>1996</c:v>
                </c:pt>
                <c:pt idx="1">
                  <c:v>1997</c:v>
                </c:pt>
                <c:pt idx="2">
                  <c:v>1998</c:v>
                </c:pt>
                <c:pt idx="3">
                  <c:v>1999</c:v>
                </c:pt>
                <c:pt idx="4">
                  <c:v>2000</c:v>
                </c:pt>
                <c:pt idx="5">
                  <c:v>2001</c:v>
                </c:pt>
                <c:pt idx="6">
                  <c:v>2002</c:v>
                </c:pt>
                <c:pt idx="7">
                  <c:v>2003</c:v>
                </c:pt>
                <c:pt idx="8">
                  <c:v>2004</c:v>
                </c:pt>
                <c:pt idx="9">
                  <c:v>2005</c:v>
                </c:pt>
                <c:pt idx="10">
                  <c:v>2006</c:v>
                </c:pt>
                <c:pt idx="11">
                  <c:v>2007</c:v>
                </c:pt>
                <c:pt idx="12">
                  <c:v>2008</c:v>
                </c:pt>
                <c:pt idx="13">
                  <c:v>2009</c:v>
                </c:pt>
                <c:pt idx="14">
                  <c:v>2010</c:v>
                </c:pt>
              </c:numCache>
            </c:numRef>
          </c:xVal>
          <c:yVal>
            <c:numRef>
              <c:f>Sheet1!$B$3:$P$3</c:f>
              <c:numCache>
                <c:formatCode>General</c:formatCode>
                <c:ptCount val="15"/>
                <c:pt idx="0">
                  <c:v>1.9232581000000009E-2</c:v>
                </c:pt>
                <c:pt idx="1">
                  <c:v>1.8624377000000011E-2</c:v>
                </c:pt>
                <c:pt idx="2">
                  <c:v>2.0954168999999998E-2</c:v>
                </c:pt>
                <c:pt idx="3">
                  <c:v>1.8934718E-2</c:v>
                </c:pt>
                <c:pt idx="4">
                  <c:v>2.0827591999999989E-2</c:v>
                </c:pt>
                <c:pt idx="5">
                  <c:v>2.6312276000000002E-2</c:v>
                </c:pt>
                <c:pt idx="6">
                  <c:v>3.1811434999999999E-2</c:v>
                </c:pt>
                <c:pt idx="7">
                  <c:v>3.9270747000000022E-2</c:v>
                </c:pt>
                <c:pt idx="8">
                  <c:v>4.2451019000000013E-2</c:v>
                </c:pt>
                <c:pt idx="9">
                  <c:v>4.6260501999999995E-2</c:v>
                </c:pt>
                <c:pt idx="10">
                  <c:v>5.3252208000000002E-2</c:v>
                </c:pt>
                <c:pt idx="11">
                  <c:v>5.6116768000000004E-2</c:v>
                </c:pt>
                <c:pt idx="12">
                  <c:v>5.4970747E-2</c:v>
                </c:pt>
                <c:pt idx="13">
                  <c:v>6.6000000000000003E-2</c:v>
                </c:pt>
                <c:pt idx="14">
                  <c:v>7.1999999999999995E-2</c:v>
                </c:pt>
              </c:numCache>
            </c:numRef>
          </c:yVal>
        </c:ser>
        <c:ser>
          <c:idx val="2"/>
          <c:order val="2"/>
          <c:tx>
            <c:strRef>
              <c:f>Sheet1!$A$4</c:f>
              <c:strCache>
                <c:ptCount val="1"/>
              </c:strCache>
            </c:strRef>
          </c:tx>
          <c:spPr>
            <a:ln w="39153">
              <a:solidFill>
                <a:schemeClr val="tx1"/>
              </a:solidFill>
              <a:prstDash val="solid"/>
            </a:ln>
          </c:spPr>
          <c:marker>
            <c:symbol val="none"/>
          </c:marker>
          <c:xVal>
            <c:numRef>
              <c:f>Sheet1!$B$1:$P$1</c:f>
              <c:numCache>
                <c:formatCode>General</c:formatCode>
                <c:ptCount val="15"/>
                <c:pt idx="0">
                  <c:v>1996</c:v>
                </c:pt>
                <c:pt idx="1">
                  <c:v>1997</c:v>
                </c:pt>
                <c:pt idx="2">
                  <c:v>1998</c:v>
                </c:pt>
                <c:pt idx="3">
                  <c:v>1999</c:v>
                </c:pt>
                <c:pt idx="4">
                  <c:v>2000</c:v>
                </c:pt>
                <c:pt idx="5">
                  <c:v>2001</c:v>
                </c:pt>
                <c:pt idx="6">
                  <c:v>2002</c:v>
                </c:pt>
                <c:pt idx="7">
                  <c:v>2003</c:v>
                </c:pt>
                <c:pt idx="8">
                  <c:v>2004</c:v>
                </c:pt>
                <c:pt idx="9">
                  <c:v>2005</c:v>
                </c:pt>
                <c:pt idx="10">
                  <c:v>2006</c:v>
                </c:pt>
                <c:pt idx="11">
                  <c:v>2007</c:v>
                </c:pt>
                <c:pt idx="12">
                  <c:v>2008</c:v>
                </c:pt>
                <c:pt idx="13">
                  <c:v>2009</c:v>
                </c:pt>
                <c:pt idx="14">
                  <c:v>2010</c:v>
                </c:pt>
              </c:numCache>
            </c:numRef>
          </c:xVal>
          <c:yVal>
            <c:numRef>
              <c:f>Sheet1!$B$4:$P$4</c:f>
              <c:numCache>
                <c:formatCode>General</c:formatCode>
                <c:ptCount val="15"/>
                <c:pt idx="0">
                  <c:v>0.10840777500000004</c:v>
                </c:pt>
                <c:pt idx="1">
                  <c:v>9.5497877000000023E-2</c:v>
                </c:pt>
                <c:pt idx="2">
                  <c:v>8.5069774000000001E-2</c:v>
                </c:pt>
                <c:pt idx="3">
                  <c:v>8.2970818000000002E-2</c:v>
                </c:pt>
                <c:pt idx="4">
                  <c:v>8.3620321000000122E-2</c:v>
                </c:pt>
                <c:pt idx="5">
                  <c:v>7.8846292000000012E-2</c:v>
                </c:pt>
                <c:pt idx="6">
                  <c:v>7.4201681000000047E-2</c:v>
                </c:pt>
                <c:pt idx="7">
                  <c:v>7.194721699999998E-2</c:v>
                </c:pt>
                <c:pt idx="8">
                  <c:v>6.6511401999999997E-2</c:v>
                </c:pt>
                <c:pt idx="9">
                  <c:v>6.1269419999999998E-2</c:v>
                </c:pt>
                <c:pt idx="10">
                  <c:v>5.7517714000000039E-2</c:v>
                </c:pt>
                <c:pt idx="11">
                  <c:v>5.3902459000000014E-2</c:v>
                </c:pt>
                <c:pt idx="12">
                  <c:v>5.1214307999999986E-2</c:v>
                </c:pt>
                <c:pt idx="13">
                  <c:v>4.8000000000000001E-2</c:v>
                </c:pt>
                <c:pt idx="14">
                  <c:v>4.7000000000000014E-2</c:v>
                </c:pt>
              </c:numCache>
            </c:numRef>
          </c:yVal>
        </c:ser>
        <c:ser>
          <c:idx val="3"/>
          <c:order val="3"/>
          <c:tx>
            <c:strRef>
              <c:f>Sheet1!$A$5</c:f>
              <c:strCache>
                <c:ptCount val="1"/>
              </c:strCache>
            </c:strRef>
          </c:tx>
          <c:spPr>
            <a:ln w="39153">
              <a:solidFill>
                <a:srgbClr val="FFCC00"/>
              </a:solidFill>
              <a:prstDash val="solid"/>
            </a:ln>
          </c:spPr>
          <c:marker>
            <c:symbol val="none"/>
          </c:marker>
          <c:xVal>
            <c:numRef>
              <c:f>Sheet1!$B$1:$P$1</c:f>
              <c:numCache>
                <c:formatCode>General</c:formatCode>
                <c:ptCount val="15"/>
                <c:pt idx="0">
                  <c:v>1996</c:v>
                </c:pt>
                <c:pt idx="1">
                  <c:v>1997</c:v>
                </c:pt>
                <c:pt idx="2">
                  <c:v>1998</c:v>
                </c:pt>
                <c:pt idx="3">
                  <c:v>1999</c:v>
                </c:pt>
                <c:pt idx="4">
                  <c:v>2000</c:v>
                </c:pt>
                <c:pt idx="5">
                  <c:v>2001</c:v>
                </c:pt>
                <c:pt idx="6">
                  <c:v>2002</c:v>
                </c:pt>
                <c:pt idx="7">
                  <c:v>2003</c:v>
                </c:pt>
                <c:pt idx="8">
                  <c:v>2004</c:v>
                </c:pt>
                <c:pt idx="9">
                  <c:v>2005</c:v>
                </c:pt>
                <c:pt idx="10">
                  <c:v>2006</c:v>
                </c:pt>
                <c:pt idx="11">
                  <c:v>2007</c:v>
                </c:pt>
                <c:pt idx="12">
                  <c:v>2008</c:v>
                </c:pt>
                <c:pt idx="13">
                  <c:v>2009</c:v>
                </c:pt>
                <c:pt idx="14">
                  <c:v>2010</c:v>
                </c:pt>
              </c:numCache>
            </c:numRef>
          </c:xVal>
          <c:yVal>
            <c:numRef>
              <c:f>Sheet1!$B$5:$P$5</c:f>
              <c:numCache>
                <c:formatCode>General</c:formatCode>
                <c:ptCount val="15"/>
                <c:pt idx="0">
                  <c:v>9.1136813000000025E-2</c:v>
                </c:pt>
                <c:pt idx="1">
                  <c:v>0.103783815</c:v>
                </c:pt>
                <c:pt idx="2">
                  <c:v>0.116097687</c:v>
                </c:pt>
                <c:pt idx="3">
                  <c:v>0.12564051399999993</c:v>
                </c:pt>
                <c:pt idx="4">
                  <c:v>0.1431576689999999</c:v>
                </c:pt>
                <c:pt idx="5">
                  <c:v>0.13886032000000001</c:v>
                </c:pt>
                <c:pt idx="6">
                  <c:v>0.1406915729999999</c:v>
                </c:pt>
                <c:pt idx="7">
                  <c:v>0.13467556799999988</c:v>
                </c:pt>
                <c:pt idx="8">
                  <c:v>0.13543771600000001</c:v>
                </c:pt>
                <c:pt idx="9">
                  <c:v>0.13274684800000008</c:v>
                </c:pt>
                <c:pt idx="10">
                  <c:v>0.12933823799999999</c:v>
                </c:pt>
                <c:pt idx="11">
                  <c:v>0.11743297799999999</c:v>
                </c:pt>
                <c:pt idx="12">
                  <c:v>0.11656660500000005</c:v>
                </c:pt>
                <c:pt idx="13">
                  <c:v>0.12200000000000004</c:v>
                </c:pt>
                <c:pt idx="14">
                  <c:v>0.128</c:v>
                </c:pt>
              </c:numCache>
            </c:numRef>
          </c:yVal>
        </c:ser>
        <c:axId val="80597760"/>
        <c:axId val="80599296"/>
      </c:scatterChart>
      <c:valAx>
        <c:axId val="80597760"/>
        <c:scaling>
          <c:orientation val="minMax"/>
          <c:max val="2010"/>
          <c:min val="1996"/>
        </c:scaling>
        <c:axPos val="b"/>
        <c:numFmt formatCode="General" sourceLinked="1"/>
        <c:tickLblPos val="nextTo"/>
        <c:spPr>
          <a:ln w="3263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50" b="1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80599296"/>
        <c:crosses val="autoZero"/>
        <c:crossBetween val="midCat"/>
      </c:valAx>
      <c:valAx>
        <c:axId val="80599296"/>
        <c:scaling>
          <c:orientation val="minMax"/>
        </c:scaling>
        <c:axPos val="l"/>
        <c:title>
          <c:tx>
            <c:rich>
              <a:bodyPr/>
              <a:lstStyle/>
              <a:p>
                <a:pPr>
                  <a:defRPr sz="1850" b="1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share of total imports</a:t>
                </a:r>
              </a:p>
            </c:rich>
          </c:tx>
          <c:layout>
            <c:manualLayout>
              <c:xMode val="edge"/>
              <c:yMode val="edge"/>
              <c:x val="1.2880562060889939E-2"/>
              <c:y val="0.22103004291845488"/>
            </c:manualLayout>
          </c:layout>
          <c:spPr>
            <a:noFill/>
            <a:ln w="26102">
              <a:noFill/>
            </a:ln>
          </c:spPr>
        </c:title>
        <c:numFmt formatCode="#,##0.00" sourceLinked="0"/>
        <c:tickLblPos val="nextTo"/>
        <c:spPr>
          <a:ln w="3263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50" b="1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80597760"/>
        <c:crosses val="autoZero"/>
        <c:crossBetween val="midCat"/>
      </c:valAx>
      <c:spPr>
        <a:noFill/>
        <a:ln w="13051">
          <a:solidFill>
            <a:schemeClr val="tx1"/>
          </a:solidFill>
          <a:prstDash val="solid"/>
        </a:ln>
      </c:spPr>
    </c:plotArea>
    <c:plotVisOnly val="1"/>
    <c:dispBlanksAs val="gap"/>
  </c:chart>
  <c:spPr>
    <a:noFill/>
    <a:ln>
      <a:noFill/>
    </a:ln>
  </c:spPr>
  <c:txPr>
    <a:bodyPr/>
    <a:lstStyle/>
    <a:p>
      <a:pPr>
        <a:defRPr sz="1850" b="1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/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0.15709261430246202"/>
          <c:y val="6.652360515021459E-2"/>
          <c:w val="0.8007033997655334"/>
          <c:h val="0.79399141630901382"/>
        </c:manualLayout>
      </c:layout>
      <c:scatterChart>
        <c:scatterStyle val="lineMarker"/>
        <c:ser>
          <c:idx val="0"/>
          <c:order val="0"/>
          <c:tx>
            <c:strRef>
              <c:f>Sheet1!$A$2</c:f>
              <c:strCache>
                <c:ptCount val="1"/>
                <c:pt idx="0">
                  <c:v>East</c:v>
                </c:pt>
              </c:strCache>
            </c:strRef>
          </c:tx>
          <c:spPr>
            <a:ln w="25327">
              <a:solidFill>
                <a:srgbClr val="3366FF"/>
              </a:solidFill>
              <a:prstDash val="solid"/>
            </a:ln>
          </c:spPr>
          <c:marker>
            <c:symbol val="none"/>
          </c:marker>
          <c:xVal>
            <c:numRef>
              <c:f>Sheet1!$B$1:$II$1</c:f>
              <c:numCache>
                <c:formatCode>General</c:formatCode>
                <c:ptCount val="242"/>
                <c:pt idx="0">
                  <c:v>1950</c:v>
                </c:pt>
                <c:pt idx="1">
                  <c:v>1950.25</c:v>
                </c:pt>
                <c:pt idx="2">
                  <c:v>1950.5</c:v>
                </c:pt>
                <c:pt idx="3">
                  <c:v>1950.75</c:v>
                </c:pt>
                <c:pt idx="4">
                  <c:v>1951</c:v>
                </c:pt>
                <c:pt idx="5">
                  <c:v>1951.25</c:v>
                </c:pt>
                <c:pt idx="6">
                  <c:v>1951.5</c:v>
                </c:pt>
                <c:pt idx="7">
                  <c:v>1951.75</c:v>
                </c:pt>
                <c:pt idx="8">
                  <c:v>1952</c:v>
                </c:pt>
                <c:pt idx="9">
                  <c:v>1952.25</c:v>
                </c:pt>
                <c:pt idx="10">
                  <c:v>1952.5</c:v>
                </c:pt>
                <c:pt idx="11">
                  <c:v>1952.75</c:v>
                </c:pt>
                <c:pt idx="12">
                  <c:v>1953</c:v>
                </c:pt>
                <c:pt idx="13">
                  <c:v>1953.25</c:v>
                </c:pt>
                <c:pt idx="14">
                  <c:v>1953.5</c:v>
                </c:pt>
                <c:pt idx="15">
                  <c:v>1953.75</c:v>
                </c:pt>
                <c:pt idx="16">
                  <c:v>1954</c:v>
                </c:pt>
                <c:pt idx="17">
                  <c:v>1954.25</c:v>
                </c:pt>
                <c:pt idx="18">
                  <c:v>1954.5</c:v>
                </c:pt>
                <c:pt idx="19">
                  <c:v>1954.75</c:v>
                </c:pt>
                <c:pt idx="20">
                  <c:v>1955</c:v>
                </c:pt>
                <c:pt idx="21">
                  <c:v>1955.25</c:v>
                </c:pt>
                <c:pt idx="22">
                  <c:v>1955.5</c:v>
                </c:pt>
                <c:pt idx="23">
                  <c:v>1955.75</c:v>
                </c:pt>
                <c:pt idx="24">
                  <c:v>1956</c:v>
                </c:pt>
                <c:pt idx="25">
                  <c:v>1956.25</c:v>
                </c:pt>
                <c:pt idx="26">
                  <c:v>1956.5</c:v>
                </c:pt>
                <c:pt idx="27">
                  <c:v>1956.75</c:v>
                </c:pt>
                <c:pt idx="28">
                  <c:v>1957</c:v>
                </c:pt>
                <c:pt idx="29">
                  <c:v>1957.25</c:v>
                </c:pt>
                <c:pt idx="30">
                  <c:v>1957.5</c:v>
                </c:pt>
                <c:pt idx="31">
                  <c:v>1957.75</c:v>
                </c:pt>
                <c:pt idx="32">
                  <c:v>1958</c:v>
                </c:pt>
                <c:pt idx="33">
                  <c:v>1958.25</c:v>
                </c:pt>
                <c:pt idx="34">
                  <c:v>1958.5</c:v>
                </c:pt>
                <c:pt idx="35">
                  <c:v>1958.75</c:v>
                </c:pt>
                <c:pt idx="36">
                  <c:v>1959</c:v>
                </c:pt>
                <c:pt idx="37">
                  <c:v>1959.25</c:v>
                </c:pt>
                <c:pt idx="38">
                  <c:v>1959.5</c:v>
                </c:pt>
                <c:pt idx="39">
                  <c:v>1959.75</c:v>
                </c:pt>
                <c:pt idx="40">
                  <c:v>1960</c:v>
                </c:pt>
                <c:pt idx="41">
                  <c:v>1960.25</c:v>
                </c:pt>
                <c:pt idx="42">
                  <c:v>1960.5</c:v>
                </c:pt>
                <c:pt idx="43">
                  <c:v>1960.75</c:v>
                </c:pt>
                <c:pt idx="44">
                  <c:v>1961</c:v>
                </c:pt>
                <c:pt idx="45">
                  <c:v>1961.25</c:v>
                </c:pt>
                <c:pt idx="46">
                  <c:v>1961.5</c:v>
                </c:pt>
                <c:pt idx="47">
                  <c:v>1961.75</c:v>
                </c:pt>
                <c:pt idx="48">
                  <c:v>1962</c:v>
                </c:pt>
                <c:pt idx="49">
                  <c:v>1962.25</c:v>
                </c:pt>
                <c:pt idx="50">
                  <c:v>1962.5</c:v>
                </c:pt>
                <c:pt idx="51">
                  <c:v>1962.75</c:v>
                </c:pt>
                <c:pt idx="52">
                  <c:v>1963</c:v>
                </c:pt>
                <c:pt idx="53">
                  <c:v>1963.25</c:v>
                </c:pt>
                <c:pt idx="54">
                  <c:v>1963.5</c:v>
                </c:pt>
                <c:pt idx="55">
                  <c:v>1963.75</c:v>
                </c:pt>
                <c:pt idx="56">
                  <c:v>1964</c:v>
                </c:pt>
                <c:pt idx="57">
                  <c:v>1964.25</c:v>
                </c:pt>
                <c:pt idx="58">
                  <c:v>1964.5</c:v>
                </c:pt>
                <c:pt idx="59">
                  <c:v>1964.75</c:v>
                </c:pt>
                <c:pt idx="60">
                  <c:v>1965</c:v>
                </c:pt>
                <c:pt idx="61">
                  <c:v>1965.25</c:v>
                </c:pt>
                <c:pt idx="62">
                  <c:v>1965.5</c:v>
                </c:pt>
                <c:pt idx="63">
                  <c:v>1965.75</c:v>
                </c:pt>
                <c:pt idx="64">
                  <c:v>1966</c:v>
                </c:pt>
                <c:pt idx="65">
                  <c:v>1966.25</c:v>
                </c:pt>
                <c:pt idx="66">
                  <c:v>1966.5</c:v>
                </c:pt>
                <c:pt idx="67">
                  <c:v>1966.75</c:v>
                </c:pt>
                <c:pt idx="68">
                  <c:v>1967</c:v>
                </c:pt>
                <c:pt idx="69">
                  <c:v>1967.25</c:v>
                </c:pt>
                <c:pt idx="70">
                  <c:v>1967.5</c:v>
                </c:pt>
                <c:pt idx="71">
                  <c:v>1967.75</c:v>
                </c:pt>
                <c:pt idx="72">
                  <c:v>1968</c:v>
                </c:pt>
                <c:pt idx="73">
                  <c:v>1968.25</c:v>
                </c:pt>
                <c:pt idx="74">
                  <c:v>1968.5</c:v>
                </c:pt>
                <c:pt idx="75">
                  <c:v>1968.75</c:v>
                </c:pt>
                <c:pt idx="76">
                  <c:v>1969</c:v>
                </c:pt>
                <c:pt idx="77">
                  <c:v>1969.25</c:v>
                </c:pt>
                <c:pt idx="78">
                  <c:v>1969.5</c:v>
                </c:pt>
                <c:pt idx="79">
                  <c:v>1969.75</c:v>
                </c:pt>
                <c:pt idx="80">
                  <c:v>1970</c:v>
                </c:pt>
                <c:pt idx="81">
                  <c:v>1970.25</c:v>
                </c:pt>
                <c:pt idx="82">
                  <c:v>1970.5</c:v>
                </c:pt>
                <c:pt idx="83">
                  <c:v>1970.75</c:v>
                </c:pt>
                <c:pt idx="84">
                  <c:v>1971</c:v>
                </c:pt>
                <c:pt idx="85">
                  <c:v>1971.25</c:v>
                </c:pt>
                <c:pt idx="86">
                  <c:v>1971.5</c:v>
                </c:pt>
                <c:pt idx="87">
                  <c:v>1971.75</c:v>
                </c:pt>
                <c:pt idx="88">
                  <c:v>1972</c:v>
                </c:pt>
                <c:pt idx="89">
                  <c:v>1972.25</c:v>
                </c:pt>
                <c:pt idx="90">
                  <c:v>1972.5</c:v>
                </c:pt>
                <c:pt idx="91">
                  <c:v>1972.75</c:v>
                </c:pt>
                <c:pt idx="92">
                  <c:v>1973</c:v>
                </c:pt>
                <c:pt idx="93">
                  <c:v>1973.25</c:v>
                </c:pt>
                <c:pt idx="94">
                  <c:v>1973.5</c:v>
                </c:pt>
                <c:pt idx="95">
                  <c:v>1973.75</c:v>
                </c:pt>
                <c:pt idx="96">
                  <c:v>1974</c:v>
                </c:pt>
                <c:pt idx="97">
                  <c:v>1974.25</c:v>
                </c:pt>
                <c:pt idx="98">
                  <c:v>1974.5</c:v>
                </c:pt>
                <c:pt idx="99">
                  <c:v>1974.75</c:v>
                </c:pt>
                <c:pt idx="100">
                  <c:v>1975</c:v>
                </c:pt>
                <c:pt idx="101">
                  <c:v>1975.25</c:v>
                </c:pt>
                <c:pt idx="102">
                  <c:v>1975.5</c:v>
                </c:pt>
                <c:pt idx="103">
                  <c:v>1975.75</c:v>
                </c:pt>
                <c:pt idx="104">
                  <c:v>1976</c:v>
                </c:pt>
                <c:pt idx="105">
                  <c:v>1976.25</c:v>
                </c:pt>
                <c:pt idx="106">
                  <c:v>1976.5</c:v>
                </c:pt>
                <c:pt idx="107">
                  <c:v>1976.75</c:v>
                </c:pt>
                <c:pt idx="108">
                  <c:v>1977</c:v>
                </c:pt>
                <c:pt idx="109">
                  <c:v>1977.25</c:v>
                </c:pt>
                <c:pt idx="110">
                  <c:v>1977.5</c:v>
                </c:pt>
                <c:pt idx="111">
                  <c:v>1977.75</c:v>
                </c:pt>
                <c:pt idx="112">
                  <c:v>1978</c:v>
                </c:pt>
                <c:pt idx="113">
                  <c:v>1978.25</c:v>
                </c:pt>
                <c:pt idx="114">
                  <c:v>1978.5</c:v>
                </c:pt>
                <c:pt idx="115">
                  <c:v>1978.75</c:v>
                </c:pt>
                <c:pt idx="116">
                  <c:v>1979</c:v>
                </c:pt>
                <c:pt idx="117">
                  <c:v>1979.25</c:v>
                </c:pt>
                <c:pt idx="118">
                  <c:v>1979.5</c:v>
                </c:pt>
                <c:pt idx="119">
                  <c:v>1979.75</c:v>
                </c:pt>
                <c:pt idx="120">
                  <c:v>1980</c:v>
                </c:pt>
                <c:pt idx="121">
                  <c:v>1980.25</c:v>
                </c:pt>
                <c:pt idx="122">
                  <c:v>1980.5</c:v>
                </c:pt>
                <c:pt idx="123">
                  <c:v>1980.75</c:v>
                </c:pt>
                <c:pt idx="124">
                  <c:v>1981</c:v>
                </c:pt>
                <c:pt idx="125">
                  <c:v>1981.25</c:v>
                </c:pt>
                <c:pt idx="126">
                  <c:v>1981.5</c:v>
                </c:pt>
                <c:pt idx="127">
                  <c:v>1981.75</c:v>
                </c:pt>
                <c:pt idx="128">
                  <c:v>1982</c:v>
                </c:pt>
                <c:pt idx="129">
                  <c:v>1982.25</c:v>
                </c:pt>
                <c:pt idx="130">
                  <c:v>1982.5</c:v>
                </c:pt>
                <c:pt idx="131">
                  <c:v>1982.75</c:v>
                </c:pt>
                <c:pt idx="132">
                  <c:v>1983</c:v>
                </c:pt>
                <c:pt idx="133">
                  <c:v>1983.25</c:v>
                </c:pt>
                <c:pt idx="134">
                  <c:v>1983.5</c:v>
                </c:pt>
                <c:pt idx="135">
                  <c:v>1983.75</c:v>
                </c:pt>
                <c:pt idx="136">
                  <c:v>1984</c:v>
                </c:pt>
                <c:pt idx="137">
                  <c:v>1984.25</c:v>
                </c:pt>
                <c:pt idx="138">
                  <c:v>1984.5</c:v>
                </c:pt>
                <c:pt idx="139">
                  <c:v>1984.75</c:v>
                </c:pt>
                <c:pt idx="140">
                  <c:v>1985</c:v>
                </c:pt>
                <c:pt idx="141">
                  <c:v>1985.25</c:v>
                </c:pt>
                <c:pt idx="142">
                  <c:v>1985.5</c:v>
                </c:pt>
                <c:pt idx="143">
                  <c:v>1985.75</c:v>
                </c:pt>
                <c:pt idx="144">
                  <c:v>1986</c:v>
                </c:pt>
                <c:pt idx="145">
                  <c:v>1986.25</c:v>
                </c:pt>
                <c:pt idx="146">
                  <c:v>1986.5</c:v>
                </c:pt>
                <c:pt idx="147">
                  <c:v>1986.75</c:v>
                </c:pt>
                <c:pt idx="148">
                  <c:v>1987</c:v>
                </c:pt>
                <c:pt idx="149">
                  <c:v>1987.25</c:v>
                </c:pt>
                <c:pt idx="150">
                  <c:v>1987.5</c:v>
                </c:pt>
                <c:pt idx="151">
                  <c:v>1987.75</c:v>
                </c:pt>
                <c:pt idx="152">
                  <c:v>1988</c:v>
                </c:pt>
                <c:pt idx="153">
                  <c:v>1988.25</c:v>
                </c:pt>
                <c:pt idx="154">
                  <c:v>1988.5</c:v>
                </c:pt>
                <c:pt idx="155">
                  <c:v>1988.75</c:v>
                </c:pt>
                <c:pt idx="156">
                  <c:v>1989</c:v>
                </c:pt>
                <c:pt idx="157">
                  <c:v>1989.25</c:v>
                </c:pt>
                <c:pt idx="158">
                  <c:v>1989.5</c:v>
                </c:pt>
                <c:pt idx="159">
                  <c:v>1989.75</c:v>
                </c:pt>
                <c:pt idx="160">
                  <c:v>1990</c:v>
                </c:pt>
                <c:pt idx="161">
                  <c:v>1990.25</c:v>
                </c:pt>
                <c:pt idx="162">
                  <c:v>1990.5</c:v>
                </c:pt>
                <c:pt idx="163">
                  <c:v>1990.75</c:v>
                </c:pt>
                <c:pt idx="164">
                  <c:v>1991</c:v>
                </c:pt>
                <c:pt idx="165">
                  <c:v>1991.25</c:v>
                </c:pt>
                <c:pt idx="166">
                  <c:v>1991.5</c:v>
                </c:pt>
                <c:pt idx="167">
                  <c:v>1991.75</c:v>
                </c:pt>
                <c:pt idx="168">
                  <c:v>1992</c:v>
                </c:pt>
                <c:pt idx="169">
                  <c:v>1992.25</c:v>
                </c:pt>
                <c:pt idx="170">
                  <c:v>1992.5</c:v>
                </c:pt>
                <c:pt idx="171">
                  <c:v>1992.75</c:v>
                </c:pt>
                <c:pt idx="172">
                  <c:v>1993</c:v>
                </c:pt>
                <c:pt idx="173">
                  <c:v>1993.25</c:v>
                </c:pt>
                <c:pt idx="174">
                  <c:v>1993.5</c:v>
                </c:pt>
                <c:pt idx="175">
                  <c:v>1993.75</c:v>
                </c:pt>
                <c:pt idx="176">
                  <c:v>1994</c:v>
                </c:pt>
                <c:pt idx="177">
                  <c:v>1994.25</c:v>
                </c:pt>
                <c:pt idx="178">
                  <c:v>1994.5</c:v>
                </c:pt>
                <c:pt idx="179">
                  <c:v>1994.75</c:v>
                </c:pt>
                <c:pt idx="180">
                  <c:v>1995</c:v>
                </c:pt>
                <c:pt idx="181">
                  <c:v>1995.25</c:v>
                </c:pt>
                <c:pt idx="182">
                  <c:v>1995.5</c:v>
                </c:pt>
                <c:pt idx="183">
                  <c:v>1995.75</c:v>
                </c:pt>
                <c:pt idx="184">
                  <c:v>1996</c:v>
                </c:pt>
                <c:pt idx="185">
                  <c:v>1996.25</c:v>
                </c:pt>
                <c:pt idx="186">
                  <c:v>1996.5</c:v>
                </c:pt>
                <c:pt idx="187">
                  <c:v>1996.75</c:v>
                </c:pt>
                <c:pt idx="188">
                  <c:v>1997</c:v>
                </c:pt>
                <c:pt idx="189">
                  <c:v>1997.25</c:v>
                </c:pt>
                <c:pt idx="190">
                  <c:v>1997.5</c:v>
                </c:pt>
                <c:pt idx="191">
                  <c:v>1997.75</c:v>
                </c:pt>
                <c:pt idx="192">
                  <c:v>1998</c:v>
                </c:pt>
                <c:pt idx="193">
                  <c:v>1998.25</c:v>
                </c:pt>
                <c:pt idx="194">
                  <c:v>1998.5</c:v>
                </c:pt>
                <c:pt idx="195">
                  <c:v>1998.75</c:v>
                </c:pt>
                <c:pt idx="196">
                  <c:v>1999</c:v>
                </c:pt>
                <c:pt idx="197">
                  <c:v>1999.25</c:v>
                </c:pt>
                <c:pt idx="198">
                  <c:v>1999.5</c:v>
                </c:pt>
                <c:pt idx="199">
                  <c:v>1999.75</c:v>
                </c:pt>
                <c:pt idx="200">
                  <c:v>2000</c:v>
                </c:pt>
                <c:pt idx="201">
                  <c:v>2000.25</c:v>
                </c:pt>
                <c:pt idx="202">
                  <c:v>2000.5</c:v>
                </c:pt>
                <c:pt idx="203">
                  <c:v>2000.75</c:v>
                </c:pt>
                <c:pt idx="204">
                  <c:v>2001</c:v>
                </c:pt>
                <c:pt idx="205">
                  <c:v>2001.25</c:v>
                </c:pt>
                <c:pt idx="206">
                  <c:v>2001.5</c:v>
                </c:pt>
                <c:pt idx="207">
                  <c:v>2001.75</c:v>
                </c:pt>
                <c:pt idx="208">
                  <c:v>2002</c:v>
                </c:pt>
                <c:pt idx="209">
                  <c:v>2002.25</c:v>
                </c:pt>
                <c:pt idx="210">
                  <c:v>2002.5</c:v>
                </c:pt>
                <c:pt idx="211">
                  <c:v>2002.75</c:v>
                </c:pt>
                <c:pt idx="212">
                  <c:v>2003</c:v>
                </c:pt>
                <c:pt idx="213">
                  <c:v>2003.25</c:v>
                </c:pt>
                <c:pt idx="214">
                  <c:v>2003.5</c:v>
                </c:pt>
                <c:pt idx="215">
                  <c:v>2003.75</c:v>
                </c:pt>
                <c:pt idx="216">
                  <c:v>2004</c:v>
                </c:pt>
                <c:pt idx="217">
                  <c:v>2004.25</c:v>
                </c:pt>
                <c:pt idx="218">
                  <c:v>2004.5</c:v>
                </c:pt>
                <c:pt idx="219">
                  <c:v>2004.75</c:v>
                </c:pt>
                <c:pt idx="220">
                  <c:v>2005</c:v>
                </c:pt>
                <c:pt idx="221">
                  <c:v>2005.25</c:v>
                </c:pt>
                <c:pt idx="222">
                  <c:v>2005.5</c:v>
                </c:pt>
                <c:pt idx="223">
                  <c:v>2005.75</c:v>
                </c:pt>
                <c:pt idx="224">
                  <c:v>2006</c:v>
                </c:pt>
                <c:pt idx="225">
                  <c:v>2006.25</c:v>
                </c:pt>
                <c:pt idx="226">
                  <c:v>2006.5</c:v>
                </c:pt>
                <c:pt idx="227">
                  <c:v>2006.75</c:v>
                </c:pt>
                <c:pt idx="228">
                  <c:v>2007</c:v>
                </c:pt>
                <c:pt idx="229">
                  <c:v>2007.25</c:v>
                </c:pt>
                <c:pt idx="230">
                  <c:v>2007.5</c:v>
                </c:pt>
                <c:pt idx="231">
                  <c:v>2007.75</c:v>
                </c:pt>
                <c:pt idx="232">
                  <c:v>2008</c:v>
                </c:pt>
                <c:pt idx="233">
                  <c:v>2008.25</c:v>
                </c:pt>
                <c:pt idx="234">
                  <c:v>2008.5</c:v>
                </c:pt>
                <c:pt idx="235">
                  <c:v>2008.75</c:v>
                </c:pt>
                <c:pt idx="236">
                  <c:v>2009</c:v>
                </c:pt>
                <c:pt idx="237">
                  <c:v>2009.25</c:v>
                </c:pt>
                <c:pt idx="238">
                  <c:v>2009.5</c:v>
                </c:pt>
                <c:pt idx="239">
                  <c:v>2009.75</c:v>
                </c:pt>
                <c:pt idx="240">
                  <c:v>2010</c:v>
                </c:pt>
                <c:pt idx="241">
                  <c:v>2010.25</c:v>
                </c:pt>
              </c:numCache>
            </c:numRef>
          </c:xVal>
          <c:yVal>
            <c:numRef>
              <c:f>Sheet1!$B$2:$II$2</c:f>
              <c:numCache>
                <c:formatCode>General</c:formatCode>
                <c:ptCount val="242"/>
                <c:pt idx="0">
                  <c:v>1913</c:v>
                </c:pt>
                <c:pt idx="1">
                  <c:v>1971.2</c:v>
                </c:pt>
                <c:pt idx="2">
                  <c:v>2048.4</c:v>
                </c:pt>
                <c:pt idx="3">
                  <c:v>2084.4</c:v>
                </c:pt>
                <c:pt idx="4">
                  <c:v>2110.6999999999998</c:v>
                </c:pt>
                <c:pt idx="5">
                  <c:v>2145.6999999999998</c:v>
                </c:pt>
                <c:pt idx="6">
                  <c:v>2188.5</c:v>
                </c:pt>
                <c:pt idx="7">
                  <c:v>2192.1999999999998</c:v>
                </c:pt>
                <c:pt idx="8">
                  <c:v>2214.3000000000002</c:v>
                </c:pt>
                <c:pt idx="9">
                  <c:v>2216.6999999999998</c:v>
                </c:pt>
                <c:pt idx="10">
                  <c:v>2231.6</c:v>
                </c:pt>
                <c:pt idx="11">
                  <c:v>2305.3000000000002</c:v>
                </c:pt>
                <c:pt idx="12">
                  <c:v>2348.4</c:v>
                </c:pt>
                <c:pt idx="13">
                  <c:v>2366.1999999999998</c:v>
                </c:pt>
                <c:pt idx="14">
                  <c:v>2351.8000000000002</c:v>
                </c:pt>
                <c:pt idx="15">
                  <c:v>2314.6</c:v>
                </c:pt>
                <c:pt idx="16">
                  <c:v>2303.5</c:v>
                </c:pt>
                <c:pt idx="17">
                  <c:v>2306.4</c:v>
                </c:pt>
                <c:pt idx="18">
                  <c:v>2332.4</c:v>
                </c:pt>
                <c:pt idx="19">
                  <c:v>2379.1</c:v>
                </c:pt>
                <c:pt idx="20">
                  <c:v>2447.6999999999998</c:v>
                </c:pt>
                <c:pt idx="21">
                  <c:v>2488.1</c:v>
                </c:pt>
                <c:pt idx="22">
                  <c:v>2521.4</c:v>
                </c:pt>
                <c:pt idx="23">
                  <c:v>2535.5</c:v>
                </c:pt>
                <c:pt idx="24">
                  <c:v>2523.9</c:v>
                </c:pt>
                <c:pt idx="25">
                  <c:v>2543.8000000000002</c:v>
                </c:pt>
                <c:pt idx="26">
                  <c:v>2540.6</c:v>
                </c:pt>
                <c:pt idx="27">
                  <c:v>2582.1</c:v>
                </c:pt>
                <c:pt idx="28">
                  <c:v>2597.9</c:v>
                </c:pt>
                <c:pt idx="29">
                  <c:v>2591.6999999999998</c:v>
                </c:pt>
                <c:pt idx="30">
                  <c:v>2616.6</c:v>
                </c:pt>
                <c:pt idx="31">
                  <c:v>2589.1</c:v>
                </c:pt>
                <c:pt idx="32">
                  <c:v>2519</c:v>
                </c:pt>
                <c:pt idx="33">
                  <c:v>2534.5</c:v>
                </c:pt>
                <c:pt idx="34">
                  <c:v>2593.9</c:v>
                </c:pt>
                <c:pt idx="35">
                  <c:v>2654.3</c:v>
                </c:pt>
                <c:pt idx="36">
                  <c:v>2708</c:v>
                </c:pt>
                <c:pt idx="37">
                  <c:v>2776.4</c:v>
                </c:pt>
                <c:pt idx="38">
                  <c:v>2773.1</c:v>
                </c:pt>
                <c:pt idx="39">
                  <c:v>2782.8</c:v>
                </c:pt>
                <c:pt idx="40">
                  <c:v>2845.3</c:v>
                </c:pt>
                <c:pt idx="41">
                  <c:v>2832</c:v>
                </c:pt>
                <c:pt idx="42">
                  <c:v>2836.6</c:v>
                </c:pt>
                <c:pt idx="43">
                  <c:v>2800.2</c:v>
                </c:pt>
                <c:pt idx="44">
                  <c:v>2816.9</c:v>
                </c:pt>
                <c:pt idx="45">
                  <c:v>2869.6</c:v>
                </c:pt>
                <c:pt idx="46">
                  <c:v>2915.9</c:v>
                </c:pt>
                <c:pt idx="47">
                  <c:v>2975.3</c:v>
                </c:pt>
                <c:pt idx="48">
                  <c:v>3028.7</c:v>
                </c:pt>
                <c:pt idx="49">
                  <c:v>3062.1</c:v>
                </c:pt>
                <c:pt idx="50">
                  <c:v>3090.4</c:v>
                </c:pt>
                <c:pt idx="51">
                  <c:v>3097.9</c:v>
                </c:pt>
                <c:pt idx="52">
                  <c:v>3138.4</c:v>
                </c:pt>
                <c:pt idx="53">
                  <c:v>3177.7</c:v>
                </c:pt>
                <c:pt idx="54">
                  <c:v>3237.6</c:v>
                </c:pt>
                <c:pt idx="55">
                  <c:v>3262.2</c:v>
                </c:pt>
                <c:pt idx="56">
                  <c:v>3335.4</c:v>
                </c:pt>
                <c:pt idx="57">
                  <c:v>3373.7</c:v>
                </c:pt>
                <c:pt idx="58">
                  <c:v>3419.5</c:v>
                </c:pt>
                <c:pt idx="59">
                  <c:v>3429</c:v>
                </c:pt>
                <c:pt idx="60">
                  <c:v>3513.3</c:v>
                </c:pt>
                <c:pt idx="61">
                  <c:v>3560.9</c:v>
                </c:pt>
                <c:pt idx="62">
                  <c:v>3633.2</c:v>
                </c:pt>
                <c:pt idx="63">
                  <c:v>3720.8</c:v>
                </c:pt>
                <c:pt idx="64">
                  <c:v>3812.2</c:v>
                </c:pt>
                <c:pt idx="65">
                  <c:v>3824.9</c:v>
                </c:pt>
                <c:pt idx="66">
                  <c:v>3850</c:v>
                </c:pt>
                <c:pt idx="67">
                  <c:v>3881.2</c:v>
                </c:pt>
                <c:pt idx="68">
                  <c:v>3915.4</c:v>
                </c:pt>
                <c:pt idx="69">
                  <c:v>3916.2</c:v>
                </c:pt>
                <c:pt idx="70">
                  <c:v>3947.5</c:v>
                </c:pt>
                <c:pt idx="71">
                  <c:v>3977.6</c:v>
                </c:pt>
                <c:pt idx="72">
                  <c:v>4059.5</c:v>
                </c:pt>
                <c:pt idx="73">
                  <c:v>4128.5</c:v>
                </c:pt>
                <c:pt idx="74">
                  <c:v>4156.7</c:v>
                </c:pt>
                <c:pt idx="75">
                  <c:v>4174.7</c:v>
                </c:pt>
                <c:pt idx="76">
                  <c:v>4240.5</c:v>
                </c:pt>
                <c:pt idx="77">
                  <c:v>4252.8</c:v>
                </c:pt>
                <c:pt idx="78">
                  <c:v>4279.7</c:v>
                </c:pt>
                <c:pt idx="79">
                  <c:v>4259.6000000000004</c:v>
                </c:pt>
                <c:pt idx="80">
                  <c:v>4252.9000000000005</c:v>
                </c:pt>
                <c:pt idx="81">
                  <c:v>4260.7</c:v>
                </c:pt>
                <c:pt idx="82">
                  <c:v>4298.6000000000004</c:v>
                </c:pt>
                <c:pt idx="83">
                  <c:v>4253</c:v>
                </c:pt>
                <c:pt idx="84">
                  <c:v>4370.3</c:v>
                </c:pt>
                <c:pt idx="85">
                  <c:v>4395.1000000000004</c:v>
                </c:pt>
                <c:pt idx="86">
                  <c:v>4430.2</c:v>
                </c:pt>
                <c:pt idx="87">
                  <c:v>4442.5</c:v>
                </c:pt>
                <c:pt idx="88">
                  <c:v>4521.9000000000005</c:v>
                </c:pt>
                <c:pt idx="89">
                  <c:v>4629.1000000000004</c:v>
                </c:pt>
                <c:pt idx="90">
                  <c:v>4673.5</c:v>
                </c:pt>
                <c:pt idx="91">
                  <c:v>4750.5</c:v>
                </c:pt>
                <c:pt idx="92">
                  <c:v>4872</c:v>
                </c:pt>
                <c:pt idx="93">
                  <c:v>4928.4000000000005</c:v>
                </c:pt>
                <c:pt idx="94">
                  <c:v>4902.1000000000004</c:v>
                </c:pt>
                <c:pt idx="95">
                  <c:v>4948.8</c:v>
                </c:pt>
                <c:pt idx="96">
                  <c:v>4905.4000000000005</c:v>
                </c:pt>
                <c:pt idx="97">
                  <c:v>4918</c:v>
                </c:pt>
                <c:pt idx="98">
                  <c:v>4869.4000000000005</c:v>
                </c:pt>
                <c:pt idx="99">
                  <c:v>4850.2</c:v>
                </c:pt>
                <c:pt idx="100">
                  <c:v>4791.2</c:v>
                </c:pt>
                <c:pt idx="101">
                  <c:v>4827.8</c:v>
                </c:pt>
                <c:pt idx="102">
                  <c:v>4909.1000000000004</c:v>
                </c:pt>
                <c:pt idx="103">
                  <c:v>4973.3</c:v>
                </c:pt>
                <c:pt idx="104">
                  <c:v>5086.3</c:v>
                </c:pt>
                <c:pt idx="105">
                  <c:v>5124.6000000000004</c:v>
                </c:pt>
                <c:pt idx="106">
                  <c:v>5149.7</c:v>
                </c:pt>
                <c:pt idx="107">
                  <c:v>5187.1000000000004</c:v>
                </c:pt>
                <c:pt idx="108">
                  <c:v>5247.3</c:v>
                </c:pt>
                <c:pt idx="109">
                  <c:v>5351.6</c:v>
                </c:pt>
                <c:pt idx="110">
                  <c:v>5447.3</c:v>
                </c:pt>
                <c:pt idx="111">
                  <c:v>5446.1</c:v>
                </c:pt>
                <c:pt idx="112">
                  <c:v>5464.7</c:v>
                </c:pt>
                <c:pt idx="113">
                  <c:v>5679.7</c:v>
                </c:pt>
                <c:pt idx="114">
                  <c:v>5735.4</c:v>
                </c:pt>
                <c:pt idx="115">
                  <c:v>5811.3</c:v>
                </c:pt>
                <c:pt idx="116">
                  <c:v>5821</c:v>
                </c:pt>
                <c:pt idx="117">
                  <c:v>5826.4</c:v>
                </c:pt>
                <c:pt idx="118">
                  <c:v>5868.3</c:v>
                </c:pt>
                <c:pt idx="119">
                  <c:v>5884.5</c:v>
                </c:pt>
                <c:pt idx="120">
                  <c:v>5903.4</c:v>
                </c:pt>
                <c:pt idx="121">
                  <c:v>5782.4</c:v>
                </c:pt>
                <c:pt idx="122">
                  <c:v>5771.7</c:v>
                </c:pt>
                <c:pt idx="123">
                  <c:v>5878.4</c:v>
                </c:pt>
                <c:pt idx="124">
                  <c:v>6000.6</c:v>
                </c:pt>
                <c:pt idx="125">
                  <c:v>5952.7</c:v>
                </c:pt>
                <c:pt idx="126">
                  <c:v>6025</c:v>
                </c:pt>
                <c:pt idx="127">
                  <c:v>5950</c:v>
                </c:pt>
                <c:pt idx="128">
                  <c:v>5852.3</c:v>
                </c:pt>
                <c:pt idx="129">
                  <c:v>5884</c:v>
                </c:pt>
                <c:pt idx="130">
                  <c:v>5861.4</c:v>
                </c:pt>
                <c:pt idx="131">
                  <c:v>5866</c:v>
                </c:pt>
                <c:pt idx="132">
                  <c:v>5938.9</c:v>
                </c:pt>
                <c:pt idx="133">
                  <c:v>6072.4</c:v>
                </c:pt>
                <c:pt idx="134">
                  <c:v>6192.2</c:v>
                </c:pt>
                <c:pt idx="135">
                  <c:v>6320.2</c:v>
                </c:pt>
                <c:pt idx="136">
                  <c:v>6442.8</c:v>
                </c:pt>
                <c:pt idx="137">
                  <c:v>6554</c:v>
                </c:pt>
                <c:pt idx="138">
                  <c:v>6617.7</c:v>
                </c:pt>
                <c:pt idx="139">
                  <c:v>6671.6</c:v>
                </c:pt>
                <c:pt idx="140">
                  <c:v>6734.5</c:v>
                </c:pt>
                <c:pt idx="141">
                  <c:v>6791.5</c:v>
                </c:pt>
                <c:pt idx="142">
                  <c:v>6897.6</c:v>
                </c:pt>
                <c:pt idx="143">
                  <c:v>6950</c:v>
                </c:pt>
                <c:pt idx="144">
                  <c:v>7016.8</c:v>
                </c:pt>
                <c:pt idx="145">
                  <c:v>7045</c:v>
                </c:pt>
                <c:pt idx="146">
                  <c:v>7112.9</c:v>
                </c:pt>
                <c:pt idx="147">
                  <c:v>7147.3</c:v>
                </c:pt>
                <c:pt idx="148">
                  <c:v>7186.9</c:v>
                </c:pt>
                <c:pt idx="149">
                  <c:v>7263.3</c:v>
                </c:pt>
                <c:pt idx="150">
                  <c:v>7326.3</c:v>
                </c:pt>
                <c:pt idx="151">
                  <c:v>7451.7</c:v>
                </c:pt>
                <c:pt idx="152">
                  <c:v>7490.2</c:v>
                </c:pt>
                <c:pt idx="153">
                  <c:v>7586.4</c:v>
                </c:pt>
                <c:pt idx="154">
                  <c:v>7625.6</c:v>
                </c:pt>
                <c:pt idx="155">
                  <c:v>7727.4</c:v>
                </c:pt>
                <c:pt idx="156">
                  <c:v>7799.9</c:v>
                </c:pt>
                <c:pt idx="157">
                  <c:v>7858.3</c:v>
                </c:pt>
                <c:pt idx="158">
                  <c:v>7920.6</c:v>
                </c:pt>
                <c:pt idx="159">
                  <c:v>7937.9</c:v>
                </c:pt>
                <c:pt idx="160">
                  <c:v>8020.8</c:v>
                </c:pt>
                <c:pt idx="161">
                  <c:v>8052.7</c:v>
                </c:pt>
                <c:pt idx="162">
                  <c:v>8052.6</c:v>
                </c:pt>
                <c:pt idx="163">
                  <c:v>7982</c:v>
                </c:pt>
                <c:pt idx="164">
                  <c:v>7943.4</c:v>
                </c:pt>
                <c:pt idx="165">
                  <c:v>7997</c:v>
                </c:pt>
                <c:pt idx="166">
                  <c:v>8030.7</c:v>
                </c:pt>
                <c:pt idx="167">
                  <c:v>8062.2</c:v>
                </c:pt>
                <c:pt idx="168">
                  <c:v>8150.7</c:v>
                </c:pt>
                <c:pt idx="169">
                  <c:v>8237.2999999999956</c:v>
                </c:pt>
                <c:pt idx="170">
                  <c:v>8322.2999999999956</c:v>
                </c:pt>
                <c:pt idx="171">
                  <c:v>8409.7999999999956</c:v>
                </c:pt>
                <c:pt idx="172">
                  <c:v>8425.2999999999956</c:v>
                </c:pt>
                <c:pt idx="173">
                  <c:v>8479.2000000000007</c:v>
                </c:pt>
                <c:pt idx="174">
                  <c:v>8523.7999999999956</c:v>
                </c:pt>
                <c:pt idx="175">
                  <c:v>8636.4</c:v>
                </c:pt>
                <c:pt idx="176">
                  <c:v>8720.5</c:v>
                </c:pt>
                <c:pt idx="177">
                  <c:v>8839.7999999999956</c:v>
                </c:pt>
                <c:pt idx="178">
                  <c:v>8896.7000000000007</c:v>
                </c:pt>
                <c:pt idx="179">
                  <c:v>8995.5</c:v>
                </c:pt>
                <c:pt idx="180">
                  <c:v>9017.6</c:v>
                </c:pt>
                <c:pt idx="181">
                  <c:v>9037</c:v>
                </c:pt>
                <c:pt idx="182">
                  <c:v>9112.9</c:v>
                </c:pt>
                <c:pt idx="183">
                  <c:v>9176.4</c:v>
                </c:pt>
                <c:pt idx="184">
                  <c:v>9239.2999999999956</c:v>
                </c:pt>
                <c:pt idx="185">
                  <c:v>9399</c:v>
                </c:pt>
                <c:pt idx="186">
                  <c:v>9480.7999999999956</c:v>
                </c:pt>
                <c:pt idx="187">
                  <c:v>9584.2999999999956</c:v>
                </c:pt>
                <c:pt idx="188">
                  <c:v>9658</c:v>
                </c:pt>
                <c:pt idx="189">
                  <c:v>9801.2000000000007</c:v>
                </c:pt>
                <c:pt idx="190">
                  <c:v>9924.2000000000007</c:v>
                </c:pt>
                <c:pt idx="191">
                  <c:v>10000.299999999996</c:v>
                </c:pt>
                <c:pt idx="192">
                  <c:v>10094.799999999996</c:v>
                </c:pt>
                <c:pt idx="193">
                  <c:v>10185.6</c:v>
                </c:pt>
                <c:pt idx="194">
                  <c:v>10320</c:v>
                </c:pt>
                <c:pt idx="195">
                  <c:v>10498.6</c:v>
                </c:pt>
                <c:pt idx="196">
                  <c:v>10592.1</c:v>
                </c:pt>
                <c:pt idx="197">
                  <c:v>10674.9</c:v>
                </c:pt>
                <c:pt idx="198">
                  <c:v>10810.7</c:v>
                </c:pt>
                <c:pt idx="199">
                  <c:v>11004.8</c:v>
                </c:pt>
                <c:pt idx="200">
                  <c:v>11033.6</c:v>
                </c:pt>
                <c:pt idx="201">
                  <c:v>11248.8</c:v>
                </c:pt>
                <c:pt idx="202">
                  <c:v>11258.3</c:v>
                </c:pt>
                <c:pt idx="203">
                  <c:v>11325</c:v>
                </c:pt>
                <c:pt idx="204">
                  <c:v>11287.8</c:v>
                </c:pt>
                <c:pt idx="205">
                  <c:v>11361.7</c:v>
                </c:pt>
                <c:pt idx="206">
                  <c:v>11330.4</c:v>
                </c:pt>
                <c:pt idx="207">
                  <c:v>11370</c:v>
                </c:pt>
                <c:pt idx="208">
                  <c:v>11467.1</c:v>
                </c:pt>
                <c:pt idx="209">
                  <c:v>11528.1</c:v>
                </c:pt>
                <c:pt idx="210">
                  <c:v>11586.6</c:v>
                </c:pt>
                <c:pt idx="211">
                  <c:v>11590.6</c:v>
                </c:pt>
                <c:pt idx="212">
                  <c:v>11638.9</c:v>
                </c:pt>
                <c:pt idx="213">
                  <c:v>11737.5</c:v>
                </c:pt>
                <c:pt idx="214">
                  <c:v>11930.7</c:v>
                </c:pt>
                <c:pt idx="215">
                  <c:v>12038.6</c:v>
                </c:pt>
                <c:pt idx="216">
                  <c:v>12117.9</c:v>
                </c:pt>
                <c:pt idx="217">
                  <c:v>12195.9</c:v>
                </c:pt>
                <c:pt idx="218">
                  <c:v>12286.7</c:v>
                </c:pt>
                <c:pt idx="219">
                  <c:v>12387.2</c:v>
                </c:pt>
                <c:pt idx="220">
                  <c:v>12515</c:v>
                </c:pt>
                <c:pt idx="221">
                  <c:v>12570.7</c:v>
                </c:pt>
                <c:pt idx="222">
                  <c:v>12670.5</c:v>
                </c:pt>
                <c:pt idx="223">
                  <c:v>12735.6</c:v>
                </c:pt>
                <c:pt idx="224">
                  <c:v>12896.4</c:v>
                </c:pt>
                <c:pt idx="225">
                  <c:v>12948.7</c:v>
                </c:pt>
                <c:pt idx="226">
                  <c:v>12950.4</c:v>
                </c:pt>
                <c:pt idx="227">
                  <c:v>13038.4</c:v>
                </c:pt>
                <c:pt idx="228">
                  <c:v>13056.1</c:v>
                </c:pt>
                <c:pt idx="229">
                  <c:v>13173.6</c:v>
                </c:pt>
                <c:pt idx="230">
                  <c:v>13269.8</c:v>
                </c:pt>
                <c:pt idx="231">
                  <c:v>13326</c:v>
                </c:pt>
                <c:pt idx="232">
                  <c:v>13266.8</c:v>
                </c:pt>
                <c:pt idx="233">
                  <c:v>13310.5</c:v>
                </c:pt>
                <c:pt idx="234">
                  <c:v>13186.9</c:v>
                </c:pt>
                <c:pt idx="235">
                  <c:v>12883.5</c:v>
                </c:pt>
                <c:pt idx="236">
                  <c:v>12663.2</c:v>
                </c:pt>
                <c:pt idx="237">
                  <c:v>12641.3</c:v>
                </c:pt>
                <c:pt idx="238">
                  <c:v>12694.5</c:v>
                </c:pt>
                <c:pt idx="239">
                  <c:v>12813.5</c:v>
                </c:pt>
                <c:pt idx="240">
                  <c:v>12937.7</c:v>
                </c:pt>
                <c:pt idx="241">
                  <c:v>13058.5</c:v>
                </c:pt>
              </c:numCache>
            </c:numRef>
          </c:yVal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West</c:v>
                </c:pt>
              </c:strCache>
            </c:strRef>
          </c:tx>
          <c:spPr>
            <a:ln w="25327">
              <a:solidFill>
                <a:srgbClr val="FF99CC"/>
              </a:solidFill>
              <a:prstDash val="solid"/>
            </a:ln>
          </c:spPr>
          <c:marker>
            <c:symbol val="none"/>
          </c:marker>
          <c:xVal>
            <c:numRef>
              <c:f>Sheet1!$B$1:$II$1</c:f>
              <c:numCache>
                <c:formatCode>General</c:formatCode>
                <c:ptCount val="242"/>
                <c:pt idx="0">
                  <c:v>1950</c:v>
                </c:pt>
                <c:pt idx="1">
                  <c:v>1950.25</c:v>
                </c:pt>
                <c:pt idx="2">
                  <c:v>1950.5</c:v>
                </c:pt>
                <c:pt idx="3">
                  <c:v>1950.75</c:v>
                </c:pt>
                <c:pt idx="4">
                  <c:v>1951</c:v>
                </c:pt>
                <c:pt idx="5">
                  <c:v>1951.25</c:v>
                </c:pt>
                <c:pt idx="6">
                  <c:v>1951.5</c:v>
                </c:pt>
                <c:pt idx="7">
                  <c:v>1951.75</c:v>
                </c:pt>
                <c:pt idx="8">
                  <c:v>1952</c:v>
                </c:pt>
                <c:pt idx="9">
                  <c:v>1952.25</c:v>
                </c:pt>
                <c:pt idx="10">
                  <c:v>1952.5</c:v>
                </c:pt>
                <c:pt idx="11">
                  <c:v>1952.75</c:v>
                </c:pt>
                <c:pt idx="12">
                  <c:v>1953</c:v>
                </c:pt>
                <c:pt idx="13">
                  <c:v>1953.25</c:v>
                </c:pt>
                <c:pt idx="14">
                  <c:v>1953.5</c:v>
                </c:pt>
                <c:pt idx="15">
                  <c:v>1953.75</c:v>
                </c:pt>
                <c:pt idx="16">
                  <c:v>1954</c:v>
                </c:pt>
                <c:pt idx="17">
                  <c:v>1954.25</c:v>
                </c:pt>
                <c:pt idx="18">
                  <c:v>1954.5</c:v>
                </c:pt>
                <c:pt idx="19">
                  <c:v>1954.75</c:v>
                </c:pt>
                <c:pt idx="20">
                  <c:v>1955</c:v>
                </c:pt>
                <c:pt idx="21">
                  <c:v>1955.25</c:v>
                </c:pt>
                <c:pt idx="22">
                  <c:v>1955.5</c:v>
                </c:pt>
                <c:pt idx="23">
                  <c:v>1955.75</c:v>
                </c:pt>
                <c:pt idx="24">
                  <c:v>1956</c:v>
                </c:pt>
                <c:pt idx="25">
                  <c:v>1956.25</c:v>
                </c:pt>
                <c:pt idx="26">
                  <c:v>1956.5</c:v>
                </c:pt>
                <c:pt idx="27">
                  <c:v>1956.75</c:v>
                </c:pt>
                <c:pt idx="28">
                  <c:v>1957</c:v>
                </c:pt>
                <c:pt idx="29">
                  <c:v>1957.25</c:v>
                </c:pt>
                <c:pt idx="30">
                  <c:v>1957.5</c:v>
                </c:pt>
                <c:pt idx="31">
                  <c:v>1957.75</c:v>
                </c:pt>
                <c:pt idx="32">
                  <c:v>1958</c:v>
                </c:pt>
                <c:pt idx="33">
                  <c:v>1958.25</c:v>
                </c:pt>
                <c:pt idx="34">
                  <c:v>1958.5</c:v>
                </c:pt>
                <c:pt idx="35">
                  <c:v>1958.75</c:v>
                </c:pt>
                <c:pt idx="36">
                  <c:v>1959</c:v>
                </c:pt>
                <c:pt idx="37">
                  <c:v>1959.25</c:v>
                </c:pt>
                <c:pt idx="38">
                  <c:v>1959.5</c:v>
                </c:pt>
                <c:pt idx="39">
                  <c:v>1959.75</c:v>
                </c:pt>
                <c:pt idx="40">
                  <c:v>1960</c:v>
                </c:pt>
                <c:pt idx="41">
                  <c:v>1960.25</c:v>
                </c:pt>
                <c:pt idx="42">
                  <c:v>1960.5</c:v>
                </c:pt>
                <c:pt idx="43">
                  <c:v>1960.75</c:v>
                </c:pt>
                <c:pt idx="44">
                  <c:v>1961</c:v>
                </c:pt>
                <c:pt idx="45">
                  <c:v>1961.25</c:v>
                </c:pt>
                <c:pt idx="46">
                  <c:v>1961.5</c:v>
                </c:pt>
                <c:pt idx="47">
                  <c:v>1961.75</c:v>
                </c:pt>
                <c:pt idx="48">
                  <c:v>1962</c:v>
                </c:pt>
                <c:pt idx="49">
                  <c:v>1962.25</c:v>
                </c:pt>
                <c:pt idx="50">
                  <c:v>1962.5</c:v>
                </c:pt>
                <c:pt idx="51">
                  <c:v>1962.75</c:v>
                </c:pt>
                <c:pt idx="52">
                  <c:v>1963</c:v>
                </c:pt>
                <c:pt idx="53">
                  <c:v>1963.25</c:v>
                </c:pt>
                <c:pt idx="54">
                  <c:v>1963.5</c:v>
                </c:pt>
                <c:pt idx="55">
                  <c:v>1963.75</c:v>
                </c:pt>
                <c:pt idx="56">
                  <c:v>1964</c:v>
                </c:pt>
                <c:pt idx="57">
                  <c:v>1964.25</c:v>
                </c:pt>
                <c:pt idx="58">
                  <c:v>1964.5</c:v>
                </c:pt>
                <c:pt idx="59">
                  <c:v>1964.75</c:v>
                </c:pt>
                <c:pt idx="60">
                  <c:v>1965</c:v>
                </c:pt>
                <c:pt idx="61">
                  <c:v>1965.25</c:v>
                </c:pt>
                <c:pt idx="62">
                  <c:v>1965.5</c:v>
                </c:pt>
                <c:pt idx="63">
                  <c:v>1965.75</c:v>
                </c:pt>
                <c:pt idx="64">
                  <c:v>1966</c:v>
                </c:pt>
                <c:pt idx="65">
                  <c:v>1966.25</c:v>
                </c:pt>
                <c:pt idx="66">
                  <c:v>1966.5</c:v>
                </c:pt>
                <c:pt idx="67">
                  <c:v>1966.75</c:v>
                </c:pt>
                <c:pt idx="68">
                  <c:v>1967</c:v>
                </c:pt>
                <c:pt idx="69">
                  <c:v>1967.25</c:v>
                </c:pt>
                <c:pt idx="70">
                  <c:v>1967.5</c:v>
                </c:pt>
                <c:pt idx="71">
                  <c:v>1967.75</c:v>
                </c:pt>
                <c:pt idx="72">
                  <c:v>1968</c:v>
                </c:pt>
                <c:pt idx="73">
                  <c:v>1968.25</c:v>
                </c:pt>
                <c:pt idx="74">
                  <c:v>1968.5</c:v>
                </c:pt>
                <c:pt idx="75">
                  <c:v>1968.75</c:v>
                </c:pt>
                <c:pt idx="76">
                  <c:v>1969</c:v>
                </c:pt>
                <c:pt idx="77">
                  <c:v>1969.25</c:v>
                </c:pt>
                <c:pt idx="78">
                  <c:v>1969.5</c:v>
                </c:pt>
                <c:pt idx="79">
                  <c:v>1969.75</c:v>
                </c:pt>
                <c:pt idx="80">
                  <c:v>1970</c:v>
                </c:pt>
                <c:pt idx="81">
                  <c:v>1970.25</c:v>
                </c:pt>
                <c:pt idx="82">
                  <c:v>1970.5</c:v>
                </c:pt>
                <c:pt idx="83">
                  <c:v>1970.75</c:v>
                </c:pt>
                <c:pt idx="84">
                  <c:v>1971</c:v>
                </c:pt>
                <c:pt idx="85">
                  <c:v>1971.25</c:v>
                </c:pt>
                <c:pt idx="86">
                  <c:v>1971.5</c:v>
                </c:pt>
                <c:pt idx="87">
                  <c:v>1971.75</c:v>
                </c:pt>
                <c:pt idx="88">
                  <c:v>1972</c:v>
                </c:pt>
                <c:pt idx="89">
                  <c:v>1972.25</c:v>
                </c:pt>
                <c:pt idx="90">
                  <c:v>1972.5</c:v>
                </c:pt>
                <c:pt idx="91">
                  <c:v>1972.75</c:v>
                </c:pt>
                <c:pt idx="92">
                  <c:v>1973</c:v>
                </c:pt>
                <c:pt idx="93">
                  <c:v>1973.25</c:v>
                </c:pt>
                <c:pt idx="94">
                  <c:v>1973.5</c:v>
                </c:pt>
                <c:pt idx="95">
                  <c:v>1973.75</c:v>
                </c:pt>
                <c:pt idx="96">
                  <c:v>1974</c:v>
                </c:pt>
                <c:pt idx="97">
                  <c:v>1974.25</c:v>
                </c:pt>
                <c:pt idx="98">
                  <c:v>1974.5</c:v>
                </c:pt>
                <c:pt idx="99">
                  <c:v>1974.75</c:v>
                </c:pt>
                <c:pt idx="100">
                  <c:v>1975</c:v>
                </c:pt>
                <c:pt idx="101">
                  <c:v>1975.25</c:v>
                </c:pt>
                <c:pt idx="102">
                  <c:v>1975.5</c:v>
                </c:pt>
                <c:pt idx="103">
                  <c:v>1975.75</c:v>
                </c:pt>
                <c:pt idx="104">
                  <c:v>1976</c:v>
                </c:pt>
                <c:pt idx="105">
                  <c:v>1976.25</c:v>
                </c:pt>
                <c:pt idx="106">
                  <c:v>1976.5</c:v>
                </c:pt>
                <c:pt idx="107">
                  <c:v>1976.75</c:v>
                </c:pt>
                <c:pt idx="108">
                  <c:v>1977</c:v>
                </c:pt>
                <c:pt idx="109">
                  <c:v>1977.25</c:v>
                </c:pt>
                <c:pt idx="110">
                  <c:v>1977.5</c:v>
                </c:pt>
                <c:pt idx="111">
                  <c:v>1977.75</c:v>
                </c:pt>
                <c:pt idx="112">
                  <c:v>1978</c:v>
                </c:pt>
                <c:pt idx="113">
                  <c:v>1978.25</c:v>
                </c:pt>
                <c:pt idx="114">
                  <c:v>1978.5</c:v>
                </c:pt>
                <c:pt idx="115">
                  <c:v>1978.75</c:v>
                </c:pt>
                <c:pt idx="116">
                  <c:v>1979</c:v>
                </c:pt>
                <c:pt idx="117">
                  <c:v>1979.25</c:v>
                </c:pt>
                <c:pt idx="118">
                  <c:v>1979.5</c:v>
                </c:pt>
                <c:pt idx="119">
                  <c:v>1979.75</c:v>
                </c:pt>
                <c:pt idx="120">
                  <c:v>1980</c:v>
                </c:pt>
                <c:pt idx="121">
                  <c:v>1980.25</c:v>
                </c:pt>
                <c:pt idx="122">
                  <c:v>1980.5</c:v>
                </c:pt>
                <c:pt idx="123">
                  <c:v>1980.75</c:v>
                </c:pt>
                <c:pt idx="124">
                  <c:v>1981</c:v>
                </c:pt>
                <c:pt idx="125">
                  <c:v>1981.25</c:v>
                </c:pt>
                <c:pt idx="126">
                  <c:v>1981.5</c:v>
                </c:pt>
                <c:pt idx="127">
                  <c:v>1981.75</c:v>
                </c:pt>
                <c:pt idx="128">
                  <c:v>1982</c:v>
                </c:pt>
                <c:pt idx="129">
                  <c:v>1982.25</c:v>
                </c:pt>
                <c:pt idx="130">
                  <c:v>1982.5</c:v>
                </c:pt>
                <c:pt idx="131">
                  <c:v>1982.75</c:v>
                </c:pt>
                <c:pt idx="132">
                  <c:v>1983</c:v>
                </c:pt>
                <c:pt idx="133">
                  <c:v>1983.25</c:v>
                </c:pt>
                <c:pt idx="134">
                  <c:v>1983.5</c:v>
                </c:pt>
                <c:pt idx="135">
                  <c:v>1983.75</c:v>
                </c:pt>
                <c:pt idx="136">
                  <c:v>1984</c:v>
                </c:pt>
                <c:pt idx="137">
                  <c:v>1984.25</c:v>
                </c:pt>
                <c:pt idx="138">
                  <c:v>1984.5</c:v>
                </c:pt>
                <c:pt idx="139">
                  <c:v>1984.75</c:v>
                </c:pt>
                <c:pt idx="140">
                  <c:v>1985</c:v>
                </c:pt>
                <c:pt idx="141">
                  <c:v>1985.25</c:v>
                </c:pt>
                <c:pt idx="142">
                  <c:v>1985.5</c:v>
                </c:pt>
                <c:pt idx="143">
                  <c:v>1985.75</c:v>
                </c:pt>
                <c:pt idx="144">
                  <c:v>1986</c:v>
                </c:pt>
                <c:pt idx="145">
                  <c:v>1986.25</c:v>
                </c:pt>
                <c:pt idx="146">
                  <c:v>1986.5</c:v>
                </c:pt>
                <c:pt idx="147">
                  <c:v>1986.75</c:v>
                </c:pt>
                <c:pt idx="148">
                  <c:v>1987</c:v>
                </c:pt>
                <c:pt idx="149">
                  <c:v>1987.25</c:v>
                </c:pt>
                <c:pt idx="150">
                  <c:v>1987.5</c:v>
                </c:pt>
                <c:pt idx="151">
                  <c:v>1987.75</c:v>
                </c:pt>
                <c:pt idx="152">
                  <c:v>1988</c:v>
                </c:pt>
                <c:pt idx="153">
                  <c:v>1988.25</c:v>
                </c:pt>
                <c:pt idx="154">
                  <c:v>1988.5</c:v>
                </c:pt>
                <c:pt idx="155">
                  <c:v>1988.75</c:v>
                </c:pt>
                <c:pt idx="156">
                  <c:v>1989</c:v>
                </c:pt>
                <c:pt idx="157">
                  <c:v>1989.25</c:v>
                </c:pt>
                <c:pt idx="158">
                  <c:v>1989.5</c:v>
                </c:pt>
                <c:pt idx="159">
                  <c:v>1989.75</c:v>
                </c:pt>
                <c:pt idx="160">
                  <c:v>1990</c:v>
                </c:pt>
                <c:pt idx="161">
                  <c:v>1990.25</c:v>
                </c:pt>
                <c:pt idx="162">
                  <c:v>1990.5</c:v>
                </c:pt>
                <c:pt idx="163">
                  <c:v>1990.75</c:v>
                </c:pt>
                <c:pt idx="164">
                  <c:v>1991</c:v>
                </c:pt>
                <c:pt idx="165">
                  <c:v>1991.25</c:v>
                </c:pt>
                <c:pt idx="166">
                  <c:v>1991.5</c:v>
                </c:pt>
                <c:pt idx="167">
                  <c:v>1991.75</c:v>
                </c:pt>
                <c:pt idx="168">
                  <c:v>1992</c:v>
                </c:pt>
                <c:pt idx="169">
                  <c:v>1992.25</c:v>
                </c:pt>
                <c:pt idx="170">
                  <c:v>1992.5</c:v>
                </c:pt>
                <c:pt idx="171">
                  <c:v>1992.75</c:v>
                </c:pt>
                <c:pt idx="172">
                  <c:v>1993</c:v>
                </c:pt>
                <c:pt idx="173">
                  <c:v>1993.25</c:v>
                </c:pt>
                <c:pt idx="174">
                  <c:v>1993.5</c:v>
                </c:pt>
                <c:pt idx="175">
                  <c:v>1993.75</c:v>
                </c:pt>
                <c:pt idx="176">
                  <c:v>1994</c:v>
                </c:pt>
                <c:pt idx="177">
                  <c:v>1994.25</c:v>
                </c:pt>
                <c:pt idx="178">
                  <c:v>1994.5</c:v>
                </c:pt>
                <c:pt idx="179">
                  <c:v>1994.75</c:v>
                </c:pt>
                <c:pt idx="180">
                  <c:v>1995</c:v>
                </c:pt>
                <c:pt idx="181">
                  <c:v>1995.25</c:v>
                </c:pt>
                <c:pt idx="182">
                  <c:v>1995.5</c:v>
                </c:pt>
                <c:pt idx="183">
                  <c:v>1995.75</c:v>
                </c:pt>
                <c:pt idx="184">
                  <c:v>1996</c:v>
                </c:pt>
                <c:pt idx="185">
                  <c:v>1996.25</c:v>
                </c:pt>
                <c:pt idx="186">
                  <c:v>1996.5</c:v>
                </c:pt>
                <c:pt idx="187">
                  <c:v>1996.75</c:v>
                </c:pt>
                <c:pt idx="188">
                  <c:v>1997</c:v>
                </c:pt>
                <c:pt idx="189">
                  <c:v>1997.25</c:v>
                </c:pt>
                <c:pt idx="190">
                  <c:v>1997.5</c:v>
                </c:pt>
                <c:pt idx="191">
                  <c:v>1997.75</c:v>
                </c:pt>
                <c:pt idx="192">
                  <c:v>1998</c:v>
                </c:pt>
                <c:pt idx="193">
                  <c:v>1998.25</c:v>
                </c:pt>
                <c:pt idx="194">
                  <c:v>1998.5</c:v>
                </c:pt>
                <c:pt idx="195">
                  <c:v>1998.75</c:v>
                </c:pt>
                <c:pt idx="196">
                  <c:v>1999</c:v>
                </c:pt>
                <c:pt idx="197">
                  <c:v>1999.25</c:v>
                </c:pt>
                <c:pt idx="198">
                  <c:v>1999.5</c:v>
                </c:pt>
                <c:pt idx="199">
                  <c:v>1999.75</c:v>
                </c:pt>
                <c:pt idx="200">
                  <c:v>2000</c:v>
                </c:pt>
                <c:pt idx="201">
                  <c:v>2000.25</c:v>
                </c:pt>
                <c:pt idx="202">
                  <c:v>2000.5</c:v>
                </c:pt>
                <c:pt idx="203">
                  <c:v>2000.75</c:v>
                </c:pt>
                <c:pt idx="204">
                  <c:v>2001</c:v>
                </c:pt>
                <c:pt idx="205">
                  <c:v>2001.25</c:v>
                </c:pt>
                <c:pt idx="206">
                  <c:v>2001.5</c:v>
                </c:pt>
                <c:pt idx="207">
                  <c:v>2001.75</c:v>
                </c:pt>
                <c:pt idx="208">
                  <c:v>2002</c:v>
                </c:pt>
                <c:pt idx="209">
                  <c:v>2002.25</c:v>
                </c:pt>
                <c:pt idx="210">
                  <c:v>2002.5</c:v>
                </c:pt>
                <c:pt idx="211">
                  <c:v>2002.75</c:v>
                </c:pt>
                <c:pt idx="212">
                  <c:v>2003</c:v>
                </c:pt>
                <c:pt idx="213">
                  <c:v>2003.25</c:v>
                </c:pt>
                <c:pt idx="214">
                  <c:v>2003.5</c:v>
                </c:pt>
                <c:pt idx="215">
                  <c:v>2003.75</c:v>
                </c:pt>
                <c:pt idx="216">
                  <c:v>2004</c:v>
                </c:pt>
                <c:pt idx="217">
                  <c:v>2004.25</c:v>
                </c:pt>
                <c:pt idx="218">
                  <c:v>2004.5</c:v>
                </c:pt>
                <c:pt idx="219">
                  <c:v>2004.75</c:v>
                </c:pt>
                <c:pt idx="220">
                  <c:v>2005</c:v>
                </c:pt>
                <c:pt idx="221">
                  <c:v>2005.25</c:v>
                </c:pt>
                <c:pt idx="222">
                  <c:v>2005.5</c:v>
                </c:pt>
                <c:pt idx="223">
                  <c:v>2005.75</c:v>
                </c:pt>
                <c:pt idx="224">
                  <c:v>2006</c:v>
                </c:pt>
                <c:pt idx="225">
                  <c:v>2006.25</c:v>
                </c:pt>
                <c:pt idx="226">
                  <c:v>2006.5</c:v>
                </c:pt>
                <c:pt idx="227">
                  <c:v>2006.75</c:v>
                </c:pt>
                <c:pt idx="228">
                  <c:v>2007</c:v>
                </c:pt>
                <c:pt idx="229">
                  <c:v>2007.25</c:v>
                </c:pt>
                <c:pt idx="230">
                  <c:v>2007.5</c:v>
                </c:pt>
                <c:pt idx="231">
                  <c:v>2007.75</c:v>
                </c:pt>
                <c:pt idx="232">
                  <c:v>2008</c:v>
                </c:pt>
                <c:pt idx="233">
                  <c:v>2008.25</c:v>
                </c:pt>
                <c:pt idx="234">
                  <c:v>2008.5</c:v>
                </c:pt>
                <c:pt idx="235">
                  <c:v>2008.75</c:v>
                </c:pt>
                <c:pt idx="236">
                  <c:v>2009</c:v>
                </c:pt>
                <c:pt idx="237">
                  <c:v>2009.25</c:v>
                </c:pt>
                <c:pt idx="238">
                  <c:v>2009.5</c:v>
                </c:pt>
                <c:pt idx="239">
                  <c:v>2009.75</c:v>
                </c:pt>
                <c:pt idx="240">
                  <c:v>2010</c:v>
                </c:pt>
                <c:pt idx="241">
                  <c:v>2010.25</c:v>
                </c:pt>
              </c:numCache>
            </c:numRef>
          </c:xVal>
          <c:yVal>
            <c:numRef>
              <c:f>Sheet1!$B$3:$II$3</c:f>
              <c:numCache>
                <c:formatCode>General</c:formatCode>
                <c:ptCount val="242"/>
                <c:pt idx="0">
                  <c:v>2005.433</c:v>
                </c:pt>
                <c:pt idx="1">
                  <c:v>2028.7909999999999</c:v>
                </c:pt>
                <c:pt idx="2">
                  <c:v>2052.3609999999999</c:v>
                </c:pt>
                <c:pt idx="3">
                  <c:v>2076.0450000000001</c:v>
                </c:pt>
                <c:pt idx="4">
                  <c:v>2099.739</c:v>
                </c:pt>
                <c:pt idx="5">
                  <c:v>2123.3370000000009</c:v>
                </c:pt>
                <c:pt idx="6">
                  <c:v>2146.7399999999998</c:v>
                </c:pt>
                <c:pt idx="7">
                  <c:v>2169.8560000000002</c:v>
                </c:pt>
                <c:pt idx="8">
                  <c:v>2192.616</c:v>
                </c:pt>
                <c:pt idx="9">
                  <c:v>2214.9650000000001</c:v>
                </c:pt>
                <c:pt idx="10">
                  <c:v>2236.8580000000002</c:v>
                </c:pt>
                <c:pt idx="11">
                  <c:v>2258.2539999999999</c:v>
                </c:pt>
                <c:pt idx="12">
                  <c:v>2279.1030000000001</c:v>
                </c:pt>
                <c:pt idx="13">
                  <c:v>2299.3870000000002</c:v>
                </c:pt>
                <c:pt idx="14">
                  <c:v>2319.1329999999998</c:v>
                </c:pt>
                <c:pt idx="15">
                  <c:v>2338.4079999999999</c:v>
                </c:pt>
                <c:pt idx="16">
                  <c:v>2357.3040000000001</c:v>
                </c:pt>
                <c:pt idx="17">
                  <c:v>2375.9050000000002</c:v>
                </c:pt>
                <c:pt idx="18">
                  <c:v>2394.259</c:v>
                </c:pt>
                <c:pt idx="19">
                  <c:v>2412.3720000000008</c:v>
                </c:pt>
                <c:pt idx="20">
                  <c:v>2430.212</c:v>
                </c:pt>
                <c:pt idx="21">
                  <c:v>2447.7259999999997</c:v>
                </c:pt>
                <c:pt idx="22">
                  <c:v>2464.8670000000002</c:v>
                </c:pt>
                <c:pt idx="23">
                  <c:v>2481.6170000000002</c:v>
                </c:pt>
                <c:pt idx="24">
                  <c:v>2497.9899999999998</c:v>
                </c:pt>
                <c:pt idx="25">
                  <c:v>2514.0369999999998</c:v>
                </c:pt>
                <c:pt idx="26">
                  <c:v>2529.8240000000001</c:v>
                </c:pt>
                <c:pt idx="27">
                  <c:v>2545.4409999999998</c:v>
                </c:pt>
                <c:pt idx="28">
                  <c:v>2560.9839999999999</c:v>
                </c:pt>
                <c:pt idx="29">
                  <c:v>2576.578</c:v>
                </c:pt>
                <c:pt idx="30">
                  <c:v>2592.3720000000008</c:v>
                </c:pt>
                <c:pt idx="31">
                  <c:v>2608.527</c:v>
                </c:pt>
                <c:pt idx="32">
                  <c:v>2625.2259999999997</c:v>
                </c:pt>
                <c:pt idx="33">
                  <c:v>2642.6439999999998</c:v>
                </c:pt>
                <c:pt idx="34">
                  <c:v>2660.8900000000008</c:v>
                </c:pt>
                <c:pt idx="35">
                  <c:v>2680.0079999999998</c:v>
                </c:pt>
                <c:pt idx="36">
                  <c:v>2700.002</c:v>
                </c:pt>
                <c:pt idx="37">
                  <c:v>2720.8570000000009</c:v>
                </c:pt>
                <c:pt idx="38">
                  <c:v>2742.5659999999998</c:v>
                </c:pt>
                <c:pt idx="39">
                  <c:v>2765.154</c:v>
                </c:pt>
                <c:pt idx="40">
                  <c:v>2788.666999999999</c:v>
                </c:pt>
                <c:pt idx="41">
                  <c:v>2813.166999999999</c:v>
                </c:pt>
                <c:pt idx="42">
                  <c:v>2838.75</c:v>
                </c:pt>
                <c:pt idx="43">
                  <c:v>2865.5309999999999</c:v>
                </c:pt>
                <c:pt idx="44">
                  <c:v>2893.625</c:v>
                </c:pt>
                <c:pt idx="45">
                  <c:v>2923.114</c:v>
                </c:pt>
                <c:pt idx="46">
                  <c:v>2954.0320000000002</c:v>
                </c:pt>
                <c:pt idx="47">
                  <c:v>2986.3789999999999</c:v>
                </c:pt>
                <c:pt idx="48">
                  <c:v>3020.1320000000001</c:v>
                </c:pt>
                <c:pt idx="49">
                  <c:v>3055.262999999999</c:v>
                </c:pt>
                <c:pt idx="50">
                  <c:v>3091.742999999999</c:v>
                </c:pt>
                <c:pt idx="51">
                  <c:v>3129.549</c:v>
                </c:pt>
                <c:pt idx="52">
                  <c:v>3168.6590000000001</c:v>
                </c:pt>
                <c:pt idx="53">
                  <c:v>3209.02</c:v>
                </c:pt>
                <c:pt idx="54">
                  <c:v>3250.5619999999999</c:v>
                </c:pt>
                <c:pt idx="55">
                  <c:v>3293.1970000000001</c:v>
                </c:pt>
                <c:pt idx="56">
                  <c:v>3336.8120000000008</c:v>
                </c:pt>
                <c:pt idx="57">
                  <c:v>3381.2710000000002</c:v>
                </c:pt>
                <c:pt idx="58">
                  <c:v>3426.4310000000009</c:v>
                </c:pt>
                <c:pt idx="59">
                  <c:v>3472.1419999999998</c:v>
                </c:pt>
                <c:pt idx="60">
                  <c:v>3518.226999999999</c:v>
                </c:pt>
                <c:pt idx="61">
                  <c:v>3564.4810000000002</c:v>
                </c:pt>
                <c:pt idx="62">
                  <c:v>3610.686999999999</c:v>
                </c:pt>
                <c:pt idx="63">
                  <c:v>3656.605</c:v>
                </c:pt>
                <c:pt idx="64">
                  <c:v>3702.0059999999999</c:v>
                </c:pt>
                <c:pt idx="65">
                  <c:v>3746.694</c:v>
                </c:pt>
                <c:pt idx="66">
                  <c:v>3790.5259999999998</c:v>
                </c:pt>
                <c:pt idx="67">
                  <c:v>3833.4090000000001</c:v>
                </c:pt>
                <c:pt idx="68">
                  <c:v>3875.29</c:v>
                </c:pt>
                <c:pt idx="69">
                  <c:v>3916.143</c:v>
                </c:pt>
                <c:pt idx="70">
                  <c:v>3955.962</c:v>
                </c:pt>
                <c:pt idx="71">
                  <c:v>3994.7530000000002</c:v>
                </c:pt>
                <c:pt idx="72">
                  <c:v>4032.5210000000002</c:v>
                </c:pt>
                <c:pt idx="73">
                  <c:v>4069.2479999999991</c:v>
                </c:pt>
                <c:pt idx="74">
                  <c:v>4104.951</c:v>
                </c:pt>
                <c:pt idx="75">
                  <c:v>4139.6770000000006</c:v>
                </c:pt>
                <c:pt idx="76">
                  <c:v>4173.509</c:v>
                </c:pt>
                <c:pt idx="77">
                  <c:v>4206.5680000000002</c:v>
                </c:pt>
                <c:pt idx="78">
                  <c:v>4239.0020000000004</c:v>
                </c:pt>
                <c:pt idx="79">
                  <c:v>4271.0150000000003</c:v>
                </c:pt>
                <c:pt idx="80">
                  <c:v>4302.8260000000018</c:v>
                </c:pt>
                <c:pt idx="81">
                  <c:v>4334.6670000000004</c:v>
                </c:pt>
                <c:pt idx="82">
                  <c:v>4366.7359999999999</c:v>
                </c:pt>
                <c:pt idx="83">
                  <c:v>4399.1930000000002</c:v>
                </c:pt>
                <c:pt idx="84">
                  <c:v>4432.1620000000021</c:v>
                </c:pt>
                <c:pt idx="85">
                  <c:v>4465.6710000000003</c:v>
                </c:pt>
                <c:pt idx="86">
                  <c:v>4499.7130000000006</c:v>
                </c:pt>
                <c:pt idx="87">
                  <c:v>4534.2390000000005</c:v>
                </c:pt>
                <c:pt idx="88">
                  <c:v>4569.1400000000003</c:v>
                </c:pt>
                <c:pt idx="89">
                  <c:v>4604.26</c:v>
                </c:pt>
                <c:pt idx="90">
                  <c:v>4639.402</c:v>
                </c:pt>
                <c:pt idx="91">
                  <c:v>4674.3760000000002</c:v>
                </c:pt>
                <c:pt idx="92">
                  <c:v>4709.0120000000015</c:v>
                </c:pt>
                <c:pt idx="93">
                  <c:v>4743.1810000000014</c:v>
                </c:pt>
                <c:pt idx="94">
                  <c:v>4776.8540000000003</c:v>
                </c:pt>
                <c:pt idx="95">
                  <c:v>4810.1210000000019</c:v>
                </c:pt>
                <c:pt idx="96">
                  <c:v>4843.1379999999999</c:v>
                </c:pt>
                <c:pt idx="97">
                  <c:v>4876.1730000000007</c:v>
                </c:pt>
                <c:pt idx="98">
                  <c:v>4909.5220000000018</c:v>
                </c:pt>
                <c:pt idx="99">
                  <c:v>4943.5230000000001</c:v>
                </c:pt>
                <c:pt idx="100">
                  <c:v>4978.5110000000004</c:v>
                </c:pt>
                <c:pt idx="101">
                  <c:v>5014.7449999999999</c:v>
                </c:pt>
                <c:pt idx="102">
                  <c:v>5052.3890000000001</c:v>
                </c:pt>
                <c:pt idx="103">
                  <c:v>5091.4859999999999</c:v>
                </c:pt>
                <c:pt idx="104">
                  <c:v>5131.9920000000002</c:v>
                </c:pt>
                <c:pt idx="105">
                  <c:v>5173.7820000000002</c:v>
                </c:pt>
                <c:pt idx="106">
                  <c:v>5216.6930000000002</c:v>
                </c:pt>
                <c:pt idx="107">
                  <c:v>5260.5320000000002</c:v>
                </c:pt>
                <c:pt idx="108">
                  <c:v>5305.0630000000001</c:v>
                </c:pt>
                <c:pt idx="109">
                  <c:v>5349.9810000000007</c:v>
                </c:pt>
                <c:pt idx="110">
                  <c:v>5394.9409999999998</c:v>
                </c:pt>
                <c:pt idx="111">
                  <c:v>5439.5880000000006</c:v>
                </c:pt>
                <c:pt idx="112">
                  <c:v>5483.5839999999998</c:v>
                </c:pt>
                <c:pt idx="113">
                  <c:v>5526.5870000000004</c:v>
                </c:pt>
                <c:pt idx="114">
                  <c:v>5568.2330000000002</c:v>
                </c:pt>
                <c:pt idx="115">
                  <c:v>5608.2510000000002</c:v>
                </c:pt>
                <c:pt idx="116">
                  <c:v>5646.4570000000003</c:v>
                </c:pt>
                <c:pt idx="117">
                  <c:v>5682.8020000000015</c:v>
                </c:pt>
                <c:pt idx="118">
                  <c:v>5717.3430000000008</c:v>
                </c:pt>
                <c:pt idx="119">
                  <c:v>5750.2280000000001</c:v>
                </c:pt>
                <c:pt idx="120">
                  <c:v>5781.7089999999998</c:v>
                </c:pt>
                <c:pt idx="121">
                  <c:v>5812.1320000000014</c:v>
                </c:pt>
                <c:pt idx="122">
                  <c:v>5841.9120000000003</c:v>
                </c:pt>
                <c:pt idx="123">
                  <c:v>5871.4749999999995</c:v>
                </c:pt>
                <c:pt idx="124">
                  <c:v>5901.2050000000008</c:v>
                </c:pt>
                <c:pt idx="125">
                  <c:v>5931.4869999999992</c:v>
                </c:pt>
                <c:pt idx="126">
                  <c:v>5962.7829999999994</c:v>
                </c:pt>
                <c:pt idx="127">
                  <c:v>5995.5880000000006</c:v>
                </c:pt>
                <c:pt idx="128">
                  <c:v>6030.4360000000006</c:v>
                </c:pt>
                <c:pt idx="129">
                  <c:v>6067.8470000000007</c:v>
                </c:pt>
                <c:pt idx="130">
                  <c:v>6108.2390000000005</c:v>
                </c:pt>
                <c:pt idx="131">
                  <c:v>6151.9450000000006</c:v>
                </c:pt>
                <c:pt idx="132">
                  <c:v>6199.1190000000015</c:v>
                </c:pt>
                <c:pt idx="133">
                  <c:v>6249.7660000000014</c:v>
                </c:pt>
                <c:pt idx="134">
                  <c:v>6303.71</c:v>
                </c:pt>
                <c:pt idx="135">
                  <c:v>6360.6630000000014</c:v>
                </c:pt>
                <c:pt idx="136">
                  <c:v>6420.2469999999994</c:v>
                </c:pt>
                <c:pt idx="137">
                  <c:v>6482.0710000000008</c:v>
                </c:pt>
                <c:pt idx="138">
                  <c:v>6545.7079999999996</c:v>
                </c:pt>
                <c:pt idx="139">
                  <c:v>6610.7820000000002</c:v>
                </c:pt>
                <c:pt idx="140">
                  <c:v>6676.95</c:v>
                </c:pt>
                <c:pt idx="141">
                  <c:v>6743.8820000000014</c:v>
                </c:pt>
                <c:pt idx="142">
                  <c:v>6811.2709999999997</c:v>
                </c:pt>
                <c:pt idx="143">
                  <c:v>6878.8339999999998</c:v>
                </c:pt>
                <c:pt idx="144">
                  <c:v>6946.3330000000005</c:v>
                </c:pt>
                <c:pt idx="145">
                  <c:v>7013.558</c:v>
                </c:pt>
                <c:pt idx="146">
                  <c:v>7080.3450000000003</c:v>
                </c:pt>
                <c:pt idx="147">
                  <c:v>7146.5290000000014</c:v>
                </c:pt>
                <c:pt idx="148">
                  <c:v>7211.982</c:v>
                </c:pt>
                <c:pt idx="149">
                  <c:v>7276.5570000000007</c:v>
                </c:pt>
                <c:pt idx="150">
                  <c:v>7340.0930000000008</c:v>
                </c:pt>
                <c:pt idx="151">
                  <c:v>7402.4190000000008</c:v>
                </c:pt>
                <c:pt idx="152">
                  <c:v>7463.3450000000003</c:v>
                </c:pt>
                <c:pt idx="153">
                  <c:v>7522.7120000000004</c:v>
                </c:pt>
                <c:pt idx="154">
                  <c:v>7580.3690000000015</c:v>
                </c:pt>
                <c:pt idx="155">
                  <c:v>7636.2250000000004</c:v>
                </c:pt>
                <c:pt idx="156">
                  <c:v>7690.1810000000014</c:v>
                </c:pt>
                <c:pt idx="157">
                  <c:v>7742.2210000000014</c:v>
                </c:pt>
                <c:pt idx="158">
                  <c:v>7792.3990000000003</c:v>
                </c:pt>
                <c:pt idx="159">
                  <c:v>7840.8390000000009</c:v>
                </c:pt>
                <c:pt idx="160">
                  <c:v>7887.7510000000002</c:v>
                </c:pt>
                <c:pt idx="161">
                  <c:v>7933.4230000000007</c:v>
                </c:pt>
                <c:pt idx="162">
                  <c:v>7978.2179999999998</c:v>
                </c:pt>
                <c:pt idx="163">
                  <c:v>8022.585</c:v>
                </c:pt>
                <c:pt idx="164">
                  <c:v>8067.0530000000008</c:v>
                </c:pt>
                <c:pt idx="165">
                  <c:v>8112.107</c:v>
                </c:pt>
                <c:pt idx="166">
                  <c:v>8158.1840000000002</c:v>
                </c:pt>
                <c:pt idx="167">
                  <c:v>8205.6479999999956</c:v>
                </c:pt>
                <c:pt idx="168">
                  <c:v>8254.7980000000007</c:v>
                </c:pt>
                <c:pt idx="169">
                  <c:v>8305.8349999999955</c:v>
                </c:pt>
                <c:pt idx="170">
                  <c:v>8358.9240000000009</c:v>
                </c:pt>
                <c:pt idx="171">
                  <c:v>8414.165999999992</c:v>
                </c:pt>
                <c:pt idx="172">
                  <c:v>8471.6559999999954</c:v>
                </c:pt>
                <c:pt idx="173">
                  <c:v>8531.482</c:v>
                </c:pt>
                <c:pt idx="174">
                  <c:v>8593.7070000000003</c:v>
                </c:pt>
                <c:pt idx="175">
                  <c:v>8658.3739999999925</c:v>
                </c:pt>
                <c:pt idx="176">
                  <c:v>8725.4759999999933</c:v>
                </c:pt>
                <c:pt idx="177">
                  <c:v>8794.9840000000004</c:v>
                </c:pt>
                <c:pt idx="178">
                  <c:v>8866.8719999999921</c:v>
                </c:pt>
                <c:pt idx="179">
                  <c:v>8941.1470000000008</c:v>
                </c:pt>
                <c:pt idx="180">
                  <c:v>9017.8330000000005</c:v>
                </c:pt>
                <c:pt idx="181">
                  <c:v>9096.9889999999923</c:v>
                </c:pt>
                <c:pt idx="182">
                  <c:v>9178.67</c:v>
                </c:pt>
                <c:pt idx="183">
                  <c:v>9262.894999999995</c:v>
                </c:pt>
                <c:pt idx="184">
                  <c:v>9349.6579999999922</c:v>
                </c:pt>
                <c:pt idx="185">
                  <c:v>9438.8709999999919</c:v>
                </c:pt>
                <c:pt idx="186">
                  <c:v>9530.3909999999923</c:v>
                </c:pt>
                <c:pt idx="187">
                  <c:v>9624.0549999999948</c:v>
                </c:pt>
                <c:pt idx="188">
                  <c:v>9719.6209999999955</c:v>
                </c:pt>
                <c:pt idx="189">
                  <c:v>9816.8389999999927</c:v>
                </c:pt>
                <c:pt idx="190">
                  <c:v>9915.4169999999922</c:v>
                </c:pt>
                <c:pt idx="191">
                  <c:v>10015.030000000002</c:v>
                </c:pt>
                <c:pt idx="192">
                  <c:v>10115.33</c:v>
                </c:pt>
                <c:pt idx="193">
                  <c:v>10215.969999999992</c:v>
                </c:pt>
                <c:pt idx="194">
                  <c:v>10316.56</c:v>
                </c:pt>
                <c:pt idx="195">
                  <c:v>10416.69</c:v>
                </c:pt>
                <c:pt idx="196">
                  <c:v>10515.91</c:v>
                </c:pt>
                <c:pt idx="197">
                  <c:v>10613.84</c:v>
                </c:pt>
                <c:pt idx="198">
                  <c:v>10710.12</c:v>
                </c:pt>
                <c:pt idx="199">
                  <c:v>10804.41</c:v>
                </c:pt>
                <c:pt idx="200">
                  <c:v>10896.43</c:v>
                </c:pt>
                <c:pt idx="201">
                  <c:v>10986.04</c:v>
                </c:pt>
                <c:pt idx="202">
                  <c:v>11073.15</c:v>
                </c:pt>
                <c:pt idx="203">
                  <c:v>11157.88</c:v>
                </c:pt>
                <c:pt idx="204">
                  <c:v>11240.43</c:v>
                </c:pt>
                <c:pt idx="205">
                  <c:v>11321.140000000003</c:v>
                </c:pt>
                <c:pt idx="206">
                  <c:v>11400.38</c:v>
                </c:pt>
                <c:pt idx="207">
                  <c:v>11478.58</c:v>
                </c:pt>
                <c:pt idx="208">
                  <c:v>11556.1</c:v>
                </c:pt>
                <c:pt idx="209">
                  <c:v>11633.29</c:v>
                </c:pt>
                <c:pt idx="210">
                  <c:v>11710.4</c:v>
                </c:pt>
                <c:pt idx="211">
                  <c:v>11787.66</c:v>
                </c:pt>
                <c:pt idx="212">
                  <c:v>11865.220000000003</c:v>
                </c:pt>
                <c:pt idx="213">
                  <c:v>11943.09</c:v>
                </c:pt>
                <c:pt idx="214">
                  <c:v>12021.16</c:v>
                </c:pt>
                <c:pt idx="215">
                  <c:v>12099.17</c:v>
                </c:pt>
                <c:pt idx="216">
                  <c:v>12176.8</c:v>
                </c:pt>
                <c:pt idx="217">
                  <c:v>12253.67</c:v>
                </c:pt>
                <c:pt idx="218">
                  <c:v>12329.4</c:v>
                </c:pt>
                <c:pt idx="219">
                  <c:v>12403.5</c:v>
                </c:pt>
                <c:pt idx="220">
                  <c:v>12475.48</c:v>
                </c:pt>
                <c:pt idx="221">
                  <c:v>12544.83</c:v>
                </c:pt>
                <c:pt idx="222">
                  <c:v>12611.06</c:v>
                </c:pt>
                <c:pt idx="223">
                  <c:v>12673.67</c:v>
                </c:pt>
                <c:pt idx="224">
                  <c:v>12732.19</c:v>
                </c:pt>
                <c:pt idx="225">
                  <c:v>12786.220000000003</c:v>
                </c:pt>
                <c:pt idx="226">
                  <c:v>12835.42</c:v>
                </c:pt>
                <c:pt idx="227">
                  <c:v>12879.56</c:v>
                </c:pt>
                <c:pt idx="228">
                  <c:v>12923.859999999995</c:v>
                </c:pt>
                <c:pt idx="229">
                  <c:v>12968.3</c:v>
                </c:pt>
                <c:pt idx="230">
                  <c:v>13012.9</c:v>
                </c:pt>
                <c:pt idx="231">
                  <c:v>13057.66</c:v>
                </c:pt>
                <c:pt idx="232">
                  <c:v>13102.56</c:v>
                </c:pt>
                <c:pt idx="233">
                  <c:v>13147.630000000003</c:v>
                </c:pt>
                <c:pt idx="234">
                  <c:v>13192.84</c:v>
                </c:pt>
                <c:pt idx="235">
                  <c:v>13238.210000000003</c:v>
                </c:pt>
                <c:pt idx="236">
                  <c:v>13283.740000000003</c:v>
                </c:pt>
                <c:pt idx="237">
                  <c:v>13329.43</c:v>
                </c:pt>
                <c:pt idx="238">
                  <c:v>13375.27</c:v>
                </c:pt>
                <c:pt idx="239">
                  <c:v>13421.27</c:v>
                </c:pt>
                <c:pt idx="240">
                  <c:v>13467.42</c:v>
                </c:pt>
                <c:pt idx="241">
                  <c:v>13513.740000000003</c:v>
                </c:pt>
              </c:numCache>
            </c:numRef>
          </c:yVal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North</c:v>
                </c:pt>
              </c:strCache>
            </c:strRef>
          </c:tx>
          <c:spPr>
            <a:ln w="37990">
              <a:solidFill>
                <a:srgbClr val="CCFFCC"/>
              </a:solidFill>
              <a:prstDash val="solid"/>
            </a:ln>
          </c:spPr>
          <c:marker>
            <c:symbol val="none"/>
          </c:marker>
          <c:xVal>
            <c:numRef>
              <c:f>Sheet1!$B$1:$II$1</c:f>
              <c:numCache>
                <c:formatCode>General</c:formatCode>
                <c:ptCount val="242"/>
                <c:pt idx="0">
                  <c:v>1950</c:v>
                </c:pt>
                <c:pt idx="1">
                  <c:v>1950.25</c:v>
                </c:pt>
                <c:pt idx="2">
                  <c:v>1950.5</c:v>
                </c:pt>
                <c:pt idx="3">
                  <c:v>1950.75</c:v>
                </c:pt>
                <c:pt idx="4">
                  <c:v>1951</c:v>
                </c:pt>
                <c:pt idx="5">
                  <c:v>1951.25</c:v>
                </c:pt>
                <c:pt idx="6">
                  <c:v>1951.5</c:v>
                </c:pt>
                <c:pt idx="7">
                  <c:v>1951.75</c:v>
                </c:pt>
                <c:pt idx="8">
                  <c:v>1952</c:v>
                </c:pt>
                <c:pt idx="9">
                  <c:v>1952.25</c:v>
                </c:pt>
                <c:pt idx="10">
                  <c:v>1952.5</c:v>
                </c:pt>
                <c:pt idx="11">
                  <c:v>1952.75</c:v>
                </c:pt>
                <c:pt idx="12">
                  <c:v>1953</c:v>
                </c:pt>
                <c:pt idx="13">
                  <c:v>1953.25</c:v>
                </c:pt>
                <c:pt idx="14">
                  <c:v>1953.5</c:v>
                </c:pt>
                <c:pt idx="15">
                  <c:v>1953.75</c:v>
                </c:pt>
                <c:pt idx="16">
                  <c:v>1954</c:v>
                </c:pt>
                <c:pt idx="17">
                  <c:v>1954.25</c:v>
                </c:pt>
                <c:pt idx="18">
                  <c:v>1954.5</c:v>
                </c:pt>
                <c:pt idx="19">
                  <c:v>1954.75</c:v>
                </c:pt>
                <c:pt idx="20">
                  <c:v>1955</c:v>
                </c:pt>
                <c:pt idx="21">
                  <c:v>1955.25</c:v>
                </c:pt>
                <c:pt idx="22">
                  <c:v>1955.5</c:v>
                </c:pt>
                <c:pt idx="23">
                  <c:v>1955.75</c:v>
                </c:pt>
                <c:pt idx="24">
                  <c:v>1956</c:v>
                </c:pt>
                <c:pt idx="25">
                  <c:v>1956.25</c:v>
                </c:pt>
                <c:pt idx="26">
                  <c:v>1956.5</c:v>
                </c:pt>
                <c:pt idx="27">
                  <c:v>1956.75</c:v>
                </c:pt>
                <c:pt idx="28">
                  <c:v>1957</c:v>
                </c:pt>
                <c:pt idx="29">
                  <c:v>1957.25</c:v>
                </c:pt>
                <c:pt idx="30">
                  <c:v>1957.5</c:v>
                </c:pt>
                <c:pt idx="31">
                  <c:v>1957.75</c:v>
                </c:pt>
                <c:pt idx="32">
                  <c:v>1958</c:v>
                </c:pt>
                <c:pt idx="33">
                  <c:v>1958.25</c:v>
                </c:pt>
                <c:pt idx="34">
                  <c:v>1958.5</c:v>
                </c:pt>
                <c:pt idx="35">
                  <c:v>1958.75</c:v>
                </c:pt>
                <c:pt idx="36">
                  <c:v>1959</c:v>
                </c:pt>
                <c:pt idx="37">
                  <c:v>1959.25</c:v>
                </c:pt>
                <c:pt idx="38">
                  <c:v>1959.5</c:v>
                </c:pt>
                <c:pt idx="39">
                  <c:v>1959.75</c:v>
                </c:pt>
                <c:pt idx="40">
                  <c:v>1960</c:v>
                </c:pt>
                <c:pt idx="41">
                  <c:v>1960.25</c:v>
                </c:pt>
                <c:pt idx="42">
                  <c:v>1960.5</c:v>
                </c:pt>
                <c:pt idx="43">
                  <c:v>1960.75</c:v>
                </c:pt>
                <c:pt idx="44">
                  <c:v>1961</c:v>
                </c:pt>
                <c:pt idx="45">
                  <c:v>1961.25</c:v>
                </c:pt>
                <c:pt idx="46">
                  <c:v>1961.5</c:v>
                </c:pt>
                <c:pt idx="47">
                  <c:v>1961.75</c:v>
                </c:pt>
                <c:pt idx="48">
                  <c:v>1962</c:v>
                </c:pt>
                <c:pt idx="49">
                  <c:v>1962.25</c:v>
                </c:pt>
                <c:pt idx="50">
                  <c:v>1962.5</c:v>
                </c:pt>
                <c:pt idx="51">
                  <c:v>1962.75</c:v>
                </c:pt>
                <c:pt idx="52">
                  <c:v>1963</c:v>
                </c:pt>
                <c:pt idx="53">
                  <c:v>1963.25</c:v>
                </c:pt>
                <c:pt idx="54">
                  <c:v>1963.5</c:v>
                </c:pt>
                <c:pt idx="55">
                  <c:v>1963.75</c:v>
                </c:pt>
                <c:pt idx="56">
                  <c:v>1964</c:v>
                </c:pt>
                <c:pt idx="57">
                  <c:v>1964.25</c:v>
                </c:pt>
                <c:pt idx="58">
                  <c:v>1964.5</c:v>
                </c:pt>
                <c:pt idx="59">
                  <c:v>1964.75</c:v>
                </c:pt>
                <c:pt idx="60">
                  <c:v>1965</c:v>
                </c:pt>
                <c:pt idx="61">
                  <c:v>1965.25</c:v>
                </c:pt>
                <c:pt idx="62">
                  <c:v>1965.5</c:v>
                </c:pt>
                <c:pt idx="63">
                  <c:v>1965.75</c:v>
                </c:pt>
                <c:pt idx="64">
                  <c:v>1966</c:v>
                </c:pt>
                <c:pt idx="65">
                  <c:v>1966.25</c:v>
                </c:pt>
                <c:pt idx="66">
                  <c:v>1966.5</c:v>
                </c:pt>
                <c:pt idx="67">
                  <c:v>1966.75</c:v>
                </c:pt>
                <c:pt idx="68">
                  <c:v>1967</c:v>
                </c:pt>
                <c:pt idx="69">
                  <c:v>1967.25</c:v>
                </c:pt>
                <c:pt idx="70">
                  <c:v>1967.5</c:v>
                </c:pt>
                <c:pt idx="71">
                  <c:v>1967.75</c:v>
                </c:pt>
                <c:pt idx="72">
                  <c:v>1968</c:v>
                </c:pt>
                <c:pt idx="73">
                  <c:v>1968.25</c:v>
                </c:pt>
                <c:pt idx="74">
                  <c:v>1968.5</c:v>
                </c:pt>
                <c:pt idx="75">
                  <c:v>1968.75</c:v>
                </c:pt>
                <c:pt idx="76">
                  <c:v>1969</c:v>
                </c:pt>
                <c:pt idx="77">
                  <c:v>1969.25</c:v>
                </c:pt>
                <c:pt idx="78">
                  <c:v>1969.5</c:v>
                </c:pt>
                <c:pt idx="79">
                  <c:v>1969.75</c:v>
                </c:pt>
                <c:pt idx="80">
                  <c:v>1970</c:v>
                </c:pt>
                <c:pt idx="81">
                  <c:v>1970.25</c:v>
                </c:pt>
                <c:pt idx="82">
                  <c:v>1970.5</c:v>
                </c:pt>
                <c:pt idx="83">
                  <c:v>1970.75</c:v>
                </c:pt>
                <c:pt idx="84">
                  <c:v>1971</c:v>
                </c:pt>
                <c:pt idx="85">
                  <c:v>1971.25</c:v>
                </c:pt>
                <c:pt idx="86">
                  <c:v>1971.5</c:v>
                </c:pt>
                <c:pt idx="87">
                  <c:v>1971.75</c:v>
                </c:pt>
                <c:pt idx="88">
                  <c:v>1972</c:v>
                </c:pt>
                <c:pt idx="89">
                  <c:v>1972.25</c:v>
                </c:pt>
                <c:pt idx="90">
                  <c:v>1972.5</c:v>
                </c:pt>
                <c:pt idx="91">
                  <c:v>1972.75</c:v>
                </c:pt>
                <c:pt idx="92">
                  <c:v>1973</c:v>
                </c:pt>
                <c:pt idx="93">
                  <c:v>1973.25</c:v>
                </c:pt>
                <c:pt idx="94">
                  <c:v>1973.5</c:v>
                </c:pt>
                <c:pt idx="95">
                  <c:v>1973.75</c:v>
                </c:pt>
                <c:pt idx="96">
                  <c:v>1974</c:v>
                </c:pt>
                <c:pt idx="97">
                  <c:v>1974.25</c:v>
                </c:pt>
                <c:pt idx="98">
                  <c:v>1974.5</c:v>
                </c:pt>
                <c:pt idx="99">
                  <c:v>1974.75</c:v>
                </c:pt>
                <c:pt idx="100">
                  <c:v>1975</c:v>
                </c:pt>
                <c:pt idx="101">
                  <c:v>1975.25</c:v>
                </c:pt>
                <c:pt idx="102">
                  <c:v>1975.5</c:v>
                </c:pt>
                <c:pt idx="103">
                  <c:v>1975.75</c:v>
                </c:pt>
                <c:pt idx="104">
                  <c:v>1976</c:v>
                </c:pt>
                <c:pt idx="105">
                  <c:v>1976.25</c:v>
                </c:pt>
                <c:pt idx="106">
                  <c:v>1976.5</c:v>
                </c:pt>
                <c:pt idx="107">
                  <c:v>1976.75</c:v>
                </c:pt>
                <c:pt idx="108">
                  <c:v>1977</c:v>
                </c:pt>
                <c:pt idx="109">
                  <c:v>1977.25</c:v>
                </c:pt>
                <c:pt idx="110">
                  <c:v>1977.5</c:v>
                </c:pt>
                <c:pt idx="111">
                  <c:v>1977.75</c:v>
                </c:pt>
                <c:pt idx="112">
                  <c:v>1978</c:v>
                </c:pt>
                <c:pt idx="113">
                  <c:v>1978.25</c:v>
                </c:pt>
                <c:pt idx="114">
                  <c:v>1978.5</c:v>
                </c:pt>
                <c:pt idx="115">
                  <c:v>1978.75</c:v>
                </c:pt>
                <c:pt idx="116">
                  <c:v>1979</c:v>
                </c:pt>
                <c:pt idx="117">
                  <c:v>1979.25</c:v>
                </c:pt>
                <c:pt idx="118">
                  <c:v>1979.5</c:v>
                </c:pt>
                <c:pt idx="119">
                  <c:v>1979.75</c:v>
                </c:pt>
                <c:pt idx="120">
                  <c:v>1980</c:v>
                </c:pt>
                <c:pt idx="121">
                  <c:v>1980.25</c:v>
                </c:pt>
                <c:pt idx="122">
                  <c:v>1980.5</c:v>
                </c:pt>
                <c:pt idx="123">
                  <c:v>1980.75</c:v>
                </c:pt>
                <c:pt idx="124">
                  <c:v>1981</c:v>
                </c:pt>
                <c:pt idx="125">
                  <c:v>1981.25</c:v>
                </c:pt>
                <c:pt idx="126">
                  <c:v>1981.5</c:v>
                </c:pt>
                <c:pt idx="127">
                  <c:v>1981.75</c:v>
                </c:pt>
                <c:pt idx="128">
                  <c:v>1982</c:v>
                </c:pt>
                <c:pt idx="129">
                  <c:v>1982.25</c:v>
                </c:pt>
                <c:pt idx="130">
                  <c:v>1982.5</c:v>
                </c:pt>
                <c:pt idx="131">
                  <c:v>1982.75</c:v>
                </c:pt>
                <c:pt idx="132">
                  <c:v>1983</c:v>
                </c:pt>
                <c:pt idx="133">
                  <c:v>1983.25</c:v>
                </c:pt>
                <c:pt idx="134">
                  <c:v>1983.5</c:v>
                </c:pt>
                <c:pt idx="135">
                  <c:v>1983.75</c:v>
                </c:pt>
                <c:pt idx="136">
                  <c:v>1984</c:v>
                </c:pt>
                <c:pt idx="137">
                  <c:v>1984.25</c:v>
                </c:pt>
                <c:pt idx="138">
                  <c:v>1984.5</c:v>
                </c:pt>
                <c:pt idx="139">
                  <c:v>1984.75</c:v>
                </c:pt>
                <c:pt idx="140">
                  <c:v>1985</c:v>
                </c:pt>
                <c:pt idx="141">
                  <c:v>1985.25</c:v>
                </c:pt>
                <c:pt idx="142">
                  <c:v>1985.5</c:v>
                </c:pt>
                <c:pt idx="143">
                  <c:v>1985.75</c:v>
                </c:pt>
                <c:pt idx="144">
                  <c:v>1986</c:v>
                </c:pt>
                <c:pt idx="145">
                  <c:v>1986.25</c:v>
                </c:pt>
                <c:pt idx="146">
                  <c:v>1986.5</c:v>
                </c:pt>
                <c:pt idx="147">
                  <c:v>1986.75</c:v>
                </c:pt>
                <c:pt idx="148">
                  <c:v>1987</c:v>
                </c:pt>
                <c:pt idx="149">
                  <c:v>1987.25</c:v>
                </c:pt>
                <c:pt idx="150">
                  <c:v>1987.5</c:v>
                </c:pt>
                <c:pt idx="151">
                  <c:v>1987.75</c:v>
                </c:pt>
                <c:pt idx="152">
                  <c:v>1988</c:v>
                </c:pt>
                <c:pt idx="153">
                  <c:v>1988.25</c:v>
                </c:pt>
                <c:pt idx="154">
                  <c:v>1988.5</c:v>
                </c:pt>
                <c:pt idx="155">
                  <c:v>1988.75</c:v>
                </c:pt>
                <c:pt idx="156">
                  <c:v>1989</c:v>
                </c:pt>
                <c:pt idx="157">
                  <c:v>1989.25</c:v>
                </c:pt>
                <c:pt idx="158">
                  <c:v>1989.5</c:v>
                </c:pt>
                <c:pt idx="159">
                  <c:v>1989.75</c:v>
                </c:pt>
                <c:pt idx="160">
                  <c:v>1990</c:v>
                </c:pt>
                <c:pt idx="161">
                  <c:v>1990.25</c:v>
                </c:pt>
                <c:pt idx="162">
                  <c:v>1990.5</c:v>
                </c:pt>
                <c:pt idx="163">
                  <c:v>1990.75</c:v>
                </c:pt>
                <c:pt idx="164">
                  <c:v>1991</c:v>
                </c:pt>
                <c:pt idx="165">
                  <c:v>1991.25</c:v>
                </c:pt>
                <c:pt idx="166">
                  <c:v>1991.5</c:v>
                </c:pt>
                <c:pt idx="167">
                  <c:v>1991.75</c:v>
                </c:pt>
                <c:pt idx="168">
                  <c:v>1992</c:v>
                </c:pt>
                <c:pt idx="169">
                  <c:v>1992.25</c:v>
                </c:pt>
                <c:pt idx="170">
                  <c:v>1992.5</c:v>
                </c:pt>
                <c:pt idx="171">
                  <c:v>1992.75</c:v>
                </c:pt>
                <c:pt idx="172">
                  <c:v>1993</c:v>
                </c:pt>
                <c:pt idx="173">
                  <c:v>1993.25</c:v>
                </c:pt>
                <c:pt idx="174">
                  <c:v>1993.5</c:v>
                </c:pt>
                <c:pt idx="175">
                  <c:v>1993.75</c:v>
                </c:pt>
                <c:pt idx="176">
                  <c:v>1994</c:v>
                </c:pt>
                <c:pt idx="177">
                  <c:v>1994.25</c:v>
                </c:pt>
                <c:pt idx="178">
                  <c:v>1994.5</c:v>
                </c:pt>
                <c:pt idx="179">
                  <c:v>1994.75</c:v>
                </c:pt>
                <c:pt idx="180">
                  <c:v>1995</c:v>
                </c:pt>
                <c:pt idx="181">
                  <c:v>1995.25</c:v>
                </c:pt>
                <c:pt idx="182">
                  <c:v>1995.5</c:v>
                </c:pt>
                <c:pt idx="183">
                  <c:v>1995.75</c:v>
                </c:pt>
                <c:pt idx="184">
                  <c:v>1996</c:v>
                </c:pt>
                <c:pt idx="185">
                  <c:v>1996.25</c:v>
                </c:pt>
                <c:pt idx="186">
                  <c:v>1996.5</c:v>
                </c:pt>
                <c:pt idx="187">
                  <c:v>1996.75</c:v>
                </c:pt>
                <c:pt idx="188">
                  <c:v>1997</c:v>
                </c:pt>
                <c:pt idx="189">
                  <c:v>1997.25</c:v>
                </c:pt>
                <c:pt idx="190">
                  <c:v>1997.5</c:v>
                </c:pt>
                <c:pt idx="191">
                  <c:v>1997.75</c:v>
                </c:pt>
                <c:pt idx="192">
                  <c:v>1998</c:v>
                </c:pt>
                <c:pt idx="193">
                  <c:v>1998.25</c:v>
                </c:pt>
                <c:pt idx="194">
                  <c:v>1998.5</c:v>
                </c:pt>
                <c:pt idx="195">
                  <c:v>1998.75</c:v>
                </c:pt>
                <c:pt idx="196">
                  <c:v>1999</c:v>
                </c:pt>
                <c:pt idx="197">
                  <c:v>1999.25</c:v>
                </c:pt>
                <c:pt idx="198">
                  <c:v>1999.5</c:v>
                </c:pt>
                <c:pt idx="199">
                  <c:v>1999.75</c:v>
                </c:pt>
                <c:pt idx="200">
                  <c:v>2000</c:v>
                </c:pt>
                <c:pt idx="201">
                  <c:v>2000.25</c:v>
                </c:pt>
                <c:pt idx="202">
                  <c:v>2000.5</c:v>
                </c:pt>
                <c:pt idx="203">
                  <c:v>2000.75</c:v>
                </c:pt>
                <c:pt idx="204">
                  <c:v>2001</c:v>
                </c:pt>
                <c:pt idx="205">
                  <c:v>2001.25</c:v>
                </c:pt>
                <c:pt idx="206">
                  <c:v>2001.5</c:v>
                </c:pt>
                <c:pt idx="207">
                  <c:v>2001.75</c:v>
                </c:pt>
                <c:pt idx="208">
                  <c:v>2002</c:v>
                </c:pt>
                <c:pt idx="209">
                  <c:v>2002.25</c:v>
                </c:pt>
                <c:pt idx="210">
                  <c:v>2002.5</c:v>
                </c:pt>
                <c:pt idx="211">
                  <c:v>2002.75</c:v>
                </c:pt>
                <c:pt idx="212">
                  <c:v>2003</c:v>
                </c:pt>
                <c:pt idx="213">
                  <c:v>2003.25</c:v>
                </c:pt>
                <c:pt idx="214">
                  <c:v>2003.5</c:v>
                </c:pt>
                <c:pt idx="215">
                  <c:v>2003.75</c:v>
                </c:pt>
                <c:pt idx="216">
                  <c:v>2004</c:v>
                </c:pt>
                <c:pt idx="217">
                  <c:v>2004.25</c:v>
                </c:pt>
                <c:pt idx="218">
                  <c:v>2004.5</c:v>
                </c:pt>
                <c:pt idx="219">
                  <c:v>2004.75</c:v>
                </c:pt>
                <c:pt idx="220">
                  <c:v>2005</c:v>
                </c:pt>
                <c:pt idx="221">
                  <c:v>2005.25</c:v>
                </c:pt>
                <c:pt idx="222">
                  <c:v>2005.5</c:v>
                </c:pt>
                <c:pt idx="223">
                  <c:v>2005.75</c:v>
                </c:pt>
                <c:pt idx="224">
                  <c:v>2006</c:v>
                </c:pt>
                <c:pt idx="225">
                  <c:v>2006.25</c:v>
                </c:pt>
                <c:pt idx="226">
                  <c:v>2006.5</c:v>
                </c:pt>
                <c:pt idx="227">
                  <c:v>2006.75</c:v>
                </c:pt>
                <c:pt idx="228">
                  <c:v>2007</c:v>
                </c:pt>
                <c:pt idx="229">
                  <c:v>2007.25</c:v>
                </c:pt>
                <c:pt idx="230">
                  <c:v>2007.5</c:v>
                </c:pt>
                <c:pt idx="231">
                  <c:v>2007.75</c:v>
                </c:pt>
                <c:pt idx="232">
                  <c:v>2008</c:v>
                </c:pt>
                <c:pt idx="233">
                  <c:v>2008.25</c:v>
                </c:pt>
                <c:pt idx="234">
                  <c:v>2008.5</c:v>
                </c:pt>
                <c:pt idx="235">
                  <c:v>2008.75</c:v>
                </c:pt>
                <c:pt idx="236">
                  <c:v>2009</c:v>
                </c:pt>
                <c:pt idx="237">
                  <c:v>2009.25</c:v>
                </c:pt>
                <c:pt idx="238">
                  <c:v>2009.5</c:v>
                </c:pt>
                <c:pt idx="239">
                  <c:v>2009.75</c:v>
                </c:pt>
                <c:pt idx="240">
                  <c:v>2010</c:v>
                </c:pt>
                <c:pt idx="241">
                  <c:v>2010.25</c:v>
                </c:pt>
              </c:numCache>
            </c:numRef>
          </c:xVal>
          <c:yVal>
            <c:numRef>
              <c:f>Sheet1!$B$4:$II$4</c:f>
              <c:numCache>
                <c:formatCode>General</c:formatCode>
                <c:ptCount val="242"/>
                <c:pt idx="0">
                  <c:v>45.9</c:v>
                </c:pt>
                <c:pt idx="1">
                  <c:v>46.9</c:v>
                </c:pt>
                <c:pt idx="2">
                  <c:v>45</c:v>
                </c:pt>
                <c:pt idx="3">
                  <c:v>43.9</c:v>
                </c:pt>
              </c:numCache>
            </c:numRef>
          </c:yVal>
        </c:ser>
        <c:axId val="80769024"/>
        <c:axId val="80770560"/>
      </c:scatterChart>
      <c:valAx>
        <c:axId val="80769024"/>
        <c:scaling>
          <c:orientation val="minMax"/>
          <c:max val="2012"/>
          <c:min val="1950"/>
        </c:scaling>
        <c:axPos val="b"/>
        <c:numFmt formatCode="General" sourceLinked="1"/>
        <c:tickLblPos val="nextTo"/>
        <c:spPr>
          <a:ln w="3166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795" b="1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80770560"/>
        <c:crosses val="autoZero"/>
        <c:crossBetween val="midCat"/>
      </c:valAx>
      <c:valAx>
        <c:axId val="80770560"/>
        <c:scaling>
          <c:orientation val="minMax"/>
        </c:scaling>
        <c:axPos val="l"/>
        <c:title>
          <c:tx>
            <c:rich>
              <a:bodyPr/>
              <a:lstStyle/>
              <a:p>
                <a:pPr>
                  <a:defRPr sz="1795" b="1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bil 2000 USD</a:t>
                </a:r>
              </a:p>
            </c:rich>
          </c:tx>
          <c:layout>
            <c:manualLayout>
              <c:xMode val="edge"/>
              <c:yMode val="edge"/>
              <c:x val="1.2895662368112548E-2"/>
              <c:y val="0.31115879828326215"/>
            </c:manualLayout>
          </c:layout>
          <c:spPr>
            <a:noFill/>
            <a:ln w="25327">
              <a:noFill/>
            </a:ln>
          </c:spPr>
        </c:title>
        <c:numFmt formatCode="General" sourceLinked="1"/>
        <c:tickLblPos val="nextTo"/>
        <c:spPr>
          <a:ln w="3166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795" b="1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80769024"/>
        <c:crosses val="autoZero"/>
        <c:crossBetween val="midCat"/>
      </c:valAx>
      <c:spPr>
        <a:noFill/>
        <a:ln w="12663">
          <a:solidFill>
            <a:schemeClr val="tx1"/>
          </a:solidFill>
          <a:prstDash val="solid"/>
        </a:ln>
      </c:spPr>
    </c:plotArea>
    <c:plotVisOnly val="1"/>
    <c:dispBlanksAs val="gap"/>
  </c:chart>
  <c:spPr>
    <a:noFill/>
    <a:ln>
      <a:noFill/>
    </a:ln>
  </c:spPr>
  <c:txPr>
    <a:bodyPr/>
    <a:lstStyle/>
    <a:p>
      <a:pPr>
        <a:defRPr sz="1795" b="1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742</cdr:x>
      <cdr:y>0.09575</cdr:y>
    </cdr:from>
    <cdr:to>
      <cdr:x>0.956</cdr:x>
      <cdr:y>0.184</cdr:y>
    </cdr:to>
    <cdr:sp macro="" textlink="">
      <cdr:nvSpPr>
        <cdr:cNvPr id="1036" name="Text Box 12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6495078" y="476986"/>
          <a:ext cx="1873244" cy="439624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>
          <a:noFill/>
          <a:miter lim="800000"/>
          <a:headEnd/>
          <a:tailEnd/>
        </a:ln>
      </cdr:spPr>
      <cdr:txBody>
        <a:bodyPr xmlns:a="http://schemas.openxmlformats.org/drawingml/2006/main" vertOverflow="clip" wrap="square" lIns="36576" tIns="27432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375" b="1" i="0" u="none" strike="noStrike" baseline="0">
              <a:solidFill>
                <a:srgbClr val="000000"/>
              </a:solidFill>
              <a:latin typeface="Arial"/>
              <a:cs typeface="Arial"/>
            </a:rPr>
            <a:t>United States</a:t>
          </a:r>
        </a:p>
      </cdr:txBody>
    </cdr:sp>
  </cdr:relSizeAnchor>
  <cdr:relSizeAnchor xmlns:cdr="http://schemas.openxmlformats.org/drawingml/2006/chartDrawing">
    <cdr:from>
      <cdr:x>0.6245</cdr:x>
      <cdr:y>0.55</cdr:y>
    </cdr:from>
    <cdr:to>
      <cdr:x>0.8385</cdr:x>
      <cdr:y>0.6375</cdr:y>
    </cdr:to>
    <cdr:sp macro="" textlink="">
      <cdr:nvSpPr>
        <cdr:cNvPr id="1037" name="Text Box 13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5466545" y="2739866"/>
          <a:ext cx="1873244" cy="435888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>
          <a:noFill/>
          <a:miter lim="800000"/>
          <a:headEnd/>
          <a:tailEnd/>
        </a:ln>
      </cdr:spPr>
      <cdr:txBody>
        <a:bodyPr xmlns:a="http://schemas.openxmlformats.org/drawingml/2006/main" vertOverflow="clip" wrap="square" lIns="36576" tIns="27432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375" b="1" i="0" u="none" strike="noStrike" baseline="0">
              <a:solidFill>
                <a:srgbClr val="000000"/>
              </a:solidFill>
              <a:latin typeface="Arial"/>
              <a:cs typeface="Arial"/>
            </a:rPr>
            <a:t>Argentina</a:t>
          </a:r>
        </a:p>
      </cdr:txBody>
    </cdr:sp>
  </cdr:relSizeAnchor>
  <cdr:relSizeAnchor xmlns:cdr="http://schemas.openxmlformats.org/drawingml/2006/chartDrawing">
    <cdr:from>
      <cdr:x>0.742</cdr:x>
      <cdr:y>0.79675</cdr:y>
    </cdr:from>
    <cdr:to>
      <cdr:x>0.957</cdr:x>
      <cdr:y>0.88425</cdr:y>
    </cdr:to>
    <cdr:sp macro="" textlink="">
      <cdr:nvSpPr>
        <cdr:cNvPr id="1038" name="Text Box 14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6495078" y="3969070"/>
          <a:ext cx="1881998" cy="435888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>
          <a:noFill/>
          <a:miter lim="800000"/>
          <a:headEnd/>
          <a:tailEnd/>
        </a:ln>
      </cdr:spPr>
      <cdr:txBody>
        <a:bodyPr xmlns:a="http://schemas.openxmlformats.org/drawingml/2006/main" vertOverflow="clip" wrap="square" lIns="36576" tIns="27432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375" b="1" i="0" u="none" strike="noStrike" baseline="0">
              <a:solidFill>
                <a:srgbClr val="000000"/>
              </a:solidFill>
              <a:latin typeface="Arial"/>
              <a:cs typeface="Arial"/>
            </a:rPr>
            <a:t>China</a:t>
          </a:r>
        </a:p>
      </cdr:txBody>
    </cdr:sp>
  </cdr:relSizeAnchor>
  <cdr:relSizeAnchor xmlns:cdr="http://schemas.openxmlformats.org/drawingml/2006/chartDrawing">
    <cdr:from>
      <cdr:x>0.8245</cdr:x>
      <cdr:y>0.4335</cdr:y>
    </cdr:from>
    <cdr:to>
      <cdr:x>0.974</cdr:x>
      <cdr:y>0.521</cdr:y>
    </cdr:to>
    <cdr:sp macro="" textlink="">
      <cdr:nvSpPr>
        <cdr:cNvPr id="1039" name="Text Box 15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7217240" y="2159513"/>
          <a:ext cx="1308645" cy="435888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>
          <a:noFill/>
          <a:miter lim="800000"/>
          <a:headEnd/>
          <a:tailEnd/>
        </a:ln>
      </cdr:spPr>
      <cdr:txBody>
        <a:bodyPr xmlns:a="http://schemas.openxmlformats.org/drawingml/2006/main" vertOverflow="clip" wrap="square" lIns="36576" tIns="27432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375" b="1" i="0" u="none" strike="noStrike" baseline="0">
              <a:solidFill>
                <a:srgbClr val="000000"/>
              </a:solidFill>
              <a:latin typeface="Arial"/>
              <a:cs typeface="Arial"/>
            </a:rPr>
            <a:t>Germany</a:t>
          </a:r>
        </a:p>
      </cdr:txBody>
    </cdr:sp>
  </cdr:relSizeAnchor>
  <cdr:relSizeAnchor xmlns:cdr="http://schemas.openxmlformats.org/drawingml/2006/chartDrawing">
    <cdr:from>
      <cdr:x>0.60525</cdr:x>
      <cdr:y>0.664</cdr:y>
    </cdr:from>
    <cdr:to>
      <cdr:x>0.757</cdr:x>
      <cdr:y>0.7515</cdr:y>
    </cdr:to>
    <cdr:sp macro="" textlink="">
      <cdr:nvSpPr>
        <cdr:cNvPr id="1040" name="Text Box 16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5298041" y="3307766"/>
          <a:ext cx="1328340" cy="435888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>
          <a:noFill/>
          <a:miter lim="800000"/>
          <a:headEnd/>
          <a:tailEnd/>
        </a:ln>
      </cdr:spPr>
      <cdr:txBody>
        <a:bodyPr xmlns:a="http://schemas.openxmlformats.org/drawingml/2006/main" vertOverflow="clip" wrap="square" lIns="36576" tIns="27432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375" b="1" i="0" u="none" strike="noStrike" baseline="0">
              <a:solidFill>
                <a:srgbClr val="000000"/>
              </a:solidFill>
              <a:latin typeface="Arial"/>
              <a:cs typeface="Arial"/>
            </a:rPr>
            <a:t>Ghana</a:t>
          </a:r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</cdr:x>
      <cdr:y>0.94872</cdr:y>
    </cdr:from>
    <cdr:to>
      <cdr:x>0.00294</cdr:x>
      <cdr:y>1</cdr:y>
    </cdr:to>
    <cdr:sp macro="" textlink="">
      <cdr:nvSpPr>
        <cdr:cNvPr id="1025" name="Text Box 1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0" y="3843551"/>
          <a:ext cx="18467" cy="207749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>
          <a:noFill/>
          <a:miter lim="800000"/>
          <a:headEnd/>
          <a:tailEnd/>
        </a:ln>
      </cdr:spPr>
      <cdr:txBody>
        <a:bodyPr xmlns:a="http://schemas.openxmlformats.org/drawingml/2006/main" wrap="none" lIns="18288" tIns="22860" rIns="0" bIns="0" anchor="t" upright="1">
          <a:spAutoFit/>
        </a:bodyPr>
        <a:lstStyle xmlns:a="http://schemas.openxmlformats.org/drawingml/2006/main"/>
        <a:p xmlns:a="http://schemas.openxmlformats.org/drawingml/2006/main">
          <a:pPr algn="l" rtl="0">
            <a:defRPr sz="1000"/>
          </a:pPr>
          <a:endParaRPr lang="en-US" sz="1200" b="0" i="0" strike="noStrike">
            <a:solidFill>
              <a:srgbClr val="000000"/>
            </a:solidFill>
            <a:latin typeface="Arial Narrow"/>
            <a:ea typeface="Arial Narrow"/>
            <a:cs typeface="Arial Narrow"/>
          </a:endParaRPr>
        </a:p>
      </cdr:txBody>
    </cdr:sp>
  </cdr:relSizeAnchor>
  <cdr:relSizeAnchor xmlns:cdr="http://schemas.openxmlformats.org/drawingml/2006/chartDrawing">
    <cdr:from>
      <cdr:x>0.85525</cdr:x>
      <cdr:y>0.21325</cdr:y>
    </cdr:from>
    <cdr:to>
      <cdr:x>0.8675</cdr:x>
      <cdr:y>0.2555</cdr:y>
    </cdr:to>
    <cdr:sp macro="" textlink="">
      <cdr:nvSpPr>
        <cdr:cNvPr id="1031" name="Line 7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H="1" flipV="1">
          <a:off x="5376529" y="1145600"/>
          <a:ext cx="77010" cy="226972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val="000000"/>
          </a:solidFill>
          <a:round/>
          <a:headEnd/>
          <a:tailEnd type="stealth" w="med" len="lg"/>
        </a:ln>
        <a:effectLst xmlns:a="http://schemas.openxmlformats.org/drawingml/2006/main"/>
      </cdr:spPr>
      <cdr:txBody>
        <a:bodyPr xmlns:a="http://schemas.openxmlformats.org/drawingml/2006/main"/>
        <a:lstStyle xmlns:a="http://schemas.openxmlformats.org/drawingml/2006/main"/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</cdr:x>
      <cdr:y>0.94872</cdr:y>
    </cdr:from>
    <cdr:to>
      <cdr:x>0.00294</cdr:x>
      <cdr:y>1</cdr:y>
    </cdr:to>
    <cdr:sp macro="" textlink="">
      <cdr:nvSpPr>
        <cdr:cNvPr id="2" name="Text Box 1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0" y="3843551"/>
          <a:ext cx="18467" cy="207749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>
          <a:noFill/>
          <a:miter lim="800000"/>
          <a:headEnd/>
          <a:tailEnd/>
        </a:ln>
      </cdr:spPr>
      <cdr:txBody>
        <a:bodyPr xmlns:a="http://schemas.openxmlformats.org/drawingml/2006/main" wrap="none" lIns="18288" tIns="22860" rIns="0" bIns="0" anchor="t" upright="1">
          <a:spAutoFit/>
        </a:bodyPr>
        <a:lstStyle xmlns:a="http://schemas.openxmlformats.org/drawingml/2006/main"/>
        <a:p xmlns:a="http://schemas.openxmlformats.org/drawingml/2006/main">
          <a:pPr algn="l" rtl="0">
            <a:defRPr sz="1000"/>
          </a:pPr>
          <a:endParaRPr lang="en-US" sz="1200" b="0" i="0" strike="noStrike">
            <a:solidFill>
              <a:srgbClr val="000000"/>
            </a:solidFill>
            <a:latin typeface="Arial Narrow"/>
            <a:ea typeface="Arial Narrow"/>
            <a:cs typeface="Arial Narrow"/>
          </a:endParaRPr>
        </a:p>
      </cdr:txBody>
    </cdr:sp>
  </cdr:relSizeAnchor>
  <cdr:relSizeAnchor xmlns:cdr="http://schemas.openxmlformats.org/drawingml/2006/chartDrawing">
    <cdr:from>
      <cdr:x>0.85525</cdr:x>
      <cdr:y>0.21325</cdr:y>
    </cdr:from>
    <cdr:to>
      <cdr:x>0.8675</cdr:x>
      <cdr:y>0.2555</cdr:y>
    </cdr:to>
    <cdr:sp macro="" textlink="">
      <cdr:nvSpPr>
        <cdr:cNvPr id="3" name="Line 7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H="1" flipV="1">
          <a:off x="5376529" y="1145600"/>
          <a:ext cx="77010" cy="226972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val="000000"/>
          </a:solidFill>
          <a:round/>
          <a:headEnd/>
          <a:tailEnd type="stealth" w="med" len="lg"/>
        </a:ln>
        <a:effectLst xmlns:a="http://schemas.openxmlformats.org/drawingml/2006/main"/>
      </cdr:spPr>
      <cdr:txBody>
        <a:bodyPr xmlns:a="http://schemas.openxmlformats.org/drawingml/2006/main"/>
        <a:lstStyle xmlns:a="http://schemas.openxmlformats.org/drawingml/2006/main"/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</cdr:x>
      <cdr:y>0.94872</cdr:y>
    </cdr:from>
    <cdr:to>
      <cdr:x>0.00294</cdr:x>
      <cdr:y>1</cdr:y>
    </cdr:to>
    <cdr:sp macro="" textlink="">
      <cdr:nvSpPr>
        <cdr:cNvPr id="4" name="Text Box 1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0" y="3843551"/>
          <a:ext cx="18467" cy="207749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>
          <a:noFill/>
          <a:miter lim="800000"/>
          <a:headEnd/>
          <a:tailEnd/>
        </a:ln>
      </cdr:spPr>
      <cdr:txBody>
        <a:bodyPr xmlns:a="http://schemas.openxmlformats.org/drawingml/2006/main" wrap="none" lIns="18288" tIns="22860" rIns="0" bIns="0" anchor="t" upright="1">
          <a:spAutoFit/>
        </a:bodyPr>
        <a:lstStyle xmlns:a="http://schemas.openxmlformats.org/drawingml/2006/main"/>
        <a:p xmlns:a="http://schemas.openxmlformats.org/drawingml/2006/main">
          <a:pPr algn="l" rtl="0">
            <a:defRPr sz="1000"/>
          </a:pPr>
          <a:endParaRPr lang="en-US" sz="1200" b="0" i="0" strike="noStrike">
            <a:solidFill>
              <a:srgbClr val="000000"/>
            </a:solidFill>
            <a:latin typeface="Arial Narrow"/>
            <a:ea typeface="Arial Narrow"/>
            <a:cs typeface="Arial Narrow"/>
          </a:endParaRPr>
        </a:p>
      </cdr:txBody>
    </cdr:sp>
  </cdr:relSizeAnchor>
  <cdr:relSizeAnchor xmlns:cdr="http://schemas.openxmlformats.org/drawingml/2006/chartDrawing">
    <cdr:from>
      <cdr:x>0.85525</cdr:x>
      <cdr:y>0.21325</cdr:y>
    </cdr:from>
    <cdr:to>
      <cdr:x>0.8675</cdr:x>
      <cdr:y>0.2555</cdr:y>
    </cdr:to>
    <cdr:sp macro="" textlink="">
      <cdr:nvSpPr>
        <cdr:cNvPr id="5" name="Line 7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H="1" flipV="1">
          <a:off x="5376529" y="1145600"/>
          <a:ext cx="77010" cy="226972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val="000000"/>
          </a:solidFill>
          <a:round/>
          <a:headEnd/>
          <a:tailEnd type="stealth" w="med" len="lg"/>
        </a:ln>
        <a:effectLst xmlns:a="http://schemas.openxmlformats.org/drawingml/2006/main"/>
      </cdr:spPr>
      <cdr:txBody>
        <a:bodyPr xmlns:a="http://schemas.openxmlformats.org/drawingml/2006/main"/>
        <a:lstStyle xmlns:a="http://schemas.openxmlformats.org/drawingml/2006/main"/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</cdr:x>
      <cdr:y>0.94872</cdr:y>
    </cdr:from>
    <cdr:to>
      <cdr:x>0.00294</cdr:x>
      <cdr:y>1</cdr:y>
    </cdr:to>
    <cdr:sp macro="" textlink="">
      <cdr:nvSpPr>
        <cdr:cNvPr id="6" name="Text Box 1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0" y="3843551"/>
          <a:ext cx="18467" cy="207749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>
          <a:noFill/>
          <a:miter lim="800000"/>
          <a:headEnd/>
          <a:tailEnd/>
        </a:ln>
      </cdr:spPr>
      <cdr:txBody>
        <a:bodyPr xmlns:a="http://schemas.openxmlformats.org/drawingml/2006/main" wrap="none" lIns="18288" tIns="22860" rIns="0" bIns="0" anchor="t" upright="1">
          <a:spAutoFit/>
        </a:bodyPr>
        <a:lstStyle xmlns:a="http://schemas.openxmlformats.org/drawingml/2006/main"/>
        <a:p xmlns:a="http://schemas.openxmlformats.org/drawingml/2006/main">
          <a:pPr algn="l" rtl="0">
            <a:defRPr sz="1000"/>
          </a:pPr>
          <a:endParaRPr lang="en-US" sz="1200" b="0" i="0" strike="noStrike">
            <a:solidFill>
              <a:srgbClr val="000000"/>
            </a:solidFill>
            <a:latin typeface="Arial Narrow"/>
            <a:ea typeface="Arial Narrow"/>
            <a:cs typeface="Arial Narrow"/>
          </a:endParaRPr>
        </a:p>
      </cdr:txBody>
    </cdr:sp>
  </cdr:relSizeAnchor>
  <cdr:relSizeAnchor xmlns:cdr="http://schemas.openxmlformats.org/drawingml/2006/chartDrawing">
    <cdr:from>
      <cdr:x>0.85525</cdr:x>
      <cdr:y>0.21325</cdr:y>
    </cdr:from>
    <cdr:to>
      <cdr:x>0.8675</cdr:x>
      <cdr:y>0.2555</cdr:y>
    </cdr:to>
    <cdr:sp macro="" textlink="">
      <cdr:nvSpPr>
        <cdr:cNvPr id="7" name="Line 7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H="1" flipV="1">
          <a:off x="5376529" y="1145600"/>
          <a:ext cx="77010" cy="226972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val="000000"/>
          </a:solidFill>
          <a:round/>
          <a:headEnd/>
          <a:tailEnd type="stealth" w="med" len="lg"/>
        </a:ln>
        <a:effectLst xmlns:a="http://schemas.openxmlformats.org/drawingml/2006/main"/>
      </cdr:spPr>
      <cdr:txBody>
        <a:bodyPr xmlns:a="http://schemas.openxmlformats.org/drawingml/2006/main"/>
        <a:lstStyle xmlns:a="http://schemas.openxmlformats.org/drawingml/2006/main"/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48071</cdr:x>
      <cdr:y>0.53476</cdr:y>
    </cdr:from>
    <cdr:to>
      <cdr:x>0.59182</cdr:x>
      <cdr:y>0.71329</cdr:y>
    </cdr:to>
    <cdr:sp macro="" textlink="">
      <cdr:nvSpPr>
        <cdr:cNvPr id="10" name="TextBox 9"/>
        <cdr:cNvSpPr txBox="1"/>
      </cdr:nvSpPr>
      <cdr:spPr>
        <a:xfrm xmlns:a="http://schemas.openxmlformats.org/drawingml/2006/main">
          <a:off x="3956050" y="2738869"/>
          <a:ext cx="914391" cy="91437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/>
        <a:p xmlns:a="http://schemas.openxmlformats.org/drawingml/2006/main">
          <a:r>
            <a:rPr lang="en-US" sz="1600" dirty="0" smtClean="0"/>
            <a:t>China</a:t>
          </a:r>
          <a:endParaRPr lang="en-US" sz="1600" dirty="0"/>
        </a:p>
      </cdr:txBody>
    </cdr:sp>
  </cdr:relSizeAnchor>
</c:userShapes>
</file>

<file path=ppt/drawings/drawing3.xml><?xml version="1.0" encoding="utf-8"?>
<c:userShapes xmlns:c="http://schemas.openxmlformats.org/drawingml/2006/chart">
  <cdr:relSizeAnchor xmlns:cdr="http://schemas.openxmlformats.org/drawingml/2006/chartDrawing">
    <cdr:from>
      <cdr:x>0</cdr:x>
      <cdr:y>0.94872</cdr:y>
    </cdr:from>
    <cdr:to>
      <cdr:x>0.00294</cdr:x>
      <cdr:y>1</cdr:y>
    </cdr:to>
    <cdr:sp macro="" textlink="">
      <cdr:nvSpPr>
        <cdr:cNvPr id="1025" name="Text Box 1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0" y="3843551"/>
          <a:ext cx="18467" cy="207749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>
          <a:noFill/>
          <a:miter lim="800000"/>
          <a:headEnd/>
          <a:tailEnd/>
        </a:ln>
      </cdr:spPr>
      <cdr:txBody>
        <a:bodyPr xmlns:a="http://schemas.openxmlformats.org/drawingml/2006/main" wrap="none" lIns="18288" tIns="22860" rIns="0" bIns="0" anchor="t" upright="1">
          <a:spAutoFit/>
        </a:bodyPr>
        <a:lstStyle xmlns:a="http://schemas.openxmlformats.org/drawingml/2006/main"/>
        <a:p xmlns:a="http://schemas.openxmlformats.org/drawingml/2006/main">
          <a:pPr algn="l" rtl="0">
            <a:defRPr sz="1000"/>
          </a:pPr>
          <a:endParaRPr lang="en-US" sz="1200" b="0" i="0" strike="noStrike">
            <a:solidFill>
              <a:srgbClr val="000000"/>
            </a:solidFill>
            <a:latin typeface="Arial Narrow"/>
            <a:ea typeface="Arial Narrow"/>
            <a:cs typeface="Arial Narrow"/>
          </a:endParaRPr>
        </a:p>
      </cdr:txBody>
    </cdr:sp>
  </cdr:relSizeAnchor>
  <cdr:relSizeAnchor xmlns:cdr="http://schemas.openxmlformats.org/drawingml/2006/chartDrawing">
    <cdr:from>
      <cdr:x>0</cdr:x>
      <cdr:y>0.94872</cdr:y>
    </cdr:from>
    <cdr:to>
      <cdr:x>0.00294</cdr:x>
      <cdr:y>1</cdr:y>
    </cdr:to>
    <cdr:sp macro="" textlink="">
      <cdr:nvSpPr>
        <cdr:cNvPr id="2" name="Text Box 1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0" y="3843551"/>
          <a:ext cx="18467" cy="207749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>
          <a:noFill/>
          <a:miter lim="800000"/>
          <a:headEnd/>
          <a:tailEnd/>
        </a:ln>
      </cdr:spPr>
      <cdr:txBody>
        <a:bodyPr xmlns:a="http://schemas.openxmlformats.org/drawingml/2006/main" wrap="none" lIns="18288" tIns="22860" rIns="0" bIns="0" anchor="t" upright="1">
          <a:spAutoFit/>
        </a:bodyPr>
        <a:lstStyle xmlns:a="http://schemas.openxmlformats.org/drawingml/2006/main"/>
        <a:p xmlns:a="http://schemas.openxmlformats.org/drawingml/2006/main">
          <a:pPr algn="l" rtl="0">
            <a:defRPr sz="1000"/>
          </a:pPr>
          <a:endParaRPr lang="en-US" sz="1200" b="0" i="0" strike="noStrike">
            <a:solidFill>
              <a:srgbClr val="000000"/>
            </a:solidFill>
            <a:latin typeface="Arial Narrow"/>
            <a:ea typeface="Arial Narrow"/>
            <a:cs typeface="Arial Narrow"/>
          </a:endParaRPr>
        </a:p>
      </cdr:txBody>
    </cdr:sp>
  </cdr:relSizeAnchor>
  <cdr:relSizeAnchor xmlns:cdr="http://schemas.openxmlformats.org/drawingml/2006/chartDrawing">
    <cdr:from>
      <cdr:x>0</cdr:x>
      <cdr:y>0.94872</cdr:y>
    </cdr:from>
    <cdr:to>
      <cdr:x>0.00294</cdr:x>
      <cdr:y>1</cdr:y>
    </cdr:to>
    <cdr:sp macro="" textlink="">
      <cdr:nvSpPr>
        <cdr:cNvPr id="4" name="Text Box 1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0" y="3843551"/>
          <a:ext cx="18467" cy="207749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>
          <a:noFill/>
          <a:miter lim="800000"/>
          <a:headEnd/>
          <a:tailEnd/>
        </a:ln>
      </cdr:spPr>
      <cdr:txBody>
        <a:bodyPr xmlns:a="http://schemas.openxmlformats.org/drawingml/2006/main" wrap="none" lIns="18288" tIns="22860" rIns="0" bIns="0" anchor="t" upright="1">
          <a:spAutoFit/>
        </a:bodyPr>
        <a:lstStyle xmlns:a="http://schemas.openxmlformats.org/drawingml/2006/main"/>
        <a:p xmlns:a="http://schemas.openxmlformats.org/drawingml/2006/main">
          <a:pPr algn="l" rtl="0">
            <a:defRPr sz="1000"/>
          </a:pPr>
          <a:endParaRPr lang="en-US" sz="1200" b="0" i="0" strike="noStrike">
            <a:solidFill>
              <a:srgbClr val="000000"/>
            </a:solidFill>
            <a:latin typeface="Arial Narrow"/>
            <a:ea typeface="Arial Narrow"/>
            <a:cs typeface="Arial Narrow"/>
          </a:endParaRPr>
        </a:p>
      </cdr:txBody>
    </cdr:sp>
  </cdr:relSizeAnchor>
  <cdr:relSizeAnchor xmlns:cdr="http://schemas.openxmlformats.org/drawingml/2006/chartDrawing">
    <cdr:from>
      <cdr:x>0</cdr:x>
      <cdr:y>0.94872</cdr:y>
    </cdr:from>
    <cdr:to>
      <cdr:x>0.00294</cdr:x>
      <cdr:y>1</cdr:y>
    </cdr:to>
    <cdr:sp macro="" textlink="">
      <cdr:nvSpPr>
        <cdr:cNvPr id="6" name="Text Box 1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0" y="3843551"/>
          <a:ext cx="18467" cy="207749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>
          <a:noFill/>
          <a:miter lim="800000"/>
          <a:headEnd/>
          <a:tailEnd/>
        </a:ln>
      </cdr:spPr>
      <cdr:txBody>
        <a:bodyPr xmlns:a="http://schemas.openxmlformats.org/drawingml/2006/main" wrap="none" lIns="18288" tIns="22860" rIns="0" bIns="0" anchor="t" upright="1">
          <a:spAutoFit/>
        </a:bodyPr>
        <a:lstStyle xmlns:a="http://schemas.openxmlformats.org/drawingml/2006/main"/>
        <a:p xmlns:a="http://schemas.openxmlformats.org/drawingml/2006/main">
          <a:pPr algn="l" rtl="0">
            <a:defRPr sz="1000"/>
          </a:pPr>
          <a:endParaRPr lang="en-US" sz="1200" b="0" i="0" strike="noStrike">
            <a:solidFill>
              <a:srgbClr val="000000"/>
            </a:solidFill>
            <a:latin typeface="Arial Narrow"/>
            <a:ea typeface="Arial Narrow"/>
            <a:cs typeface="Arial Narrow"/>
          </a:endParaRPr>
        </a:p>
      </cdr:txBody>
    </cdr:sp>
  </cdr:relSizeAnchor>
  <cdr:relSizeAnchor xmlns:cdr="http://schemas.openxmlformats.org/drawingml/2006/chartDrawing">
    <cdr:from>
      <cdr:x>0.37423</cdr:x>
      <cdr:y>0.3568</cdr:y>
    </cdr:from>
    <cdr:to>
      <cdr:x>0.46605</cdr:x>
      <cdr:y>0.41414</cdr:y>
    </cdr:to>
    <cdr:sp macro="" textlink="">
      <cdr:nvSpPr>
        <cdr:cNvPr id="10" name="TextBox 9"/>
        <cdr:cNvSpPr txBox="1"/>
      </cdr:nvSpPr>
      <cdr:spPr>
        <a:xfrm xmlns:a="http://schemas.openxmlformats.org/drawingml/2006/main">
          <a:off x="3079750" y="1778000"/>
          <a:ext cx="755650" cy="28575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en-US" sz="1600" dirty="0" smtClean="0"/>
            <a:t>India</a:t>
          </a:r>
          <a:endParaRPr lang="en-US" sz="1600" dirty="0"/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1249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1249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72F42A06-0A4B-4B84-97C0-25DCD6BC662B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FB56F990-14BA-4F43-A0BD-573A304A2DA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06" charset="0"/>
        <a:ea typeface="Arial" pitchFamily="-106" charset="0"/>
        <a:cs typeface="Arial" pitchFamily="-106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06" charset="0"/>
        <a:ea typeface="Arial" pitchFamily="-106" charset="0"/>
        <a:cs typeface="Arial" pitchFamily="-106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06" charset="0"/>
        <a:ea typeface="Arial" pitchFamily="-106" charset="0"/>
        <a:cs typeface="Arial" pitchFamily="-106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06" charset="0"/>
        <a:ea typeface="Arial" pitchFamily="-106" charset="0"/>
        <a:cs typeface="Arial" pitchFamily="-106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06" charset="0"/>
        <a:ea typeface="Arial" pitchFamily="-106" charset="0"/>
        <a:cs typeface="Arial" pitchFamily="-106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CF952FD2-6AC5-4F99-9F05-06C9836371BD}" type="slidenum">
              <a:rPr lang="en-US"/>
              <a:pPr/>
              <a:t>1</a:t>
            </a:fld>
            <a:endParaRPr lang="en-US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1C5A2C29-6BC0-4E65-B269-74588F5112C4}" type="slidenum">
              <a:rPr lang="en-US"/>
              <a:pPr/>
              <a:t>13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BC6FBDD0-B183-4347-BEA4-74CC22DC9880}" type="slidenum">
              <a:rPr lang="en-US"/>
              <a:pPr/>
              <a:t>14</a:t>
            </a:fld>
            <a:endParaRPr 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8D0ED8C1-DA6A-4DA8-A5B6-75A4F371D240}" type="slidenum">
              <a:rPr lang="en-US"/>
              <a:pPr/>
              <a:t>16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pitchFamily="34" charset="0"/>
                <a:cs typeface="Arial" pitchFamily="34" charset="0"/>
              </a:rPr>
              <a:t>2^8=256, 2^9=512, 2^10=1024, 2^11=2048,2^12=4096, 2^13=8192, 2^14=16384, 2^15=32768</a:t>
            </a:r>
          </a:p>
          <a:p>
            <a:pPr eaLnBrk="1" hangingPunct="1"/>
            <a:r>
              <a:rPr lang="en-US" smtClean="0">
                <a:latin typeface="Arial" pitchFamily="34" charset="0"/>
                <a:cs typeface="Arial" pitchFamily="34" charset="0"/>
              </a:rPr>
              <a:t>Log2 scale: each number represents a doubling, Arg&lt;13, Ger&gt;14, Germany GDP/capita (19,144) almost double Argentina(7,666)</a:t>
            </a:r>
          </a:p>
          <a:p>
            <a:pPr eaLnBrk="1" hangingPunct="1"/>
            <a:r>
              <a:rPr lang="en-US" smtClean="0">
                <a:latin typeface="Arial" pitchFamily="34" charset="0"/>
                <a:cs typeface="Arial" pitchFamily="34" charset="0"/>
              </a:rPr>
              <a:t>Germany, US, most of Western Europe: 2% growth over last 100 years</a:t>
            </a:r>
          </a:p>
          <a:p>
            <a:pPr eaLnBrk="1" hangingPunct="1"/>
            <a:r>
              <a:rPr lang="en-US" smtClean="0">
                <a:latin typeface="Arial" pitchFamily="34" charset="0"/>
                <a:cs typeface="Arial" pitchFamily="34" charset="0"/>
              </a:rPr>
              <a:t>Argentina: used to be as rich as Germany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6EA6BA16-816C-48B6-9C61-77EC10F72394}" type="slidenum">
              <a:rPr lang="en-US"/>
              <a:pPr/>
              <a:t>20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CD08A5A3-E5EE-4FB9-8EDD-92C123B5761D}" type="slidenum">
              <a:rPr lang="en-US"/>
              <a:pPr/>
              <a:t>21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091454A6-60EE-4D1A-8E8F-40F44A09C2A3}" type="slidenum">
              <a:rPr lang="en-US"/>
              <a:pPr/>
              <a:t>22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pitchFamily="34" charset="0"/>
                <a:cs typeface="Arial" pitchFamily="34" charset="0"/>
              </a:rPr>
              <a:t>China, Mexico, Japan, Canada</a:t>
            </a:r>
          </a:p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23D15964-AECE-410E-A507-FEB71D942016}" type="slidenum">
              <a:rPr lang="en-US"/>
              <a:pPr/>
              <a:t>23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pitchFamily="34" charset="0"/>
                <a:cs typeface="Arial" pitchFamily="34" charset="0"/>
              </a:rPr>
              <a:t>China, Mexico, Japan, Canada</a:t>
            </a:r>
          </a:p>
          <a:p>
            <a:pPr eaLnBrk="1" hangingPunct="1"/>
            <a:r>
              <a:rPr lang="en-US" smtClean="0">
                <a:latin typeface="Arial" pitchFamily="34" charset="0"/>
                <a:cs typeface="Arial" pitchFamily="34" charset="0"/>
              </a:rPr>
              <a:t>Why has Japan fallen so much?  Why might they trade fewer cars now?  Is this a bad thing?</a:t>
            </a:r>
          </a:p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175596D3-7E07-4D78-8E8C-0A1FF9F172BF}" type="slidenum">
              <a:rPr lang="en-US"/>
              <a:pPr/>
              <a:t>24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pitchFamily="34" charset="0"/>
                <a:cs typeface="Arial" pitchFamily="34" charset="0"/>
              </a:rPr>
              <a:t>China, Mexico, Japan, Canada</a:t>
            </a:r>
          </a:p>
          <a:p>
            <a:pPr eaLnBrk="1" hangingPunct="1"/>
            <a:r>
              <a:rPr lang="en-US" smtClean="0">
                <a:latin typeface="Arial" pitchFamily="34" charset="0"/>
                <a:cs typeface="Arial" pitchFamily="34" charset="0"/>
              </a:rPr>
              <a:t>Why has Japan fallen so much?  Why might they trade fewer cars now?  Is this a bad thing?</a:t>
            </a:r>
          </a:p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713A94C8-3B6C-4683-99D1-9CC60DA08A79}" type="slidenum">
              <a:rPr lang="en-US"/>
              <a:pPr/>
              <a:t>25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CC22F45B-2BE8-40F8-BE37-80D41DD4A2C6}" type="slidenum">
              <a:rPr lang="en-US"/>
              <a:pPr/>
              <a:t>26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4B5C2FC5-F203-4C7B-A7AE-6BF4CCF2D995}" type="slidenum">
              <a:rPr lang="en-US"/>
              <a:pPr/>
              <a:t>2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3DFC4405-4E0A-4CF2-A4DC-EF807B797F54}" type="slidenum">
              <a:rPr lang="en-US" sz="1300"/>
              <a:pPr algn="r" defTabSz="966788"/>
              <a:t>27</a:t>
            </a:fld>
            <a:endParaRPr lang="en-US" sz="1300"/>
          </a:p>
        </p:txBody>
      </p:sp>
      <p:sp>
        <p:nvSpPr>
          <p:cNvPr id="161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33D8A354-4650-4844-B1E5-4CD2CDDD3A58}" type="slidenum">
              <a:rPr lang="en-US"/>
              <a:pPr/>
              <a:t>28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84426956-C48C-422E-8B83-0E24522978FE}" type="slidenum">
              <a:rPr lang="en-US"/>
              <a:pPr/>
              <a:t>29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7845C1EB-062F-4828-903A-0112293307EC}" type="slidenum">
              <a:rPr lang="en-US"/>
              <a:pPr/>
              <a:t>30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7845C1EB-062F-4828-903A-0112293307EC}" type="slidenum">
              <a:rPr lang="en-US"/>
              <a:pPr/>
              <a:t>31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7845C1EB-062F-4828-903A-0112293307EC}" type="slidenum">
              <a:rPr lang="en-US"/>
              <a:pPr/>
              <a:t>32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BDB77529-5AD8-41FE-9DFB-DD0F71EC9E95}" type="slidenum">
              <a:rPr lang="en-US"/>
              <a:pPr/>
              <a:t>33</a:t>
            </a:fld>
            <a:endParaRPr lang="en-US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6C06E228-968E-4D0A-90BB-6A13EC9D4803}" type="slidenum">
              <a:rPr lang="en-US"/>
              <a:pPr/>
              <a:t>36</a:t>
            </a:fld>
            <a:endParaRPr lang="en-US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12759CD6-513C-4C00-8BDE-AC5CAD08FB63}" type="slidenum">
              <a:rPr lang="en-US"/>
              <a:pPr/>
              <a:t>3</a:t>
            </a:fld>
            <a:endParaRPr lang="en-US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5136F831-6427-4AC4-A957-A9A6C3641025}" type="slidenum">
              <a:rPr lang="en-US"/>
              <a:pPr/>
              <a:t>37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061A25AD-6C79-4D56-90F1-A5F62C3D81DD}" type="slidenum">
              <a:rPr lang="en-US" sz="1300"/>
              <a:pPr algn="r" defTabSz="966788"/>
              <a:t>38</a:t>
            </a:fld>
            <a:endParaRPr lang="en-US" sz="1300"/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061A25AD-6C79-4D56-90F1-A5F62C3D81DD}" type="slidenum">
              <a:rPr lang="en-US" sz="1300"/>
              <a:pPr algn="r" defTabSz="966788"/>
              <a:t>39</a:t>
            </a:fld>
            <a:endParaRPr lang="en-US" sz="1300"/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5891B4FF-582B-471D-BD15-56FB2ED423D9}" type="slidenum">
              <a:rPr lang="en-US" sz="1300"/>
              <a:pPr algn="r" defTabSz="966788"/>
              <a:t>40</a:t>
            </a:fld>
            <a:endParaRPr lang="en-US" sz="1300"/>
          </a:p>
        </p:txBody>
      </p:sp>
      <p:sp>
        <p:nvSpPr>
          <p:cNvPr id="155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18EDD8A8-B723-4866-9DC4-7CE74BAFDF00}" type="slidenum">
              <a:rPr lang="en-US"/>
              <a:pPr/>
              <a:t>41</a:t>
            </a:fld>
            <a:endParaRPr lang="en-US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2CB03AB9-29B4-41B7-9CD1-B2CF067D6265}" type="slidenum">
              <a:rPr lang="en-US"/>
              <a:pPr/>
              <a:t>42</a:t>
            </a:fld>
            <a:endParaRPr 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3A1C7CFB-BC9E-40C9-9DEA-45CF11D0CA0A}" type="slidenum">
              <a:rPr lang="en-US"/>
              <a:pPr/>
              <a:t>43</a:t>
            </a:fld>
            <a:endParaRPr 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B9B3B6B7-7E7C-4C88-92C4-79D954AB3FB1}" type="slidenum">
              <a:rPr lang="en-US"/>
              <a:pPr/>
              <a:t>44</a:t>
            </a:fld>
            <a:endParaRPr lang="en-US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E4227E37-C262-4DCF-894F-6EB951EF97A4}" type="slidenum">
              <a:rPr lang="en-US"/>
              <a:pPr/>
              <a:t>45</a:t>
            </a:fld>
            <a:endParaRPr lang="en-US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62608ADE-3A68-45B5-9B1C-514E12820D53}" type="slidenum">
              <a:rPr lang="en-US"/>
              <a:pPr/>
              <a:t>46</a:t>
            </a:fld>
            <a:endParaRPr lang="en-US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980D5018-46BA-4E25-B529-41E3F87716F5}" type="slidenum">
              <a:rPr lang="en-US"/>
              <a:pPr/>
              <a:t>4</a:t>
            </a:fld>
            <a:endParaRPr lang="en-US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42337BD0-8491-44D1-BD8B-EDE763D4BFE8}" type="slidenum">
              <a:rPr lang="en-US"/>
              <a:pPr/>
              <a:t>47</a:t>
            </a:fld>
            <a:endParaRPr lang="en-US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CE3B27DF-CDF7-45DF-8249-D15AA74E3216}" type="slidenum">
              <a:rPr lang="en-US"/>
              <a:pPr/>
              <a:t>48</a:t>
            </a:fld>
            <a:endParaRPr lang="en-US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D044D5C9-35F6-4E66-9D16-C22DBA347686}" type="slidenum">
              <a:rPr lang="en-US"/>
              <a:pPr/>
              <a:t>49</a:t>
            </a:fld>
            <a:endParaRPr lang="en-US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341908B3-E6C4-4EC6-86E7-C8F484FA7BE0}" type="slidenum">
              <a:rPr lang="en-US"/>
              <a:pPr/>
              <a:t>50</a:t>
            </a:fld>
            <a:endParaRPr lang="en-US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341908B3-E6C4-4EC6-86E7-C8F484FA7BE0}" type="slidenum">
              <a:rPr lang="en-US"/>
              <a:pPr/>
              <a:t>51</a:t>
            </a:fld>
            <a:endParaRPr lang="en-US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FAE5961F-6B9F-4D1B-86D2-9E2B3507BCB5}" type="slidenum">
              <a:rPr lang="en-US"/>
              <a:pPr/>
              <a:t>52</a:t>
            </a:fld>
            <a:endParaRPr lang="en-US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pitchFamily="34" charset="0"/>
                <a:cs typeface="Arial" pitchFamily="34" charset="0"/>
              </a:rPr>
              <a:t>Agriculture, Manufacturing, FIRE, Business Services</a:t>
            </a: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F3FA8584-7FD5-41AB-9C63-9D998829FC20}" type="slidenum">
              <a:rPr lang="en-US"/>
              <a:pPr/>
              <a:t>53</a:t>
            </a:fld>
            <a:endParaRPr lang="en-US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A888A2AE-FEB6-439A-B10E-AAAB7CA17BF9}" type="slidenum">
              <a:rPr lang="en-US"/>
              <a:pPr/>
              <a:t>54</a:t>
            </a:fld>
            <a:endParaRPr lang="en-US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902F017F-2FE6-4E58-9D4F-9D64DC8A0ABB}" type="slidenum">
              <a:rPr lang="en-US"/>
              <a:pPr/>
              <a:t>55</a:t>
            </a:fld>
            <a:endParaRPr lang="en-US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2BC25760-5C12-4F6F-A37B-68141C70E514}" type="slidenum">
              <a:rPr lang="en-US"/>
              <a:pPr/>
              <a:t>56</a:t>
            </a:fld>
            <a:endParaRPr lang="en-US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89B67D22-1FCD-490E-9DD7-9803E9119225}" type="slidenum">
              <a:rPr lang="en-US"/>
              <a:pPr/>
              <a:t>8</a:t>
            </a:fld>
            <a:endParaRPr 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352763C7-AF4F-4B6F-88BF-CB68624A35AE}" type="slidenum">
              <a:rPr lang="en-US"/>
              <a:pPr/>
              <a:t>57</a:t>
            </a:fld>
            <a:endParaRPr lang="en-US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E24CD471-562F-4515-8F69-273A33D2C234}" type="slidenum">
              <a:rPr lang="en-US"/>
              <a:pPr/>
              <a:t>58</a:t>
            </a:fld>
            <a:endParaRPr lang="en-US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BAABBC26-7B68-45EE-864A-C53FF1A29146}" type="slidenum">
              <a:rPr lang="en-US"/>
              <a:pPr/>
              <a:t>59</a:t>
            </a:fld>
            <a:endParaRPr lang="en-US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pitchFamily="34" charset="0"/>
                <a:cs typeface="Arial" pitchFamily="34" charset="0"/>
              </a:rPr>
              <a:t>NIPA Table 2.1</a:t>
            </a: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A705D397-FE3F-4513-86AE-265FC8271041}" type="slidenum">
              <a:rPr lang="en-US"/>
              <a:pPr/>
              <a:t>60</a:t>
            </a:fld>
            <a:endParaRPr lang="en-US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pitchFamily="34" charset="0"/>
                <a:cs typeface="Arial" pitchFamily="34" charset="0"/>
              </a:rPr>
              <a:t>Table L.10</a:t>
            </a: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D2685073-841F-4387-9BC5-5BE25097C32B}" type="slidenum">
              <a:rPr lang="en-US" sz="1300"/>
              <a:pPr algn="r" defTabSz="966788"/>
              <a:t>61</a:t>
            </a:fld>
            <a:endParaRPr lang="en-US" sz="1300"/>
          </a:p>
        </p:txBody>
      </p:sp>
      <p:sp>
        <p:nvSpPr>
          <p:cNvPr id="159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pitchFamily="34" charset="0"/>
                <a:cs typeface="Arial" pitchFamily="34" charset="0"/>
              </a:rPr>
              <a:t>Table L.10</a:t>
            </a: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EB0A0172-408E-4096-97C1-7AE709FB36A1}" type="slidenum">
              <a:rPr lang="en-US"/>
              <a:pPr/>
              <a:t>62</a:t>
            </a:fld>
            <a:endParaRPr lang="en-US"/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25FB9E6F-1DC6-446A-BDA1-CDFDBB0BC7B1}" type="slidenum">
              <a:rPr lang="en-US"/>
              <a:pPr/>
              <a:t>63</a:t>
            </a:fld>
            <a:endParaRPr lang="en-US"/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096BCD23-4D8B-4AAD-A42E-760BCCF06392}" type="slidenum">
              <a:rPr lang="en-US"/>
              <a:pPr/>
              <a:t>64</a:t>
            </a:fld>
            <a:endParaRPr lang="en-US"/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4E8901FD-8D78-47AB-B552-DD851E291264}" type="slidenum">
              <a:rPr lang="en-US"/>
              <a:pPr/>
              <a:t>65</a:t>
            </a:fld>
            <a:endParaRPr lang="en-US"/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ECA248F0-86F9-40B0-B791-4FF2C17F0987}" type="slidenum">
              <a:rPr lang="en-US"/>
              <a:pPr/>
              <a:t>66</a:t>
            </a:fld>
            <a:endParaRPr lang="en-US"/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4B5C2FC5-F203-4C7B-A7AE-6BF4CCF2D995}" type="slidenum">
              <a:rPr lang="en-US"/>
              <a:pPr/>
              <a:t>9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05C6CF9D-52B8-4D78-86C5-84AFDEBF1104}" type="slidenum">
              <a:rPr lang="en-US"/>
              <a:pPr/>
              <a:t>67</a:t>
            </a:fld>
            <a:endParaRPr lang="en-US"/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86353DD7-7CED-4088-962E-E69BC8EC7A3C}" type="slidenum">
              <a:rPr lang="en-US"/>
              <a:pPr/>
              <a:t>68</a:t>
            </a:fld>
            <a:endParaRPr lang="en-US"/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B18D91CB-712D-4774-80D9-4D1F70DFE7A3}" type="slidenum">
              <a:rPr lang="en-US"/>
              <a:pPr/>
              <a:t>69</a:t>
            </a:fld>
            <a:endParaRPr lang="en-US"/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F4D9A340-A853-49A2-86A8-DED43F7F5406}" type="slidenum">
              <a:rPr lang="en-US"/>
              <a:pPr/>
              <a:t>70</a:t>
            </a:fld>
            <a:endParaRPr lang="en-US"/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F8759AA9-9010-4159-9C8B-9A671F08F0DA}" type="slidenum">
              <a:rPr lang="en-US"/>
              <a:pPr/>
              <a:t>71</a:t>
            </a:fld>
            <a:endParaRPr lang="en-US"/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D6935A1C-C468-4F44-835F-553074572F8D}" type="slidenum">
              <a:rPr lang="en-US"/>
              <a:pPr/>
              <a:t>10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FFE10F-D903-4AFA-910E-DB1619626499}" type="slidenum">
              <a:rPr lang="en-US"/>
              <a:pPr/>
              <a:t>11</a:t>
            </a:fld>
            <a:endParaRPr lang="en-US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A64AF7D2-FBAD-484C-ACC3-53710EBCEA93}" type="slidenum">
              <a:rPr lang="en-US"/>
              <a:pPr/>
              <a:t>12</a:t>
            </a:fld>
            <a:endParaRPr 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7"/>
          <p:cNvSpPr>
            <a:spLocks noChangeShapeType="1"/>
          </p:cNvSpPr>
          <p:nvPr userDrawn="1"/>
        </p:nvSpPr>
        <p:spPr bwMode="auto">
          <a:xfrm>
            <a:off x="609600" y="2514600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-106" charset="0"/>
              <a:cs typeface="Arial" pitchFamily="-106" charset="0"/>
            </a:endParaRPr>
          </a:p>
        </p:txBody>
      </p:sp>
      <p:sp>
        <p:nvSpPr>
          <p:cNvPr id="4" name="Line 8"/>
          <p:cNvSpPr>
            <a:spLocks noChangeShapeType="1"/>
          </p:cNvSpPr>
          <p:nvPr userDrawn="1"/>
        </p:nvSpPr>
        <p:spPr bwMode="auto">
          <a:xfrm>
            <a:off x="0" y="4343400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-106" charset="0"/>
              <a:cs typeface="Arial" pitchFamily="-106" charset="0"/>
            </a:endParaRPr>
          </a:p>
        </p:txBody>
      </p:sp>
      <p:sp>
        <p:nvSpPr>
          <p:cNvPr id="317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667000"/>
            <a:ext cx="7772400" cy="1470025"/>
          </a:xfrm>
        </p:spPr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8D383C-C1B7-4545-A103-7C9822FEFD7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1F2C05-B6A9-4E1D-8199-F395B6B0499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04800"/>
            <a:ext cx="2057400" cy="58213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58213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A17241-6506-41F3-867E-59450A77F8B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FD22C24-604D-409A-8382-9A13A102D29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804F94-737B-4C52-9D52-96C64D7EAA5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FB92B7-FF3F-48F1-A050-FBDAAD6C621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E8FCF9-2ACB-4EA9-9C52-17207AE12E2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F6E1900-3472-4F42-BFC2-B6350427BC6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945278-1092-4AAC-8397-8D57738442C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0AF206-5F8D-4B8B-85E1-3ABEF3A5ACC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B274D6-9099-431A-88D6-A88EFB1511D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C2414C-40EA-40BA-9858-2C5C74ED122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F778101-7E61-465C-9405-228D7398293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04800"/>
            <a:ext cx="8229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-106" charset="0"/>
                <a:ea typeface="Arial" pitchFamily="-106" charset="0"/>
                <a:cs typeface="Arial" pitchFamily="-106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-106" charset="0"/>
                <a:ea typeface="Arial" pitchFamily="-106" charset="0"/>
                <a:cs typeface="Arial" pitchFamily="-106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F4AC9D9E-F348-46B9-BD95-78B30490E349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031" name="Line 7"/>
          <p:cNvSpPr>
            <a:spLocks noChangeShapeType="1"/>
          </p:cNvSpPr>
          <p:nvPr userDrawn="1"/>
        </p:nvSpPr>
        <p:spPr bwMode="auto">
          <a:xfrm>
            <a:off x="609600" y="1143000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-106" charset="0"/>
              <a:cs typeface="Arial" pitchFamily="-106" charset="0"/>
            </a:endParaRPr>
          </a:p>
        </p:txBody>
      </p:sp>
      <p:sp>
        <p:nvSpPr>
          <p:cNvPr id="1033" name="Line 9"/>
          <p:cNvSpPr>
            <a:spLocks noChangeShapeType="1"/>
          </p:cNvSpPr>
          <p:nvPr userDrawn="1"/>
        </p:nvSpPr>
        <p:spPr bwMode="auto">
          <a:xfrm>
            <a:off x="0" y="6172200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-106" charset="0"/>
              <a:cs typeface="Arial" pitchFamily="-106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  <p:sldLayoutId id="2147483744" r:id="rId12"/>
    <p:sldLayoutId id="2147483745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Palatino Linotype" pitchFamily="18" charset="0"/>
          <a:ea typeface="Arial" pitchFamily="-106" charset="0"/>
          <a:cs typeface="Arial" pitchFamily="-10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Palatino Linotype" pitchFamily="18" charset="0"/>
          <a:ea typeface="Arial" pitchFamily="-106" charset="0"/>
          <a:cs typeface="Arial" pitchFamily="-10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Palatino Linotype" pitchFamily="18" charset="0"/>
          <a:ea typeface="Arial" pitchFamily="-106" charset="0"/>
          <a:cs typeface="Arial" pitchFamily="-10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Palatino Linotype" pitchFamily="18" charset="0"/>
          <a:ea typeface="Arial" pitchFamily="-106" charset="0"/>
          <a:cs typeface="Arial" pitchFamily="-10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Palatino Linotype" pitchFamily="18" charset="0"/>
          <a:ea typeface="Arial" pitchFamily="-106" charset="0"/>
          <a:cs typeface="Arial" pitchFamily="-10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Palatino Linotype" pitchFamily="18" charset="0"/>
          <a:ea typeface="Arial" pitchFamily="-106" charset="0"/>
          <a:cs typeface="Arial" pitchFamily="-10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Palatino Linotype" pitchFamily="18" charset="0"/>
          <a:ea typeface="Arial" pitchFamily="-106" charset="0"/>
          <a:cs typeface="Arial" pitchFamily="-10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Palatino Linotype" pitchFamily="18" charset="0"/>
          <a:ea typeface="Arial" pitchFamily="-106" charset="0"/>
          <a:cs typeface="Arial" pitchFamily="-10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Document3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6.xm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7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8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9.xm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0.xm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1.xm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2.xm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3.xm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4.xm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5.xml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6.xml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7.xml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8.xml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9.xml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0.xml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1.xml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2.xml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3.xml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1.bin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3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4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4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4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4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hyperlink" Target="http://graphs.gapminder.org/world/#$majorMode=chart$is;shi=t;ly=2003;lb=f;il=t;fs=11;al=30;stl=t;st=t;nsl=t;se=t$wst;tts=C$ts;sp=6;ti=2007$zpv;v=0$inc_x;mmid=XCOORDS;iid=phAwcNAVuyj1jiMAkmq1iMg;by=ind$inc_y;mmid=YCOORDS;iid=phAwcNAVuyj2tPLxKvvnNPA;by=ind$inc_s;uniValue=8.21;iid=phAwcNAVuyj0XOoBL%5Fn5tAQ;by=ind$inc_c;uniValue=255;gid=CATID0;by=grp$map_x;scale=log;dataMin=3.191;dataMax=1360126$map_y;scale=lin;dataMin=-21.1535;dataMax=112$map_s;sma=49;smi=2.65$cd;bd=0$inds=" TargetMode="Externa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514600"/>
            <a:ext cx="7772400" cy="1752600"/>
          </a:xfrm>
        </p:spPr>
        <p:txBody>
          <a:bodyPr/>
          <a:lstStyle/>
          <a:p>
            <a:pPr eaLnBrk="1" hangingPunct="1"/>
            <a:r>
              <a:rPr lang="en-US" smtClean="0"/>
              <a:t>The Global Economy</a:t>
            </a:r>
            <a:br>
              <a:rPr lang="en-US" smtClean="0"/>
            </a:br>
            <a:r>
              <a:rPr lang="en-US" i="1" smtClean="0"/>
              <a:t>Introduction</a:t>
            </a:r>
          </a:p>
        </p:txBody>
      </p:sp>
      <p:pic>
        <p:nvPicPr>
          <p:cNvPr id="18435" name="Picture 4" descr="Logo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6172200"/>
            <a:ext cx="2209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big picture</a:t>
            </a:r>
          </a:p>
        </p:txBody>
      </p:sp>
      <p:grpSp>
        <p:nvGrpSpPr>
          <p:cNvPr id="32771" name="Group 11"/>
          <p:cNvGrpSpPr>
            <a:grpSpLocks/>
          </p:cNvGrpSpPr>
          <p:nvPr/>
        </p:nvGrpSpPr>
        <p:grpSpPr bwMode="auto">
          <a:xfrm>
            <a:off x="990600" y="1371600"/>
            <a:ext cx="6640513" cy="4557713"/>
            <a:chOff x="912" y="925"/>
            <a:chExt cx="4183" cy="2871"/>
          </a:xfrm>
        </p:grpSpPr>
        <p:sp>
          <p:nvSpPr>
            <p:cNvPr id="32772" name="Text Box 5"/>
            <p:cNvSpPr txBox="1">
              <a:spLocks noChangeArrowheads="1"/>
            </p:cNvSpPr>
            <p:nvPr/>
          </p:nvSpPr>
          <p:spPr bwMode="auto">
            <a:xfrm>
              <a:off x="2304" y="925"/>
              <a:ext cx="2784" cy="115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2880" tIns="182880" rIns="182880" bIns="18288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Long-Run Performance</a:t>
              </a:r>
            </a:p>
            <a:p>
              <a:pPr algn="ctr" eaLnBrk="0" hangingPunct="0">
                <a:spcBef>
                  <a:spcPct val="50000"/>
                </a:spcBef>
              </a:pPr>
              <a:r>
                <a:rPr lang="en-US" sz="2000">
                  <a:latin typeface="Times New Roman" pitchFamily="18" charset="0"/>
                </a:rPr>
                <a:t>Production, Saving &amp;</a:t>
              </a:r>
              <a:r>
                <a:rPr lang="en-US" sz="20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>
                  <a:latin typeface="Times New Roman" pitchFamily="18" charset="0"/>
                </a:rPr>
                <a:t>Investment, Productivity, Institutions, Capital &amp; Labor Markets, International Trade</a:t>
              </a:r>
            </a:p>
          </p:txBody>
        </p:sp>
        <p:sp>
          <p:nvSpPr>
            <p:cNvPr id="32773" name="Line 6"/>
            <p:cNvSpPr>
              <a:spLocks noChangeShapeType="1"/>
            </p:cNvSpPr>
            <p:nvPr/>
          </p:nvSpPr>
          <p:spPr bwMode="auto">
            <a:xfrm flipV="1">
              <a:off x="2112" y="1392"/>
              <a:ext cx="1200" cy="768"/>
            </a:xfrm>
            <a:prstGeom prst="line">
              <a:avLst/>
            </a:prstGeom>
            <a:noFill/>
            <a:ln w="38100">
              <a:noFill/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774" name="Line 7"/>
            <p:cNvSpPr>
              <a:spLocks noChangeShapeType="1"/>
            </p:cNvSpPr>
            <p:nvPr/>
          </p:nvSpPr>
          <p:spPr bwMode="auto">
            <a:xfrm flipH="1">
              <a:off x="2064" y="1392"/>
              <a:ext cx="1248" cy="864"/>
            </a:xfrm>
            <a:prstGeom prst="line">
              <a:avLst/>
            </a:prstGeom>
            <a:noFill/>
            <a:ln w="38100">
              <a:noFill/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775" name="Text Box 8"/>
            <p:cNvSpPr txBox="1">
              <a:spLocks noChangeArrowheads="1"/>
            </p:cNvSpPr>
            <p:nvPr/>
          </p:nvSpPr>
          <p:spPr bwMode="auto">
            <a:xfrm>
              <a:off x="2311" y="2256"/>
              <a:ext cx="2784" cy="154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2880" tIns="182880" rIns="182880" bIns="18288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Short-Run Performance</a:t>
              </a:r>
            </a:p>
            <a:p>
              <a:pPr algn="ctr" eaLnBrk="0" hangingPunct="0">
                <a:spcBef>
                  <a:spcPct val="50000"/>
                </a:spcBef>
              </a:pPr>
              <a:r>
                <a:rPr lang="en-US" sz="2000">
                  <a:latin typeface="Times New Roman" pitchFamily="18" charset="0"/>
                </a:rPr>
                <a:t>Inflation, Economic Indicators, Aggregate Supply &amp; Demand, Monetary Policy, Taxes &amp; Deficits, Exchange Rates, Capital Flows, Emerging Market Crises</a:t>
              </a:r>
            </a:p>
          </p:txBody>
        </p:sp>
        <p:sp>
          <p:nvSpPr>
            <p:cNvPr id="32776" name="Text Box 9"/>
            <p:cNvSpPr txBox="1">
              <a:spLocks noChangeArrowheads="1"/>
            </p:cNvSpPr>
            <p:nvPr/>
          </p:nvSpPr>
          <p:spPr bwMode="auto">
            <a:xfrm>
              <a:off x="912" y="1344"/>
              <a:ext cx="1344" cy="34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lIns="182880" tIns="182880" rIns="182880" bIns="182880">
              <a:spAutoFit/>
            </a:bodyPr>
            <a:lstStyle/>
            <a:p>
              <a:pPr eaLnBrk="0" hangingPunct="0">
                <a:lnSpc>
                  <a:spcPct val="50000"/>
                </a:lnSpc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First half:</a:t>
              </a:r>
            </a:p>
          </p:txBody>
        </p:sp>
        <p:sp>
          <p:nvSpPr>
            <p:cNvPr id="32777" name="Text Box 10"/>
            <p:cNvSpPr txBox="1">
              <a:spLocks noChangeArrowheads="1"/>
            </p:cNvSpPr>
            <p:nvPr/>
          </p:nvSpPr>
          <p:spPr bwMode="auto">
            <a:xfrm>
              <a:off x="912" y="2708"/>
              <a:ext cx="1344" cy="46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lIns="182880" tIns="182880" rIns="182880" bIns="18288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Second half: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Long run: GDP per capita</a:t>
            </a:r>
          </a:p>
        </p:txBody>
      </p:sp>
      <p:graphicFrame>
        <p:nvGraphicFramePr>
          <p:cNvPr id="6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942975" y="1270000"/>
          <a:ext cx="7334250" cy="4699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3481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FDDC970-EE75-4FBE-962D-4E48A3051756}" type="slidenum">
              <a:rPr lang="en-US"/>
              <a:pPr/>
              <a:t>11</a:t>
            </a:fld>
            <a:endParaRPr lang="en-US"/>
          </a:p>
        </p:txBody>
      </p:sp>
      <p:sp>
        <p:nvSpPr>
          <p:cNvPr id="34820" name="TextBox 4"/>
          <p:cNvSpPr txBox="1">
            <a:spLocks noChangeArrowheads="1"/>
          </p:cNvSpPr>
          <p:nvPr/>
        </p:nvSpPr>
        <p:spPr bwMode="auto">
          <a:xfrm>
            <a:off x="304800" y="6324600"/>
            <a:ext cx="270351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Source: Penn World Tables 7.0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hort run: US real GDP growth</a:t>
            </a:r>
          </a:p>
        </p:txBody>
      </p:sp>
      <p:graphicFrame>
        <p:nvGraphicFramePr>
          <p:cNvPr id="5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279400" y="1417638"/>
          <a:ext cx="8356600" cy="437673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36868" name="Text Box 7"/>
          <p:cNvSpPr txBox="1">
            <a:spLocks noChangeArrowheads="1"/>
          </p:cNvSpPr>
          <p:nvPr/>
        </p:nvSpPr>
        <p:spPr bwMode="auto">
          <a:xfrm>
            <a:off x="7696200" y="2057400"/>
            <a:ext cx="381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0" hangingPunct="0">
              <a:spcBef>
                <a:spcPct val="50000"/>
              </a:spcBef>
            </a:pPr>
            <a:r>
              <a:rPr lang="en-US" sz="3200" dirty="0">
                <a:latin typeface="Palatino Linotype" pitchFamily="18" charset="0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rend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wealth of nation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smtClean="0"/>
              <a:t>GDP/Capita is 64 times larger in US than Burundi</a:t>
            </a:r>
          </a:p>
          <a:p>
            <a:pPr eaLnBrk="1" hangingPunct="1">
              <a:spcBef>
                <a:spcPct val="50000"/>
              </a:spcBef>
            </a:pPr>
            <a:r>
              <a:rPr lang="en-US" smtClean="0"/>
              <a:t>What can explain these differences?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ea typeface="ＭＳ Ｐゴシック" pitchFamily="34" charset="-128"/>
              </a:rPr>
              <a:t>Long-run economic growth</a:t>
            </a:r>
            <a:br>
              <a:rPr lang="en-US" dirty="0" smtClean="0">
                <a:ea typeface="ＭＳ Ｐゴシック" pitchFamily="34" charset="-128"/>
              </a:rPr>
            </a:br>
            <a:r>
              <a:rPr lang="en-US" sz="2000" b="0" dirty="0" smtClean="0">
                <a:ea typeface="ＭＳ Ｐゴシック" pitchFamily="34" charset="-128"/>
              </a:rPr>
              <a:t>GDP per capita in Year 2000 international dollars</a:t>
            </a:r>
          </a:p>
        </p:txBody>
      </p:sp>
      <p:sp>
        <p:nvSpPr>
          <p:cNvPr id="4301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mtClean="0">
                <a:ea typeface="ＭＳ Ｐゴシック" pitchFamily="34" charset="-128"/>
              </a:rPr>
              <a:t> </a:t>
            </a: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381000" y="1524000"/>
          <a:ext cx="8369300" cy="3835400"/>
        </p:xfrm>
        <a:graphic>
          <a:graphicData uri="http://schemas.openxmlformats.org/presentationml/2006/ole">
            <p:oleObj spid="_x0000_s43010" name="Microsoft Office Word 2007 Document" r:id="rId3" imgW="25111405" imgH="11507806" progId="Word.Document.12">
              <p:embed/>
            </p:oleObj>
          </a:graphicData>
        </a:graphic>
      </p:graphicFrame>
      <p:sp>
        <p:nvSpPr>
          <p:cNvPr id="43013" name="TextBox 4"/>
          <p:cNvSpPr txBox="1">
            <a:spLocks noChangeArrowheads="1"/>
          </p:cNvSpPr>
          <p:nvPr/>
        </p:nvSpPr>
        <p:spPr bwMode="auto">
          <a:xfrm>
            <a:off x="695325" y="6254750"/>
            <a:ext cx="70881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ource: Maddison, 2001; 2008 estimate based on Maddison tabl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rends are important</a:t>
            </a:r>
          </a:p>
        </p:txBody>
      </p:sp>
      <p:graphicFrame>
        <p:nvGraphicFramePr>
          <p:cNvPr id="5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508000" y="1422400"/>
          <a:ext cx="7786688" cy="44243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44036" name="Text Box 7"/>
          <p:cNvSpPr txBox="1">
            <a:spLocks noChangeArrowheads="1"/>
          </p:cNvSpPr>
          <p:nvPr/>
        </p:nvSpPr>
        <p:spPr bwMode="auto">
          <a:xfrm>
            <a:off x="914400" y="6324600"/>
            <a:ext cx="6553200" cy="2746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200">
                <a:latin typeface="Times New Roman" pitchFamily="18" charset="0"/>
              </a:rPr>
              <a:t>Source:  Maddison, “Historical Statistics for the World Economy”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>
                <a:ea typeface="ＭＳ Ｐゴシック" pitchFamily="34" charset="-128"/>
              </a:rPr>
              <a:t>Do institutions matter?</a:t>
            </a:r>
            <a:endParaRPr lang="en-US" sz="2000" b="0" dirty="0" smtClean="0">
              <a:ea typeface="ＭＳ Ｐゴシック" pitchFamily="34" charset="-128"/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63550" y="994931"/>
          <a:ext cx="8229600" cy="512170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46084" name="TextBox 4"/>
          <p:cNvSpPr txBox="1">
            <a:spLocks noChangeArrowheads="1"/>
          </p:cNvSpPr>
          <p:nvPr/>
        </p:nvSpPr>
        <p:spPr bwMode="auto">
          <a:xfrm>
            <a:off x="225425" y="6280150"/>
            <a:ext cx="86931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latin typeface="+mj-lt"/>
              </a:rPr>
              <a:t>Note: Size of circle is proportional to population. Data sources: World Bank and Transparency International.</a:t>
            </a:r>
          </a:p>
        </p:txBody>
      </p:sp>
      <p:sp>
        <p:nvSpPr>
          <p:cNvPr id="46085" name="TextBox 4"/>
          <p:cNvSpPr txBox="1">
            <a:spLocks noChangeArrowheads="1"/>
          </p:cNvSpPr>
          <p:nvPr/>
        </p:nvSpPr>
        <p:spPr bwMode="auto">
          <a:xfrm>
            <a:off x="7543800" y="2438400"/>
            <a:ext cx="12319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dirty="0">
                <a:latin typeface="+mj-lt"/>
              </a:rPr>
              <a:t>U.S.</a:t>
            </a:r>
          </a:p>
        </p:txBody>
      </p:sp>
      <p:sp>
        <p:nvSpPr>
          <p:cNvPr id="46086" name="TextBox 5"/>
          <p:cNvSpPr txBox="1">
            <a:spLocks noChangeArrowheads="1"/>
          </p:cNvSpPr>
          <p:nvPr/>
        </p:nvSpPr>
        <p:spPr bwMode="auto">
          <a:xfrm>
            <a:off x="3505200" y="3856038"/>
            <a:ext cx="6607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>
                <a:latin typeface="+mj-lt"/>
              </a:rPr>
              <a:t>Indi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Do institutions matter?</a:t>
            </a:r>
            <a:endParaRPr lang="en-US" sz="3200" smtClean="0">
              <a:ea typeface="ＭＳ Ｐゴシック" pitchFamily="34" charset="-128"/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143000"/>
          <a:ext cx="8229600" cy="49831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47108" name="TextBox 4"/>
          <p:cNvSpPr txBox="1">
            <a:spLocks noChangeArrowheads="1"/>
          </p:cNvSpPr>
          <p:nvPr/>
        </p:nvSpPr>
        <p:spPr bwMode="auto">
          <a:xfrm>
            <a:off x="225425" y="6280150"/>
            <a:ext cx="81946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latin typeface="+mj-lt"/>
              </a:rPr>
              <a:t>Note: Size of circle is proportional to population. Data sources: World Bank and Heritage Foundation.</a:t>
            </a:r>
          </a:p>
        </p:txBody>
      </p:sp>
      <p:sp>
        <p:nvSpPr>
          <p:cNvPr id="47109" name="TextBox 4"/>
          <p:cNvSpPr txBox="1">
            <a:spLocks noChangeArrowheads="1"/>
          </p:cNvSpPr>
          <p:nvPr/>
        </p:nvSpPr>
        <p:spPr bwMode="auto">
          <a:xfrm>
            <a:off x="7645400" y="2052638"/>
            <a:ext cx="5842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U.S.</a:t>
            </a:r>
          </a:p>
        </p:txBody>
      </p:sp>
      <p:sp>
        <p:nvSpPr>
          <p:cNvPr id="47110" name="TextBox 5"/>
          <p:cNvSpPr txBox="1">
            <a:spLocks noChangeArrowheads="1"/>
          </p:cNvSpPr>
          <p:nvPr/>
        </p:nvSpPr>
        <p:spPr bwMode="auto">
          <a:xfrm>
            <a:off x="4572000" y="3690938"/>
            <a:ext cx="720725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Chin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dirty="0" smtClean="0">
                <a:ea typeface="ＭＳ Ｐゴシック" pitchFamily="34" charset="-128"/>
              </a:rPr>
              <a:t>Common culture, different institutions</a:t>
            </a:r>
          </a:p>
        </p:txBody>
      </p:sp>
      <p:sp>
        <p:nvSpPr>
          <p:cNvPr id="481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endParaRPr lang="en-US" smtClean="0">
              <a:ea typeface="ＭＳ Ｐゴシック" pitchFamily="34" charset="-128"/>
            </a:endParaRPr>
          </a:p>
        </p:txBody>
      </p:sp>
      <p:pic>
        <p:nvPicPr>
          <p:cNvPr id="48132" name="Picture 3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1143000"/>
            <a:ext cx="8229600" cy="538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133" name="TextBox 4"/>
          <p:cNvSpPr txBox="1">
            <a:spLocks noChangeArrowheads="1"/>
          </p:cNvSpPr>
          <p:nvPr/>
        </p:nvSpPr>
        <p:spPr bwMode="auto">
          <a:xfrm>
            <a:off x="2449513" y="1149350"/>
            <a:ext cx="625475" cy="214313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800"/>
              <a:t>   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oadmap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dirty="0" smtClean="0"/>
              <a:t>News this week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 smtClean="0"/>
              <a:t>Trends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 smtClean="0"/>
              <a:t>Trade in goods and services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 smtClean="0"/>
              <a:t>Fluctuations 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 smtClean="0"/>
              <a:t>Inflation and output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 smtClean="0"/>
              <a:t>Course information</a:t>
            </a:r>
          </a:p>
          <a:p>
            <a:pPr eaLnBrk="1" hangingPunct="1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Trade in Goods and Services</a:t>
            </a:r>
            <a:br>
              <a:rPr lang="en-US" sz="3200" smtClean="0"/>
            </a:br>
            <a:r>
              <a:rPr lang="en-US" sz="3200" smtClean="0"/>
              <a:t>Who trades what, and why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ow do trade patterns evolve?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en-US" smtClean="0"/>
              <a:t>Who are the U.S.’s largest trade partners?</a:t>
            </a:r>
          </a:p>
          <a:p>
            <a:pPr eaLnBrk="1" hangingPunct="1">
              <a:lnSpc>
                <a:spcPct val="125000"/>
              </a:lnSpc>
            </a:pPr>
            <a:r>
              <a:rPr lang="en-US" smtClean="0"/>
              <a:t>What good is most traded? (value-wise)</a:t>
            </a:r>
          </a:p>
          <a:p>
            <a:pPr eaLnBrk="1" hangingPunct="1">
              <a:lnSpc>
                <a:spcPct val="125000"/>
              </a:lnSpc>
            </a:pPr>
            <a:r>
              <a:rPr lang="en-US" smtClean="0"/>
              <a:t>How are trade patterns changing?</a:t>
            </a:r>
          </a:p>
          <a:p>
            <a:pPr eaLnBrk="1" hangingPunct="1">
              <a:lnSpc>
                <a:spcPct val="125000"/>
              </a:lnSpc>
            </a:pPr>
            <a:r>
              <a:rPr lang="en-US" smtClean="0"/>
              <a:t>Why are they changing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S imports</a:t>
            </a:r>
          </a:p>
        </p:txBody>
      </p:sp>
      <p:graphicFrame>
        <p:nvGraphicFramePr>
          <p:cNvPr id="4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279400" y="1425575"/>
          <a:ext cx="8356600" cy="455771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S imports</a:t>
            </a:r>
          </a:p>
        </p:txBody>
      </p:sp>
      <p:graphicFrame>
        <p:nvGraphicFramePr>
          <p:cNvPr id="8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279400" y="1425575"/>
          <a:ext cx="8356600" cy="455771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2286000" y="2209800"/>
            <a:ext cx="152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Palatino Linotype" pitchFamily="18" charset="0"/>
              </a:rPr>
              <a:t>Canada</a:t>
            </a:r>
          </a:p>
        </p:txBody>
      </p:sp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1752600" y="2971800"/>
            <a:ext cx="152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Palatino Linotype" pitchFamily="18" charset="0"/>
              </a:rPr>
              <a:t>Japan</a:t>
            </a:r>
          </a:p>
        </p:txBody>
      </p:sp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2133600" y="4343400"/>
            <a:ext cx="152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Palatino Linotype" pitchFamily="18" charset="0"/>
              </a:rPr>
              <a:t>China</a:t>
            </a:r>
          </a:p>
        </p:txBody>
      </p:sp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1524000" y="3581400"/>
            <a:ext cx="152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Palatino Linotype" pitchFamily="18" charset="0"/>
              </a:rPr>
              <a:t>Mexic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S exports</a:t>
            </a:r>
          </a:p>
        </p:txBody>
      </p:sp>
      <p:graphicFrame>
        <p:nvGraphicFramePr>
          <p:cNvPr id="8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279400" y="1422400"/>
          <a:ext cx="8356600" cy="455771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2133600" y="2133600"/>
            <a:ext cx="152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Palatino Linotype" pitchFamily="18" charset="0"/>
              </a:rPr>
              <a:t>Canada</a:t>
            </a:r>
          </a:p>
        </p:txBody>
      </p:sp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3276600" y="3733800"/>
            <a:ext cx="152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Palatino Linotype" pitchFamily="18" charset="0"/>
              </a:rPr>
              <a:t>Japan</a:t>
            </a:r>
          </a:p>
        </p:txBody>
      </p:sp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2895600" y="4648200"/>
            <a:ext cx="152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Palatino Linotype" pitchFamily="18" charset="0"/>
              </a:rPr>
              <a:t>China</a:t>
            </a:r>
          </a:p>
        </p:txBody>
      </p:sp>
      <p:sp>
        <p:nvSpPr>
          <p:cNvPr id="58375" name="Text Box 7"/>
          <p:cNvSpPr txBox="1">
            <a:spLocks noChangeArrowheads="1"/>
          </p:cNvSpPr>
          <p:nvPr/>
        </p:nvSpPr>
        <p:spPr bwMode="auto">
          <a:xfrm>
            <a:off x="5334000" y="2971800"/>
            <a:ext cx="152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Palatino Linotype" pitchFamily="18" charset="0"/>
              </a:rPr>
              <a:t>Mexic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Short-run Fluctuations:</a:t>
            </a:r>
            <a:br>
              <a:rPr lang="en-US" sz="3200" smtClean="0"/>
            </a:br>
            <a:r>
              <a:rPr lang="en-US" sz="3200" smtClean="0"/>
              <a:t>Business Cyc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usiness cycles</a:t>
            </a:r>
          </a:p>
        </p:txBody>
      </p:sp>
      <p:graphicFrame>
        <p:nvGraphicFramePr>
          <p:cNvPr id="4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512763" y="1651000"/>
          <a:ext cx="8094662" cy="4419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usiness cycles</a:t>
            </a:r>
          </a:p>
        </p:txBody>
      </p:sp>
      <p:graphicFrame>
        <p:nvGraphicFramePr>
          <p:cNvPr id="4" name="Object 3"/>
          <p:cNvGraphicFramePr>
            <a:graphicFrameLocks noGrp="1" noChangeAspect="1"/>
          </p:cNvGraphicFramePr>
          <p:nvPr>
            <p:ph idx="4294967295"/>
          </p:nvPr>
        </p:nvGraphicFramePr>
        <p:xfrm>
          <a:off x="508000" y="1651000"/>
          <a:ext cx="8094663" cy="4419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flation and Outpu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S inflation (annual)</a:t>
            </a:r>
          </a:p>
        </p:txBody>
      </p:sp>
      <p:graphicFrame>
        <p:nvGraphicFramePr>
          <p:cNvPr id="4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512763" y="1651000"/>
          <a:ext cx="8094662" cy="4419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is happening this week?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572000"/>
          </a:xfrm>
        </p:spPr>
        <p:txBody>
          <a:bodyPr/>
          <a:lstStyle/>
          <a:p>
            <a:pPr eaLnBrk="1" hangingPunct="1"/>
            <a:r>
              <a:rPr lang="en-US" smtClean="0"/>
              <a:t>Try to touch on each class</a:t>
            </a:r>
          </a:p>
          <a:p>
            <a:pPr eaLnBrk="1" hangingPunct="1"/>
            <a:r>
              <a:rPr lang="en-US" smtClean="0"/>
              <a:t>The Economist or Financial Times</a:t>
            </a:r>
          </a:p>
          <a:p>
            <a:pPr lvl="1" eaLnBrk="1" hangingPunct="1"/>
            <a:r>
              <a:rPr lang="en-US" smtClean="0"/>
              <a:t>Order now if you haven’t already</a:t>
            </a:r>
          </a:p>
          <a:p>
            <a:pPr eaLnBrk="1" hangingPunct="1"/>
            <a:r>
              <a:rPr lang="en-US" smtClean="0"/>
              <a:t>Interesting articles, anecdotes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rgentina inflation (annual)</a:t>
            </a:r>
          </a:p>
        </p:txBody>
      </p:sp>
      <p:graphicFrame>
        <p:nvGraphicFramePr>
          <p:cNvPr id="4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431800" y="1651000"/>
          <a:ext cx="8104188" cy="44243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Inflation and output: evidence 1959-69</a:t>
            </a:r>
          </a:p>
        </p:txBody>
      </p:sp>
      <p:graphicFrame>
        <p:nvGraphicFramePr>
          <p:cNvPr id="4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431800" y="1219200"/>
          <a:ext cx="8104188" cy="5029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Inflation and output: evidence 1959-99</a:t>
            </a:r>
          </a:p>
        </p:txBody>
      </p:sp>
      <p:graphicFrame>
        <p:nvGraphicFramePr>
          <p:cNvPr id="4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431800" y="1219200"/>
          <a:ext cx="8104188" cy="5029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bout the course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in data sources</a:t>
            </a:r>
          </a:p>
          <a:p>
            <a:pPr lvl="1" eaLnBrk="1" hangingPunct="1"/>
            <a:r>
              <a:rPr lang="en-US" smtClean="0"/>
              <a:t>Blackboard</a:t>
            </a:r>
          </a:p>
          <a:p>
            <a:pPr lvl="1" eaLnBrk="1" hangingPunct="1"/>
            <a:r>
              <a:rPr lang="en-US" smtClean="0"/>
              <a:t>Syllabus: on Bb</a:t>
            </a:r>
          </a:p>
          <a:p>
            <a:pPr lvl="1" eaLnBrk="1" hangingPunct="1"/>
            <a:r>
              <a:rPr lang="en-US" smtClean="0"/>
              <a:t>Announcements: on Bb</a:t>
            </a:r>
          </a:p>
          <a:p>
            <a:pPr lvl="1" eaLnBrk="1" hangingPunct="1"/>
            <a:r>
              <a:rPr lang="en-US" smtClean="0"/>
              <a:t>Course by session: on Bb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bout me</a:t>
            </a:r>
          </a:p>
        </p:txBody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sz="2400" smtClean="0"/>
              <a:t>Originally from Madison, WI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sz="2400" smtClean="0"/>
              <a:t>PhD in Economics, U. Minnesota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sz="2400" smtClean="0"/>
              <a:t>Previous: U. Texas-Austin 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sz="2400" smtClean="0"/>
              <a:t>Research interests:</a:t>
            </a:r>
          </a:p>
          <a:p>
            <a:pPr lvl="1">
              <a:lnSpc>
                <a:spcPct val="90000"/>
              </a:lnSpc>
              <a:spcBef>
                <a:spcPct val="50000"/>
              </a:spcBef>
            </a:pPr>
            <a:r>
              <a:rPr lang="en-US" sz="2000" smtClean="0"/>
              <a:t>International trade policy </a:t>
            </a:r>
          </a:p>
          <a:p>
            <a:pPr lvl="1">
              <a:lnSpc>
                <a:spcPct val="90000"/>
              </a:lnSpc>
              <a:spcBef>
                <a:spcPct val="50000"/>
              </a:spcBef>
            </a:pPr>
            <a:r>
              <a:rPr lang="en-US" sz="2000" smtClean="0"/>
              <a:t>Firm level export decisions  </a:t>
            </a:r>
          </a:p>
          <a:p>
            <a:pPr lvl="1">
              <a:lnSpc>
                <a:spcPct val="90000"/>
              </a:lnSpc>
              <a:spcBef>
                <a:spcPct val="50000"/>
              </a:spcBef>
            </a:pPr>
            <a:r>
              <a:rPr lang="en-US" sz="2000" smtClean="0"/>
              <a:t>Emerging market crises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sz="2400" smtClean="0"/>
              <a:t>Other interests:</a:t>
            </a:r>
          </a:p>
          <a:p>
            <a:pPr lvl="1">
              <a:lnSpc>
                <a:spcPct val="90000"/>
              </a:lnSpc>
              <a:spcBef>
                <a:spcPct val="50000"/>
              </a:spcBef>
            </a:pPr>
            <a:r>
              <a:rPr lang="en-US" sz="2000" smtClean="0"/>
              <a:t>Computers, running, beer </a:t>
            </a:r>
          </a:p>
          <a:p>
            <a:pPr>
              <a:lnSpc>
                <a:spcPct val="90000"/>
              </a:lnSpc>
            </a:pPr>
            <a:endParaRPr lang="en-US" sz="2400" smtClean="0"/>
          </a:p>
        </p:txBody>
      </p:sp>
      <p:pic>
        <p:nvPicPr>
          <p:cNvPr id="176132" name="Picture 4" descr="goldy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1981200"/>
            <a:ext cx="838200" cy="588963"/>
          </a:xfrm>
          <a:prstGeom prst="rect">
            <a:avLst/>
          </a:prstGeom>
          <a:noFill/>
        </p:spPr>
      </p:pic>
      <p:pic>
        <p:nvPicPr>
          <p:cNvPr id="176133" name="Picture 5" descr="longhorn_mark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48400" y="2667000"/>
            <a:ext cx="974725" cy="6223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bout the teaching assistant</a:t>
            </a:r>
          </a:p>
        </p:txBody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 smtClean="0"/>
              <a:t>W &amp; R: Matt Sims</a:t>
            </a:r>
          </a:p>
          <a:p>
            <a:pPr lvl="1">
              <a:spcBef>
                <a:spcPct val="50000"/>
              </a:spcBef>
            </a:pPr>
            <a:r>
              <a:rPr lang="en-US" dirty="0" smtClean="0"/>
              <a:t>mds436@stern.nyu.edu</a:t>
            </a:r>
          </a:p>
          <a:p>
            <a:pPr lvl="1">
              <a:spcBef>
                <a:spcPct val="50000"/>
              </a:spcBef>
            </a:pPr>
            <a:endParaRPr lang="en-US" dirty="0" smtClean="0"/>
          </a:p>
          <a:p>
            <a:pPr>
              <a:spcBef>
                <a:spcPct val="50000"/>
              </a:spcBef>
            </a:pPr>
            <a:r>
              <a:rPr lang="en-US" dirty="0" smtClean="0"/>
              <a:t>S: Sarah Beaumont</a:t>
            </a:r>
          </a:p>
          <a:p>
            <a:pPr lvl="1">
              <a:spcBef>
                <a:spcPct val="50000"/>
              </a:spcBef>
            </a:pPr>
            <a:r>
              <a:rPr lang="en-US" dirty="0" smtClean="0"/>
              <a:t>seb464@stern.nyu.edu</a:t>
            </a:r>
          </a:p>
          <a:p>
            <a:pPr>
              <a:buFontTx/>
              <a:buNone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bout class notes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30480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800" smtClean="0"/>
              <a:t>No textbook!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800" smtClean="0"/>
              <a:t>Theoretical background to class discussion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800" smtClean="0"/>
              <a:t>Executive summaries:  more concise than a textbook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800" smtClean="0"/>
              <a:t>Custom designed for this course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800" smtClean="0"/>
              <a:t>Read them – preferably before class </a:t>
            </a:r>
          </a:p>
          <a:p>
            <a:pPr eaLnBrk="1" hangingPunct="1">
              <a:lnSpc>
                <a:spcPct val="80000"/>
              </a:lnSpc>
            </a:pPr>
            <a:endParaRPr lang="en-US" sz="28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bout your grade</a:t>
            </a:r>
          </a:p>
        </p:txBody>
      </p:sp>
      <p:graphicFrame>
        <p:nvGraphicFramePr>
          <p:cNvPr id="68631" name="Group 23"/>
          <p:cNvGraphicFramePr>
            <a:graphicFrameLocks noGrp="1"/>
          </p:cNvGraphicFramePr>
          <p:nvPr>
            <p:ph idx="1"/>
          </p:nvPr>
        </p:nvGraphicFramePr>
        <p:xfrm>
          <a:off x="1600200" y="1752600"/>
          <a:ext cx="6477000" cy="3535364"/>
        </p:xfrm>
        <a:graphic>
          <a:graphicData uri="http://schemas.openxmlformats.org/drawingml/2006/table">
            <a:tbl>
              <a:tblPr/>
              <a:tblGrid>
                <a:gridCol w="4111625"/>
                <a:gridCol w="2365375"/>
              </a:tblGrid>
              <a:tr h="941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6" charset="0"/>
                          <a:cs typeface="Arial" pitchFamily="-106" charset="0"/>
                        </a:rPr>
                        <a:t>Participatio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6" charset="0"/>
                          <a:cs typeface="Arial" pitchFamily="-106" charset="0"/>
                        </a:rPr>
                        <a:t>outliers/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6" charset="0"/>
                          <a:cs typeface="Arial" pitchFamily="-106" charset="0"/>
                        </a:rPr>
                        <a:t>tiebreakers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6" charset="0"/>
                        <a:cs typeface="Arial" pitchFamily="-106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651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6" charset="0"/>
                          <a:cs typeface="Arial" pitchFamily="-106" charset="0"/>
                        </a:rPr>
                        <a:t>Assignment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6" charset="0"/>
                          <a:cs typeface="Arial" pitchFamily="-106" charset="0"/>
                        </a:rPr>
                        <a:t>  30%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63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6" charset="0"/>
                          <a:cs typeface="Arial" pitchFamily="-106" charset="0"/>
                        </a:rPr>
                        <a:t>Exam 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6" charset="0"/>
                          <a:cs typeface="Arial" pitchFamily="-106" charset="0"/>
                        </a:rPr>
                        <a:t>  30%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651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6" charset="0"/>
                          <a:cs typeface="Arial" pitchFamily="-106" charset="0"/>
                        </a:rPr>
                        <a:t>Exam 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6" charset="0"/>
                          <a:cs typeface="Arial" pitchFamily="-106" charset="0"/>
                        </a:rPr>
                        <a:t>  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6" charset="0"/>
                          <a:cs typeface="Arial" pitchFamily="-106" charset="0"/>
                        </a:rPr>
                        <a:t>40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6" charset="0"/>
                          <a:cs typeface="Arial" pitchFamily="-106" charset="0"/>
                        </a:rPr>
                        <a:t>%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bout Assignments</a:t>
            </a:r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5 problem sets</a:t>
            </a:r>
          </a:p>
          <a:p>
            <a:pPr eaLnBrk="1" hangingPunct="1"/>
            <a:r>
              <a:rPr lang="en-US" dirty="0" smtClean="0"/>
              <a:t>Group work is fine</a:t>
            </a:r>
          </a:p>
          <a:p>
            <a:pPr lvl="1" eaLnBrk="1" hangingPunct="1"/>
            <a:r>
              <a:rPr lang="en-US" dirty="0" smtClean="0"/>
              <a:t>You chose the group</a:t>
            </a:r>
          </a:p>
          <a:p>
            <a:pPr lvl="1" eaLnBrk="1" hangingPunct="1"/>
            <a:r>
              <a:rPr lang="en-US" dirty="0" smtClean="0"/>
              <a:t>No more than 6 to a group</a:t>
            </a:r>
          </a:p>
          <a:p>
            <a:pPr lvl="1" eaLnBrk="1" hangingPunct="1"/>
            <a:r>
              <a:rPr lang="en-US" dirty="0" smtClean="0"/>
              <a:t>Group of 1 is fine</a:t>
            </a:r>
          </a:p>
          <a:p>
            <a:pPr eaLnBrk="1" hangingPunct="1"/>
            <a:r>
              <a:rPr lang="en-US" dirty="0" smtClean="0"/>
              <a:t>Drop lowest score, average the rest</a:t>
            </a:r>
          </a:p>
          <a:p>
            <a:pPr eaLnBrk="1" hangingPunct="1">
              <a:buFontTx/>
              <a:buNone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bout Assignments</a:t>
            </a:r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Weekly discussion board</a:t>
            </a:r>
          </a:p>
          <a:p>
            <a:pPr eaLnBrk="1" hangingPunct="1"/>
            <a:r>
              <a:rPr lang="en-US" dirty="0" smtClean="0"/>
              <a:t>A way to</a:t>
            </a:r>
          </a:p>
          <a:p>
            <a:pPr lvl="1" eaLnBrk="1" hangingPunct="1"/>
            <a:r>
              <a:rPr lang="en-US" dirty="0" smtClean="0"/>
              <a:t>Participate</a:t>
            </a:r>
          </a:p>
          <a:p>
            <a:pPr lvl="1" eaLnBrk="1" hangingPunct="1"/>
            <a:r>
              <a:rPr lang="en-US" dirty="0" smtClean="0"/>
              <a:t>Keep up on current issues</a:t>
            </a:r>
          </a:p>
          <a:p>
            <a:pPr lvl="1" eaLnBrk="1" hangingPunct="1">
              <a:buNone/>
            </a:pPr>
            <a:r>
              <a:rPr lang="en-US" dirty="0" smtClean="0"/>
              <a:t> </a:t>
            </a:r>
          </a:p>
          <a:p>
            <a:pPr eaLnBrk="1" hangingPunct="1"/>
            <a:r>
              <a:rPr lang="en-US" dirty="0" smtClean="0"/>
              <a:t>Once during the semester, you will post a “lead” comment</a:t>
            </a:r>
          </a:p>
          <a:p>
            <a:pPr lvl="1" eaLnBrk="1" hangingPunct="1"/>
            <a:r>
              <a:rPr lang="en-US" dirty="0" smtClean="0"/>
              <a:t>Details in handout</a:t>
            </a:r>
          </a:p>
          <a:p>
            <a:pPr eaLnBrk="1" hangingPunct="1">
              <a:buFontTx/>
              <a:buNone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838200"/>
          </a:xfrm>
        </p:spPr>
        <p:txBody>
          <a:bodyPr/>
          <a:lstStyle/>
          <a:p>
            <a:pPr eaLnBrk="1" hangingPunct="1"/>
            <a:r>
              <a:rPr lang="en-US" smtClean="0"/>
              <a:t>What is happening?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8229600" cy="4525963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34" charset="-128"/>
              </a:rPr>
              <a:t>Week of September 19</a:t>
            </a:r>
          </a:p>
          <a:p>
            <a:pPr lvl="1" eaLnBrk="1" hangingPunct="1"/>
            <a:r>
              <a:rPr lang="en-US" sz="2000" dirty="0" smtClean="0">
                <a:solidFill>
                  <a:srgbClr val="FF0000"/>
                </a:solidFill>
              </a:rPr>
              <a:t>FOMC meeting</a:t>
            </a:r>
          </a:p>
          <a:p>
            <a:pPr lvl="1" eaLnBrk="1" hangingPunct="1"/>
            <a:r>
              <a:rPr lang="en-US" sz="2000" dirty="0" smtClean="0"/>
              <a:t>Existing Home Sales	</a:t>
            </a:r>
            <a:endParaRPr lang="en-US" dirty="0" smtClean="0"/>
          </a:p>
          <a:p>
            <a:pPr lvl="1" eaLnBrk="1" hangingPunct="1">
              <a:buFontTx/>
              <a:buNone/>
            </a:pPr>
            <a:r>
              <a:rPr lang="en-US" dirty="0" smtClean="0"/>
              <a:t>	</a:t>
            </a:r>
          </a:p>
          <a:p>
            <a:pPr eaLnBrk="1" hangingPunct="1"/>
            <a:r>
              <a:rPr lang="en-US" dirty="0" smtClean="0">
                <a:ea typeface="ＭＳ Ｐゴシック" pitchFamily="34" charset="-128"/>
              </a:rPr>
              <a:t>Week of September 26</a:t>
            </a:r>
          </a:p>
          <a:p>
            <a:pPr lvl="1" eaLnBrk="1" hangingPunct="1"/>
            <a:r>
              <a:rPr lang="en-US" sz="2000" dirty="0" smtClean="0"/>
              <a:t>New Home Sales</a:t>
            </a:r>
          </a:p>
          <a:p>
            <a:pPr lvl="1" eaLnBrk="1" hangingPunct="1"/>
            <a:r>
              <a:rPr lang="en-US" sz="2000" dirty="0" smtClean="0"/>
              <a:t>S&amp;P Case-</a:t>
            </a:r>
            <a:r>
              <a:rPr lang="en-US" sz="2000" dirty="0" err="1" smtClean="0"/>
              <a:t>Shiller</a:t>
            </a:r>
            <a:r>
              <a:rPr lang="en-US" sz="2000" dirty="0" smtClean="0"/>
              <a:t> House Prices</a:t>
            </a:r>
          </a:p>
          <a:p>
            <a:pPr lvl="1" eaLnBrk="1" hangingPunct="1"/>
            <a:r>
              <a:rPr lang="en-US" sz="2000" dirty="0" smtClean="0"/>
              <a:t>Consumer Confidence</a:t>
            </a:r>
          </a:p>
          <a:p>
            <a:pPr lvl="1" eaLnBrk="1" hangingPunct="1"/>
            <a:r>
              <a:rPr lang="en-US" sz="2000" dirty="0" smtClean="0"/>
              <a:t>Durable Goods Ord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bout help!</a:t>
            </a:r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dirty="0" smtClean="0"/>
              <a:t>Problem set help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dirty="0" smtClean="0"/>
              <a:t>Post to discussion board, I will answer there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 smtClean="0"/>
              <a:t>Other help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dirty="0" smtClean="0"/>
              <a:t>Send me an email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dirty="0" smtClean="0"/>
              <a:t>Stop by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dirty="0" smtClean="0"/>
              <a:t>See the teaching assistant</a:t>
            </a:r>
          </a:p>
          <a:p>
            <a:pPr eaLnBrk="1" hangingPunct="1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bout helping me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800" smtClean="0"/>
              <a:t>Course works best if communication goes both ways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800" smtClean="0"/>
              <a:t>If you have ideas, comments, questions, whatever: 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smtClean="0"/>
              <a:t>Send an email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smtClean="0"/>
              <a:t>Speak to the teaching assistant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smtClean="0"/>
              <a:t>Post on the discussion board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have we learned today?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2819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mtClean="0"/>
              <a:t>As Haiku:</a:t>
            </a:r>
          </a:p>
          <a:p>
            <a:pPr lvl="2" eaLnBrk="1" hangingPunct="1">
              <a:buFontTx/>
              <a:buNone/>
            </a:pPr>
            <a:endParaRPr lang="en-US" sz="2800" smtClean="0"/>
          </a:p>
          <a:p>
            <a:pPr lvl="3" eaLnBrk="1" hangingPunct="1">
              <a:buFontTx/>
              <a:buNone/>
            </a:pPr>
            <a:r>
              <a:rPr lang="en-US" sz="2800" smtClean="0"/>
              <a:t>read notes before class</a:t>
            </a:r>
          </a:p>
          <a:p>
            <a:pPr lvl="3" eaLnBrk="1" hangingPunct="1">
              <a:buFontTx/>
              <a:buNone/>
            </a:pPr>
            <a:r>
              <a:rPr lang="en-US" sz="2800" smtClean="0"/>
              <a:t>if you need help ask for it</a:t>
            </a:r>
          </a:p>
          <a:p>
            <a:pPr lvl="3" eaLnBrk="1" hangingPunct="1">
              <a:buFontTx/>
              <a:buNone/>
            </a:pPr>
            <a:r>
              <a:rPr lang="en-US" sz="2800" smtClean="0"/>
              <a:t>Blackboard is knowledge</a:t>
            </a:r>
          </a:p>
          <a:p>
            <a:pPr eaLnBrk="1" hangingPunct="1">
              <a:buFontTx/>
              <a:buNone/>
            </a:pPr>
            <a:endParaRPr lang="en-US" sz="28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The Global Economy</a:t>
            </a:r>
            <a:br>
              <a:rPr lang="en-US" sz="3200" smtClean="0"/>
            </a:br>
            <a:r>
              <a:rPr lang="en-US" sz="3200" i="1" smtClean="0"/>
              <a:t>Measurement</a:t>
            </a:r>
          </a:p>
        </p:txBody>
      </p:sp>
      <p:pic>
        <p:nvPicPr>
          <p:cNvPr id="89091" name="Picture 6" descr="Logo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6172200"/>
            <a:ext cx="2209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oadmap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eadline Data</a:t>
            </a:r>
          </a:p>
          <a:p>
            <a:pPr lvl="1" eaLnBrk="1" hangingPunct="1"/>
            <a:r>
              <a:rPr lang="en-US" smtClean="0"/>
              <a:t>Gross Domestic Product (GDP)</a:t>
            </a:r>
          </a:p>
          <a:p>
            <a:pPr lvl="1" eaLnBrk="1" hangingPunct="1"/>
            <a:r>
              <a:rPr lang="en-US" smtClean="0"/>
              <a:t>Inflation </a:t>
            </a:r>
          </a:p>
          <a:p>
            <a:pPr eaLnBrk="1" hangingPunct="1"/>
            <a:r>
              <a:rPr lang="en-US" smtClean="0"/>
              <a:t>How are they measured?</a:t>
            </a:r>
          </a:p>
          <a:p>
            <a:pPr eaLnBrk="1" hangingPunct="1"/>
            <a:r>
              <a:rPr lang="en-US" smtClean="0"/>
              <a:t>What are the basic facts?</a:t>
            </a:r>
          </a:p>
          <a:p>
            <a:pPr eaLnBrk="1" hangingPunct="1"/>
            <a:r>
              <a:rPr lang="en-US" smtClean="0"/>
              <a:t>Why care about GDP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y worry about measurement?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eed a common vocabulary</a:t>
            </a:r>
          </a:p>
          <a:p>
            <a:pPr eaLnBrk="1" hangingPunct="1"/>
            <a:r>
              <a:rPr lang="en-US" smtClean="0"/>
              <a:t>Small changes in definition make big differences</a:t>
            </a:r>
          </a:p>
          <a:p>
            <a:pPr eaLnBrk="1" hangingPunct="1"/>
            <a:r>
              <a:rPr lang="en-US" smtClean="0"/>
              <a:t>Accurate forecasting requires consistent measurements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DP per capita </a:t>
            </a:r>
            <a:r>
              <a:rPr lang="en-US" sz="2000" smtClean="0"/>
              <a:t>(PPP adj, 2006 USD)</a:t>
            </a:r>
          </a:p>
        </p:txBody>
      </p:sp>
      <p:graphicFrame>
        <p:nvGraphicFramePr>
          <p:cNvPr id="5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508000" y="1651000"/>
          <a:ext cx="8104188" cy="44243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95236" name="Text Box 6"/>
          <p:cNvSpPr txBox="1">
            <a:spLocks noChangeArrowheads="1"/>
          </p:cNvSpPr>
          <p:nvPr/>
        </p:nvSpPr>
        <p:spPr bwMode="auto">
          <a:xfrm>
            <a:off x="990600" y="6400800"/>
            <a:ext cx="6553200" cy="2746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200" dirty="0">
                <a:latin typeface="Times New Roman" pitchFamily="18" charset="0"/>
              </a:rPr>
              <a:t>Source: </a:t>
            </a:r>
            <a:r>
              <a:rPr lang="en-US" sz="1200" dirty="0" smtClean="0">
                <a:latin typeface="Times New Roman" pitchFamily="18" charset="0"/>
              </a:rPr>
              <a:t> PWT 7.0</a:t>
            </a:r>
            <a:endParaRPr lang="en-US" sz="1200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Growth of GDP per capita </a:t>
            </a:r>
            <a:br>
              <a:rPr lang="en-US" dirty="0" smtClean="0"/>
            </a:br>
            <a:r>
              <a:rPr lang="en-US" sz="2000" dirty="0" smtClean="0"/>
              <a:t>(forecast for 2012, in 2011)</a:t>
            </a:r>
          </a:p>
        </p:txBody>
      </p:sp>
      <p:graphicFrame>
        <p:nvGraphicFramePr>
          <p:cNvPr id="5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508000" y="1652588"/>
          <a:ext cx="8104188" cy="4419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97284" name="Text Box 6"/>
          <p:cNvSpPr txBox="1">
            <a:spLocks noChangeArrowheads="1"/>
          </p:cNvSpPr>
          <p:nvPr/>
        </p:nvSpPr>
        <p:spPr bwMode="auto">
          <a:xfrm>
            <a:off x="990600" y="6400800"/>
            <a:ext cx="6553200" cy="2746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200" dirty="0">
                <a:latin typeface="Times New Roman" pitchFamily="18" charset="0"/>
              </a:rPr>
              <a:t>Source:  OECD Economic Outlook, September </a:t>
            </a:r>
            <a:r>
              <a:rPr lang="en-US" sz="1200" dirty="0" smtClean="0">
                <a:latin typeface="Times New Roman" pitchFamily="18" charset="0"/>
              </a:rPr>
              <a:t>2011.</a:t>
            </a:r>
            <a:endParaRPr lang="en-US" sz="1200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DP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mtClean="0"/>
              <a:t>GDP = Gross Domestic Product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mtClean="0"/>
              <a:t>Total value of production in an economy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mtClean="0"/>
              <a:t>Sum of value-added by production units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mtClean="0"/>
              <a:t>Equals: 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mtClean="0"/>
              <a:t>payments to labor and capital (owners)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mtClean="0"/>
              <a:t>sales of final goods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mtClean="0"/>
              <a:t>(almost) income </a:t>
            </a:r>
          </a:p>
          <a:p>
            <a:pPr eaLnBrk="1" hangingPunct="1">
              <a:lnSpc>
                <a:spcPct val="90000"/>
              </a:lnSpc>
            </a:pP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DP identities</a:t>
            </a:r>
          </a:p>
        </p:txBody>
      </p:sp>
      <p:sp>
        <p:nvSpPr>
          <p:cNvPr id="101379" name="Text Box 5"/>
          <p:cNvSpPr txBox="1">
            <a:spLocks noChangeArrowheads="1"/>
          </p:cNvSpPr>
          <p:nvPr/>
        </p:nvSpPr>
        <p:spPr bwMode="auto">
          <a:xfrm>
            <a:off x="838200" y="1219200"/>
            <a:ext cx="3581400" cy="26860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Farmer</a:t>
            </a:r>
          </a:p>
          <a:p>
            <a:pPr eaLnBrk="0" hangingPunct="0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Sales = $10</a:t>
            </a:r>
          </a:p>
          <a:p>
            <a:pPr eaLnBrk="0" hangingPunct="0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Farm Rent = $3</a:t>
            </a:r>
          </a:p>
          <a:p>
            <a:pPr eaLnBrk="0" hangingPunct="0">
              <a:spcBef>
                <a:spcPct val="50000"/>
              </a:spcBef>
            </a:pPr>
            <a:r>
              <a:rPr lang="en-US" sz="2400" u="sng">
                <a:latin typeface="Times New Roman" pitchFamily="18" charset="0"/>
              </a:rPr>
              <a:t>Net Income  = $7</a:t>
            </a:r>
          </a:p>
          <a:p>
            <a:pPr eaLnBrk="0" hangingPunct="0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Value Added =?? </a:t>
            </a:r>
          </a:p>
        </p:txBody>
      </p:sp>
      <p:sp>
        <p:nvSpPr>
          <p:cNvPr id="101380" name="Text Box 6"/>
          <p:cNvSpPr txBox="1">
            <a:spLocks noChangeArrowheads="1"/>
          </p:cNvSpPr>
          <p:nvPr/>
        </p:nvSpPr>
        <p:spPr bwMode="auto">
          <a:xfrm>
            <a:off x="4876800" y="1219200"/>
            <a:ext cx="2895600" cy="3233738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Brewer</a:t>
            </a:r>
          </a:p>
          <a:p>
            <a:pPr eaLnBrk="0" hangingPunct="0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Sales = $110</a:t>
            </a:r>
          </a:p>
          <a:p>
            <a:pPr eaLnBrk="0" hangingPunct="0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Factory Rent = $30</a:t>
            </a:r>
          </a:p>
          <a:p>
            <a:pPr eaLnBrk="0" hangingPunct="0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Wages           = $70</a:t>
            </a:r>
          </a:p>
          <a:p>
            <a:pPr eaLnBrk="0" hangingPunct="0">
              <a:spcBef>
                <a:spcPct val="50000"/>
              </a:spcBef>
            </a:pPr>
            <a:r>
              <a:rPr lang="en-US" sz="2400" u="sng">
                <a:latin typeface="Times New Roman" pitchFamily="18" charset="0"/>
              </a:rPr>
              <a:t>Barley           = $10</a:t>
            </a:r>
          </a:p>
          <a:p>
            <a:pPr eaLnBrk="0" hangingPunct="0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Value Added =?? </a:t>
            </a:r>
          </a:p>
        </p:txBody>
      </p:sp>
      <p:sp>
        <p:nvSpPr>
          <p:cNvPr id="101381" name="Text Box 7"/>
          <p:cNvSpPr txBox="1">
            <a:spLocks noChangeArrowheads="1"/>
          </p:cNvSpPr>
          <p:nvPr/>
        </p:nvSpPr>
        <p:spPr bwMode="auto">
          <a:xfrm>
            <a:off x="685800" y="4572000"/>
            <a:ext cx="7543800" cy="15525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Landlord’s income +wages + profits = ??</a:t>
            </a:r>
          </a:p>
          <a:p>
            <a:pPr eaLnBrk="0" hangingPunct="0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Value added farming + value added brewing = ??</a:t>
            </a:r>
          </a:p>
          <a:p>
            <a:pPr eaLnBrk="0" hangingPunct="0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Final production farming + final production brewing = ?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838200"/>
          </a:xfrm>
        </p:spPr>
        <p:txBody>
          <a:bodyPr/>
          <a:lstStyle/>
          <a:p>
            <a:r>
              <a:rPr lang="en-US" dirty="0" smtClean="0">
                <a:ea typeface="ＭＳ Ｐゴシック" pitchFamily="34" charset="-128"/>
              </a:rPr>
              <a:t>Where do we Stand?</a:t>
            </a:r>
            <a:br>
              <a:rPr lang="en-US" dirty="0" smtClean="0">
                <a:ea typeface="ＭＳ Ｐゴシック" pitchFamily="34" charset="-128"/>
              </a:rPr>
            </a:br>
            <a:r>
              <a:rPr lang="en-US" sz="2400" dirty="0" smtClean="0">
                <a:ea typeface="ＭＳ Ｐゴシック" pitchFamily="34" charset="-128"/>
              </a:rPr>
              <a:t>Output by cycle</a:t>
            </a:r>
          </a:p>
        </p:txBody>
      </p:sp>
      <p:sp>
        <p:nvSpPr>
          <p:cNvPr id="2662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mtClean="0">
                <a:ea typeface="ＭＳ Ｐゴシック" pitchFamily="34" charset="-128"/>
              </a:rPr>
              <a:t>   </a:t>
            </a:r>
          </a:p>
        </p:txBody>
      </p:sp>
      <p:sp>
        <p:nvSpPr>
          <p:cNvPr id="2662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BE07EB9-93A4-4EE1-A1E2-5BD12D64703B}" type="slidenum">
              <a:rPr lang="en-US"/>
              <a:pPr/>
              <a:t>5</a:t>
            </a:fld>
            <a:endParaRPr lang="en-US"/>
          </a:p>
        </p:txBody>
      </p:sp>
      <p:pic>
        <p:nvPicPr>
          <p:cNvPr id="26628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90599" y="1371600"/>
            <a:ext cx="6705601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DP identities</a:t>
            </a:r>
          </a:p>
        </p:txBody>
      </p:sp>
      <p:sp>
        <p:nvSpPr>
          <p:cNvPr id="103427" name="Text Box 3"/>
          <p:cNvSpPr txBox="1">
            <a:spLocks noChangeArrowheads="1"/>
          </p:cNvSpPr>
          <p:nvPr/>
        </p:nvSpPr>
        <p:spPr bwMode="auto">
          <a:xfrm>
            <a:off x="762000" y="1143000"/>
            <a:ext cx="3581400" cy="22637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</a:rPr>
              <a:t>Farmer</a:t>
            </a:r>
          </a:p>
          <a:p>
            <a:pPr eaLnBrk="0" hangingPunct="0"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Sales = $10</a:t>
            </a:r>
          </a:p>
          <a:p>
            <a:pPr eaLnBrk="0" hangingPunct="0"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Farm Rent = $3</a:t>
            </a:r>
          </a:p>
          <a:p>
            <a:pPr eaLnBrk="0" hangingPunct="0">
              <a:spcBef>
                <a:spcPct val="50000"/>
              </a:spcBef>
            </a:pPr>
            <a:r>
              <a:rPr lang="en-US" sz="2000" u="sng">
                <a:latin typeface="Times New Roman" pitchFamily="18" charset="0"/>
              </a:rPr>
              <a:t>Net Income  = $7</a:t>
            </a:r>
          </a:p>
          <a:p>
            <a:pPr eaLnBrk="0" hangingPunct="0"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Value Added =?? </a:t>
            </a:r>
          </a:p>
        </p:txBody>
      </p:sp>
      <p:sp>
        <p:nvSpPr>
          <p:cNvPr id="103428" name="Text Box 4"/>
          <p:cNvSpPr txBox="1">
            <a:spLocks noChangeArrowheads="1"/>
          </p:cNvSpPr>
          <p:nvPr/>
        </p:nvSpPr>
        <p:spPr bwMode="auto">
          <a:xfrm>
            <a:off x="5867400" y="1143000"/>
            <a:ext cx="2895600" cy="281146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</a:rPr>
              <a:t>Brewer</a:t>
            </a:r>
          </a:p>
          <a:p>
            <a:pPr eaLnBrk="0" hangingPunct="0"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Sales = $110</a:t>
            </a:r>
          </a:p>
          <a:p>
            <a:pPr eaLnBrk="0" hangingPunct="0"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Factory Rent = $30</a:t>
            </a:r>
          </a:p>
          <a:p>
            <a:pPr eaLnBrk="0" hangingPunct="0"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Wages           = $70</a:t>
            </a:r>
          </a:p>
          <a:p>
            <a:pPr eaLnBrk="0" hangingPunct="0">
              <a:spcBef>
                <a:spcPct val="50000"/>
              </a:spcBef>
            </a:pPr>
            <a:r>
              <a:rPr lang="en-US" sz="2000" u="sng">
                <a:latin typeface="Times New Roman" pitchFamily="18" charset="0"/>
              </a:rPr>
              <a:t>Barley           = $10</a:t>
            </a:r>
          </a:p>
          <a:p>
            <a:pPr eaLnBrk="0" hangingPunct="0"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Value Added =??</a:t>
            </a:r>
            <a:r>
              <a:rPr lang="en-US" sz="2400">
                <a:latin typeface="Times New Roman" pitchFamily="18" charset="0"/>
              </a:rPr>
              <a:t> </a:t>
            </a:r>
          </a:p>
        </p:txBody>
      </p:sp>
      <p:sp>
        <p:nvSpPr>
          <p:cNvPr id="103429" name="Text Box 6"/>
          <p:cNvSpPr txBox="1">
            <a:spLocks noChangeArrowheads="1"/>
          </p:cNvSpPr>
          <p:nvPr/>
        </p:nvSpPr>
        <p:spPr bwMode="auto">
          <a:xfrm>
            <a:off x="533400" y="3886200"/>
            <a:ext cx="7543800" cy="2225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75000"/>
              </a:lnSpc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Landlord’s income +wages + profits = ??</a:t>
            </a:r>
          </a:p>
          <a:p>
            <a:pPr eaLnBrk="0" hangingPunct="0">
              <a:lnSpc>
                <a:spcPct val="75000"/>
              </a:lnSpc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             (3+30)        + (70)    + (7)       = </a:t>
            </a:r>
            <a:r>
              <a:rPr lang="en-US" sz="2000" b="1">
                <a:latin typeface="Times New Roman" pitchFamily="18" charset="0"/>
              </a:rPr>
              <a:t>110</a:t>
            </a:r>
          </a:p>
          <a:p>
            <a:pPr eaLnBrk="0" hangingPunct="0">
              <a:lnSpc>
                <a:spcPct val="75000"/>
              </a:lnSpc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Value added farming + value added brewing = ??</a:t>
            </a:r>
          </a:p>
          <a:p>
            <a:pPr eaLnBrk="0" hangingPunct="0">
              <a:lnSpc>
                <a:spcPct val="75000"/>
              </a:lnSpc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	(10)              +(100)                 =</a:t>
            </a:r>
            <a:r>
              <a:rPr lang="en-US" sz="2000" b="1">
                <a:latin typeface="Times New Roman" pitchFamily="18" charset="0"/>
              </a:rPr>
              <a:t>110</a:t>
            </a:r>
          </a:p>
          <a:p>
            <a:pPr eaLnBrk="0" hangingPunct="0">
              <a:lnSpc>
                <a:spcPct val="75000"/>
              </a:lnSpc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Final production of barley + final production of beer = ??</a:t>
            </a:r>
          </a:p>
          <a:p>
            <a:pPr eaLnBrk="0" hangingPunct="0">
              <a:lnSpc>
                <a:spcPct val="75000"/>
              </a:lnSpc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             (0)              +(110)                 =</a:t>
            </a:r>
            <a:r>
              <a:rPr lang="en-US" sz="2000" b="1">
                <a:latin typeface="Times New Roman" pitchFamily="18" charset="0"/>
              </a:rPr>
              <a:t>11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DP identities</a:t>
            </a:r>
            <a:endParaRPr lang="en-US" dirty="0" smtClean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w try the extended examp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DP by industry</a:t>
            </a:r>
          </a:p>
        </p:txBody>
      </p:sp>
      <p:graphicFrame>
        <p:nvGraphicFramePr>
          <p:cNvPr id="8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433388" y="1422400"/>
          <a:ext cx="8429625" cy="46053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05476" name="TextBox 4"/>
          <p:cNvSpPr txBox="1">
            <a:spLocks noChangeArrowheads="1"/>
          </p:cNvSpPr>
          <p:nvPr/>
        </p:nvSpPr>
        <p:spPr bwMode="auto">
          <a:xfrm>
            <a:off x="1524000" y="2286000"/>
            <a:ext cx="762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>
                <a:latin typeface="+mj-lt"/>
              </a:rPr>
              <a:t>m</a:t>
            </a:r>
            <a:r>
              <a:rPr lang="en-US" b="1" dirty="0" smtClean="0">
                <a:latin typeface="+mj-lt"/>
              </a:rPr>
              <a:t>fg</a:t>
            </a:r>
            <a:endParaRPr lang="en-US" b="1" dirty="0">
              <a:latin typeface="+mj-lt"/>
            </a:endParaRPr>
          </a:p>
        </p:txBody>
      </p:sp>
      <p:sp>
        <p:nvSpPr>
          <p:cNvPr id="105477" name="TextBox 5"/>
          <p:cNvSpPr txBox="1">
            <a:spLocks noChangeArrowheads="1"/>
          </p:cNvSpPr>
          <p:nvPr/>
        </p:nvSpPr>
        <p:spPr bwMode="auto">
          <a:xfrm>
            <a:off x="2514600" y="3810000"/>
            <a:ext cx="914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>
                <a:latin typeface="+mj-lt"/>
              </a:rPr>
              <a:t>FIRE</a:t>
            </a:r>
          </a:p>
        </p:txBody>
      </p:sp>
      <p:sp>
        <p:nvSpPr>
          <p:cNvPr id="105478" name="TextBox 6"/>
          <p:cNvSpPr txBox="1">
            <a:spLocks noChangeArrowheads="1"/>
          </p:cNvSpPr>
          <p:nvPr/>
        </p:nvSpPr>
        <p:spPr bwMode="auto">
          <a:xfrm>
            <a:off x="5791200" y="4343400"/>
            <a:ext cx="2057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>
                <a:latin typeface="+mj-lt"/>
              </a:rPr>
              <a:t>b</a:t>
            </a:r>
            <a:r>
              <a:rPr lang="en-US" b="1" dirty="0" smtClean="0">
                <a:latin typeface="+mj-lt"/>
              </a:rPr>
              <a:t>us</a:t>
            </a:r>
            <a:r>
              <a:rPr lang="en-US" dirty="0">
                <a:latin typeface="+mj-lt"/>
              </a:rPr>
              <a:t>. </a:t>
            </a:r>
            <a:r>
              <a:rPr lang="en-US" b="1" dirty="0">
                <a:latin typeface="+mj-lt"/>
              </a:rPr>
              <a:t>s</a:t>
            </a:r>
            <a:r>
              <a:rPr lang="en-US" b="1" dirty="0" smtClean="0">
                <a:latin typeface="+mj-lt"/>
              </a:rPr>
              <a:t>ervices</a:t>
            </a:r>
            <a:endParaRPr lang="en-US" b="1" dirty="0">
              <a:latin typeface="+mj-lt"/>
            </a:endParaRPr>
          </a:p>
        </p:txBody>
      </p:sp>
      <p:sp>
        <p:nvSpPr>
          <p:cNvPr id="105479" name="TextBox 7"/>
          <p:cNvSpPr txBox="1">
            <a:spLocks noChangeArrowheads="1"/>
          </p:cNvSpPr>
          <p:nvPr/>
        </p:nvSpPr>
        <p:spPr bwMode="auto">
          <a:xfrm>
            <a:off x="6553200" y="4876800"/>
            <a:ext cx="1447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>
                <a:latin typeface="+mj-lt"/>
              </a:rPr>
              <a:t>a</a:t>
            </a:r>
            <a:r>
              <a:rPr lang="en-US" b="1" dirty="0" smtClean="0">
                <a:latin typeface="+mj-lt"/>
              </a:rPr>
              <a:t>griculture</a:t>
            </a:r>
            <a:endParaRPr lang="en-US" b="1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DP by income type</a:t>
            </a:r>
          </a:p>
        </p:txBody>
      </p:sp>
      <p:graphicFrame>
        <p:nvGraphicFramePr>
          <p:cNvPr id="9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433388" y="1422400"/>
          <a:ext cx="8429625" cy="46053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07524" name="Text Box 4"/>
          <p:cNvSpPr txBox="1">
            <a:spLocks noChangeArrowheads="1"/>
          </p:cNvSpPr>
          <p:nvPr/>
        </p:nvSpPr>
        <p:spPr bwMode="auto">
          <a:xfrm>
            <a:off x="1981200" y="2590800"/>
            <a:ext cx="152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latin typeface="+mj-lt"/>
              </a:rPr>
              <a:t>labor</a:t>
            </a:r>
            <a:r>
              <a:rPr lang="en-US" dirty="0"/>
              <a:t> </a:t>
            </a:r>
            <a:r>
              <a:rPr lang="en-US" b="1" dirty="0">
                <a:latin typeface="+mj-lt"/>
              </a:rPr>
              <a:t>comp</a:t>
            </a:r>
            <a:r>
              <a:rPr lang="en-US" dirty="0"/>
              <a:t>.</a:t>
            </a:r>
          </a:p>
        </p:txBody>
      </p:sp>
      <p:sp>
        <p:nvSpPr>
          <p:cNvPr id="107525" name="Text Box 5"/>
          <p:cNvSpPr txBox="1">
            <a:spLocks noChangeArrowheads="1"/>
          </p:cNvSpPr>
          <p:nvPr/>
        </p:nvSpPr>
        <p:spPr bwMode="auto">
          <a:xfrm>
            <a:off x="1600200" y="4267200"/>
            <a:ext cx="152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latin typeface="+mj-lt"/>
              </a:rPr>
              <a:t>corp. profits</a:t>
            </a:r>
          </a:p>
        </p:txBody>
      </p:sp>
      <p:sp>
        <p:nvSpPr>
          <p:cNvPr id="107526" name="Text Box 6"/>
          <p:cNvSpPr txBox="1">
            <a:spLocks noChangeArrowheads="1"/>
          </p:cNvSpPr>
          <p:nvPr/>
        </p:nvSpPr>
        <p:spPr bwMode="auto">
          <a:xfrm>
            <a:off x="5181600" y="4495800"/>
            <a:ext cx="152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latin typeface="+mj-lt"/>
              </a:rPr>
              <a:t>interest</a:t>
            </a:r>
          </a:p>
        </p:txBody>
      </p:sp>
      <p:sp>
        <p:nvSpPr>
          <p:cNvPr id="107527" name="Text Box 7"/>
          <p:cNvSpPr txBox="1">
            <a:spLocks noChangeArrowheads="1"/>
          </p:cNvSpPr>
          <p:nvPr/>
        </p:nvSpPr>
        <p:spPr bwMode="auto">
          <a:xfrm>
            <a:off x="6705600" y="4038600"/>
            <a:ext cx="1828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latin typeface="+mj-lt"/>
              </a:rPr>
              <a:t>rental</a:t>
            </a:r>
            <a:r>
              <a:rPr lang="en-US" dirty="0"/>
              <a:t> </a:t>
            </a:r>
            <a:r>
              <a:rPr lang="en-US" b="1" dirty="0">
                <a:latin typeface="+mj-lt"/>
              </a:rPr>
              <a:t>income</a:t>
            </a:r>
          </a:p>
        </p:txBody>
      </p:sp>
      <p:sp>
        <p:nvSpPr>
          <p:cNvPr id="107528" name="Line 8"/>
          <p:cNvSpPr>
            <a:spLocks noChangeShapeType="1"/>
          </p:cNvSpPr>
          <p:nvPr/>
        </p:nvSpPr>
        <p:spPr bwMode="auto">
          <a:xfrm flipH="1">
            <a:off x="6324600" y="4343400"/>
            <a:ext cx="106680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penditure flows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sz="2800" smtClean="0"/>
              <a:t>Allocate GDP among purchasers of final goods: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800" smtClean="0"/>
              <a:t>Y  =  C + I + G + NX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400" smtClean="0"/>
              <a:t>Y = GDP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400" smtClean="0"/>
              <a:t>C = sales to households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400" smtClean="0"/>
              <a:t>I = sales of capital goods to firms 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400" smtClean="0"/>
              <a:t>G = purchases of goods and services by government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400" smtClean="0"/>
              <a:t>NX = net exports (net sales to other countries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DP by expenditure</a:t>
            </a:r>
          </a:p>
        </p:txBody>
      </p:sp>
      <p:graphicFrame>
        <p:nvGraphicFramePr>
          <p:cNvPr id="8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433388" y="1422400"/>
          <a:ext cx="8429625" cy="46053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11620" name="Text Box 4"/>
          <p:cNvSpPr txBox="1">
            <a:spLocks noChangeArrowheads="1"/>
          </p:cNvSpPr>
          <p:nvPr/>
        </p:nvSpPr>
        <p:spPr bwMode="auto">
          <a:xfrm>
            <a:off x="2209800" y="1905000"/>
            <a:ext cx="1905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latin typeface="+mj-lt"/>
              </a:rPr>
              <a:t>private cons</a:t>
            </a:r>
          </a:p>
        </p:txBody>
      </p:sp>
      <p:sp>
        <p:nvSpPr>
          <p:cNvPr id="111621" name="Text Box 5"/>
          <p:cNvSpPr txBox="1">
            <a:spLocks noChangeArrowheads="1"/>
          </p:cNvSpPr>
          <p:nvPr/>
        </p:nvSpPr>
        <p:spPr bwMode="auto">
          <a:xfrm>
            <a:off x="2057400" y="3581400"/>
            <a:ext cx="1905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latin typeface="+mj-lt"/>
              </a:rPr>
              <a:t>gov</a:t>
            </a:r>
            <a:r>
              <a:rPr lang="en-US" b="1" dirty="0">
                <a:latin typeface="+mj-lt"/>
              </a:rPr>
              <a:t>. cons</a:t>
            </a:r>
          </a:p>
        </p:txBody>
      </p:sp>
      <p:sp>
        <p:nvSpPr>
          <p:cNvPr id="111622" name="Text Box 6"/>
          <p:cNvSpPr txBox="1">
            <a:spLocks noChangeArrowheads="1"/>
          </p:cNvSpPr>
          <p:nvPr/>
        </p:nvSpPr>
        <p:spPr bwMode="auto">
          <a:xfrm>
            <a:off x="2209800" y="4419600"/>
            <a:ext cx="1905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latin typeface="+mj-lt"/>
              </a:rPr>
              <a:t>investment</a:t>
            </a:r>
          </a:p>
        </p:txBody>
      </p:sp>
      <p:sp>
        <p:nvSpPr>
          <p:cNvPr id="111623" name="Text Box 7"/>
          <p:cNvSpPr txBox="1">
            <a:spLocks noChangeArrowheads="1"/>
          </p:cNvSpPr>
          <p:nvPr/>
        </p:nvSpPr>
        <p:spPr bwMode="auto">
          <a:xfrm>
            <a:off x="2971800" y="5029200"/>
            <a:ext cx="1905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latin typeface="+mj-lt"/>
              </a:rPr>
              <a:t>net expor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avings flows I</a:t>
            </a:r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mtClean="0"/>
              <a:t>Allocate flows of assets: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mtClean="0"/>
              <a:t>Y </a:t>
            </a:r>
            <a:r>
              <a:rPr lang="en-US" smtClean="0">
                <a:cs typeface="Times New Roman" pitchFamily="18" charset="0"/>
              </a:rPr>
              <a:t>–</a:t>
            </a:r>
            <a:r>
              <a:rPr lang="en-US" smtClean="0"/>
              <a:t> C </a:t>
            </a:r>
            <a:r>
              <a:rPr lang="en-US" smtClean="0">
                <a:cs typeface="Times New Roman" pitchFamily="18" charset="0"/>
              </a:rPr>
              <a:t>– G </a:t>
            </a:r>
            <a:r>
              <a:rPr lang="en-US" smtClean="0"/>
              <a:t> =  I + NX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mtClean="0">
                <a:cs typeface="Times New Roman" pitchFamily="18" charset="0"/>
              </a:rPr>
              <a:t>			    </a:t>
            </a:r>
            <a:r>
              <a:rPr lang="en-US" smtClean="0"/>
              <a:t>  S  =  I + NX       </a:t>
            </a:r>
            <a:r>
              <a:rPr lang="en-US" smtClean="0">
                <a:cs typeface="Times New Roman" pitchFamily="18" charset="0"/>
              </a:rPr>
              <a:t>           </a:t>
            </a:r>
            <a:r>
              <a:rPr lang="en-US" smtClean="0"/>
              <a:t>     </a:t>
            </a:r>
          </a:p>
          <a:p>
            <a:pPr lvl="1" eaLnBrk="1" hangingPunct="1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2400" smtClean="0"/>
              <a:t>S = (gross) national saving (purchases of assets) </a:t>
            </a:r>
          </a:p>
          <a:p>
            <a:pPr lvl="1" eaLnBrk="1" hangingPunct="1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2400" smtClean="0"/>
              <a:t>NX = net purchases of foreign assets</a:t>
            </a:r>
          </a:p>
          <a:p>
            <a:pPr eaLnBrk="1" hangingPunct="1"/>
            <a:endParaRPr lang="en-US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avings flows II</a:t>
            </a:r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800" smtClean="0"/>
              <a:t>Allocate flows of assets:</a:t>
            </a:r>
          </a:p>
          <a:p>
            <a:pPr algn="ctr"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sz="2800" smtClean="0"/>
              <a:t>(Y</a:t>
            </a:r>
            <a:r>
              <a:rPr lang="en-US" sz="2800" smtClean="0">
                <a:cs typeface="Times New Roman" pitchFamily="18" charset="0"/>
              </a:rPr>
              <a:t>–</a:t>
            </a:r>
            <a:r>
              <a:rPr lang="en-US" sz="2800" smtClean="0"/>
              <a:t>C</a:t>
            </a:r>
            <a:r>
              <a:rPr lang="en-US" sz="2800" smtClean="0">
                <a:cs typeface="Times New Roman" pitchFamily="18" charset="0"/>
              </a:rPr>
              <a:t>–T) + (T– G)</a:t>
            </a:r>
            <a:r>
              <a:rPr lang="en-US" sz="2800" smtClean="0"/>
              <a:t>  =  I + NX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sz="2800" smtClean="0">
                <a:cs typeface="Times New Roman" pitchFamily="18" charset="0"/>
              </a:rPr>
              <a:t>		</a:t>
            </a:r>
            <a:r>
              <a:rPr lang="en-US" sz="2800" smtClean="0"/>
              <a:t>           S</a:t>
            </a:r>
            <a:r>
              <a:rPr lang="en-US" sz="2800" baseline="-25000" smtClean="0"/>
              <a:t>p</a:t>
            </a:r>
            <a:r>
              <a:rPr lang="en-US" sz="2800" smtClean="0"/>
              <a:t> + S</a:t>
            </a:r>
            <a:r>
              <a:rPr lang="en-US" sz="2800" baseline="-25000" smtClean="0"/>
              <a:t>g</a:t>
            </a:r>
            <a:r>
              <a:rPr lang="en-US" sz="2800" smtClean="0"/>
              <a:t>  =  I + NX      </a:t>
            </a:r>
            <a:r>
              <a:rPr lang="en-US" sz="2800" smtClean="0">
                <a:cs typeface="Times New Roman" pitchFamily="18" charset="0"/>
              </a:rPr>
              <a:t>           </a:t>
            </a:r>
            <a:r>
              <a:rPr lang="en-US" sz="2800" smtClean="0"/>
              <a:t>    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smtClean="0"/>
              <a:t>T = taxes net of transfers paid by households to govt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800" smtClean="0"/>
              <a:t>Beware:  many measures of saving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800" smtClean="0"/>
              <a:t>Later in the course 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smtClean="0"/>
              <a:t>We’ll include income and transfers with foreign countries and replace NX with the “current account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aving</a:t>
            </a:r>
          </a:p>
        </p:txBody>
      </p:sp>
      <p:graphicFrame>
        <p:nvGraphicFramePr>
          <p:cNvPr id="7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431800" y="1346200"/>
          <a:ext cx="8429625" cy="46053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17764" name="Text Box 4"/>
          <p:cNvSpPr txBox="1">
            <a:spLocks noChangeArrowheads="1"/>
          </p:cNvSpPr>
          <p:nvPr/>
        </p:nvSpPr>
        <p:spPr bwMode="auto">
          <a:xfrm>
            <a:off x="2667000" y="2743200"/>
            <a:ext cx="1905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latin typeface="+mj-lt"/>
              </a:rPr>
              <a:t>saving</a:t>
            </a:r>
          </a:p>
        </p:txBody>
      </p:sp>
      <p:sp>
        <p:nvSpPr>
          <p:cNvPr id="117765" name="Text Box 5"/>
          <p:cNvSpPr txBox="1">
            <a:spLocks noChangeArrowheads="1"/>
          </p:cNvSpPr>
          <p:nvPr/>
        </p:nvSpPr>
        <p:spPr bwMode="auto">
          <a:xfrm>
            <a:off x="3657600" y="1752600"/>
            <a:ext cx="1905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latin typeface="+mj-lt"/>
              </a:rPr>
              <a:t>investment</a:t>
            </a:r>
          </a:p>
        </p:txBody>
      </p:sp>
      <p:sp>
        <p:nvSpPr>
          <p:cNvPr id="117766" name="Text Box 7"/>
          <p:cNvSpPr txBox="1">
            <a:spLocks noChangeArrowheads="1"/>
          </p:cNvSpPr>
          <p:nvPr/>
        </p:nvSpPr>
        <p:spPr bwMode="auto">
          <a:xfrm>
            <a:off x="2514600" y="4648200"/>
            <a:ext cx="1905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latin typeface="+mj-lt"/>
              </a:rPr>
              <a:t>net expor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ersonal saving</a:t>
            </a:r>
          </a:p>
        </p:txBody>
      </p:sp>
      <p:graphicFrame>
        <p:nvGraphicFramePr>
          <p:cNvPr id="5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433388" y="1422400"/>
          <a:ext cx="8429625" cy="46053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19812" name="Text Box 7"/>
          <p:cNvSpPr txBox="1">
            <a:spLocks noChangeArrowheads="1"/>
          </p:cNvSpPr>
          <p:nvPr/>
        </p:nvSpPr>
        <p:spPr bwMode="auto">
          <a:xfrm>
            <a:off x="609600" y="6324600"/>
            <a:ext cx="7391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Palatino Linotype" pitchFamily="18" charset="0"/>
              </a:rPr>
              <a:t>saving=personal income-taxes-personal consumption+net transf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ea typeface="ＭＳ Ｐゴシック" pitchFamily="34" charset="-128"/>
              </a:rPr>
              <a:t>Productivity by cycle</a:t>
            </a:r>
          </a:p>
        </p:txBody>
      </p:sp>
      <p:sp>
        <p:nvSpPr>
          <p:cNvPr id="2765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mtClean="0">
                <a:ea typeface="ＭＳ Ｐゴシック" pitchFamily="34" charset="-128"/>
              </a:rPr>
              <a:t>  </a:t>
            </a:r>
          </a:p>
        </p:txBody>
      </p:sp>
      <p:sp>
        <p:nvSpPr>
          <p:cNvPr id="2765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A40B5EA-E3AB-4D3E-9670-3F2C2C1CD2A3}" type="slidenum">
              <a:rPr lang="en-US"/>
              <a:pPr/>
              <a:t>6</a:t>
            </a:fld>
            <a:endParaRPr lang="en-US"/>
          </a:p>
        </p:txBody>
      </p:sp>
      <p:pic>
        <p:nvPicPr>
          <p:cNvPr id="2765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1219200"/>
            <a:ext cx="69342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ousehold net worth</a:t>
            </a:r>
          </a:p>
        </p:txBody>
      </p:sp>
      <p:graphicFrame>
        <p:nvGraphicFramePr>
          <p:cNvPr id="5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431800" y="1422400"/>
          <a:ext cx="8429625" cy="46037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21860" name="Text Box 4"/>
          <p:cNvSpPr txBox="1">
            <a:spLocks noChangeArrowheads="1"/>
          </p:cNvSpPr>
          <p:nvPr/>
        </p:nvSpPr>
        <p:spPr bwMode="auto">
          <a:xfrm>
            <a:off x="609600" y="6324600"/>
            <a:ext cx="7391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Palatino Linotype" pitchFamily="18" charset="0"/>
              </a:rPr>
              <a:t>Source: flow of fund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ousehold net worth</a:t>
            </a:r>
          </a:p>
        </p:txBody>
      </p:sp>
      <p:graphicFrame>
        <p:nvGraphicFramePr>
          <p:cNvPr id="5" name="Object 3"/>
          <p:cNvGraphicFramePr>
            <a:graphicFrameLocks noGrp="1" noChangeAspect="1"/>
          </p:cNvGraphicFramePr>
          <p:nvPr>
            <p:ph idx="4294967295"/>
          </p:nvPr>
        </p:nvGraphicFramePr>
        <p:xfrm>
          <a:off x="431800" y="1422400"/>
          <a:ext cx="8429625" cy="46037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58724" name="Text Box 4"/>
          <p:cNvSpPr txBox="1">
            <a:spLocks noChangeArrowheads="1"/>
          </p:cNvSpPr>
          <p:nvPr/>
        </p:nvSpPr>
        <p:spPr bwMode="auto">
          <a:xfrm>
            <a:off x="609600" y="6324600"/>
            <a:ext cx="7391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Palatino Linotype" pitchFamily="18" charset="0"/>
              </a:rPr>
              <a:t>Source: BE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about prices?</a:t>
            </a:r>
          </a:p>
        </p:txBody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mtClean="0"/>
              <a:t>Nominal GDP (at current prices):</a:t>
            </a:r>
          </a:p>
          <a:p>
            <a:pPr eaLnBrk="1" hangingPunct="1">
              <a:buFontTx/>
              <a:buNone/>
            </a:pPr>
            <a:endParaRPr lang="en-US" smtClean="0"/>
          </a:p>
          <a:p>
            <a:pPr eaLnBrk="1" hangingPunct="1">
              <a:buFontTx/>
              <a:buNone/>
            </a:pPr>
            <a:endParaRPr lang="en-US" smtClean="0"/>
          </a:p>
          <a:p>
            <a:pPr eaLnBrk="1" hangingPunct="1">
              <a:buFontTx/>
              <a:buNone/>
            </a:pPr>
            <a:endParaRPr lang="en-US" smtClean="0"/>
          </a:p>
          <a:p>
            <a:pPr eaLnBrk="1" hangingPunct="1">
              <a:buFontTx/>
              <a:buNone/>
            </a:pPr>
            <a:endParaRPr lang="en-US" smtClean="0"/>
          </a:p>
          <a:p>
            <a:pPr eaLnBrk="1" hangingPunct="1">
              <a:buFontTx/>
              <a:buNone/>
            </a:pPr>
            <a:r>
              <a:rPr lang="en-US" smtClean="0"/>
              <a:t>       What happens when prices change?</a:t>
            </a:r>
          </a:p>
        </p:txBody>
      </p:sp>
      <p:graphicFrame>
        <p:nvGraphicFramePr>
          <p:cNvPr id="124930" name="Object 2"/>
          <p:cNvGraphicFramePr>
            <a:graphicFrameLocks noChangeAspect="1"/>
          </p:cNvGraphicFramePr>
          <p:nvPr/>
        </p:nvGraphicFramePr>
        <p:xfrm>
          <a:off x="838200" y="3124200"/>
          <a:ext cx="7175500" cy="469900"/>
        </p:xfrm>
        <a:graphic>
          <a:graphicData uri="http://schemas.openxmlformats.org/presentationml/2006/ole">
            <p:oleObj spid="_x0000_s124930" name="Equation" r:id="rId4" imgW="7175500" imgH="4699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ices and quantities</a:t>
            </a:r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sz="2800" smtClean="0"/>
              <a:t>GDP measures output at market prices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smtClean="0"/>
              <a:t>What if prices change?  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400" smtClean="0"/>
              <a:t>If GDP rises, how much is higher quantity, how much higher prices?  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smtClean="0"/>
              <a:t>Two measures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400" smtClean="0"/>
              <a:t>GDP at current prices 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400" smtClean="0"/>
              <a:t>GDP at constant prices (e.g. 2005 prices) 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smtClean="0"/>
              <a:t>Problem:  many ways to do this</a:t>
            </a:r>
          </a:p>
          <a:p>
            <a:pPr eaLnBrk="1" hangingPunct="1"/>
            <a:endParaRPr lang="en-US" sz="28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wo ways to measure inflation</a:t>
            </a:r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smtClean="0"/>
              <a:t>Approach 1 (“fixed weight/price”) (“Paasche”)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smtClean="0"/>
              <a:t>Compute GDP at current prices (“nominal GDP”)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smtClean="0"/>
              <a:t>Compute GDP at constant prices (eg, 1990) (“real GDP”)  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smtClean="0"/>
              <a:t>Compute price deflator = ratio of first to second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smtClean="0"/>
              <a:t>Inflation is rate of change of deflator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smtClean="0"/>
              <a:t>Approach 2 (“fixed basket/quantity”) (“Laspeyres”)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smtClean="0"/>
              <a:t>Compute GDP at current prices (“nominal GDP”)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smtClean="0"/>
              <a:t>Compute price index as cost of a fixed “basket” of products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smtClean="0"/>
              <a:t>Compute real quantity as ratio of nominal quantity to index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smtClean="0"/>
              <a:t>Inflation is rate of change of index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6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</a:t>
            </a:r>
          </a:p>
        </p:txBody>
      </p:sp>
      <p:graphicFrame>
        <p:nvGraphicFramePr>
          <p:cNvPr id="95302" name="Group 70"/>
          <p:cNvGraphicFramePr>
            <a:graphicFrameLocks noGrp="1"/>
          </p:cNvGraphicFramePr>
          <p:nvPr>
            <p:ph idx="1"/>
          </p:nvPr>
        </p:nvGraphicFramePr>
        <p:xfrm>
          <a:off x="914400" y="1752600"/>
          <a:ext cx="7315200" cy="1858964"/>
        </p:xfrm>
        <a:graphic>
          <a:graphicData uri="http://schemas.openxmlformats.org/drawingml/2006/table">
            <a:tbl>
              <a:tblPr/>
              <a:tblGrid>
                <a:gridCol w="1828800"/>
                <a:gridCol w="1430338"/>
                <a:gridCol w="1312862"/>
                <a:gridCol w="1360488"/>
                <a:gridCol w="1382712"/>
              </a:tblGrid>
              <a:tr h="488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Fish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Chip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58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Date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Pric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Quantit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Pric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Quantit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200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0.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0.2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8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200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0.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0.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1105" name="Text Box 68"/>
          <p:cNvSpPr txBox="1">
            <a:spLocks noChangeArrowheads="1"/>
          </p:cNvSpPr>
          <p:nvPr/>
        </p:nvSpPr>
        <p:spPr bwMode="auto">
          <a:xfrm>
            <a:off x="838200" y="4343400"/>
            <a:ext cx="662940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Palatino Linotype" pitchFamily="18" charset="0"/>
              </a:rPr>
              <a:t>What is the inflation rate? 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Palatino Linotype" pitchFamily="18" charset="0"/>
              </a:rPr>
              <a:t>What is real output growth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xed price method (GDP deflator)</a:t>
            </a:r>
          </a:p>
        </p:txBody>
      </p:sp>
      <p:graphicFrame>
        <p:nvGraphicFramePr>
          <p:cNvPr id="121859" name="Group 3"/>
          <p:cNvGraphicFramePr>
            <a:graphicFrameLocks noGrp="1"/>
          </p:cNvGraphicFramePr>
          <p:nvPr>
            <p:ph sz="half" idx="1"/>
          </p:nvPr>
        </p:nvGraphicFramePr>
        <p:xfrm>
          <a:off x="914400" y="1371600"/>
          <a:ext cx="7315200" cy="1981201"/>
        </p:xfrm>
        <a:graphic>
          <a:graphicData uri="http://schemas.openxmlformats.org/drawingml/2006/table">
            <a:tbl>
              <a:tblPr/>
              <a:tblGrid>
                <a:gridCol w="1828800"/>
                <a:gridCol w="1219200"/>
                <a:gridCol w="1524000"/>
                <a:gridCol w="1219200"/>
                <a:gridCol w="1524000"/>
              </a:tblGrid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Fish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Chip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23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Date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Pric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Quantit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Pric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Quantit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200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0.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0.2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3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200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0.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0.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21889" name="Group 33"/>
          <p:cNvGraphicFramePr>
            <a:graphicFrameLocks noGrp="1"/>
          </p:cNvGraphicFramePr>
          <p:nvPr>
            <p:ph sz="half" idx="2"/>
          </p:nvPr>
        </p:nvGraphicFramePr>
        <p:xfrm>
          <a:off x="914400" y="3810000"/>
          <a:ext cx="7315200" cy="1889760"/>
        </p:xfrm>
        <a:graphic>
          <a:graphicData uri="http://schemas.openxmlformats.org/drawingml/2006/table">
            <a:tbl>
              <a:tblPr/>
              <a:tblGrid>
                <a:gridCol w="1828800"/>
                <a:gridCol w="2057400"/>
                <a:gridCol w="2039938"/>
                <a:gridCol w="1389062"/>
              </a:tblGrid>
              <a:tr h="522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Date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Nominal GD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Real GD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Price Deflato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4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200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4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200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8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Growth rat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3180" name="Text Box 60"/>
          <p:cNvSpPr txBox="1">
            <a:spLocks noChangeArrowheads="1"/>
          </p:cNvSpPr>
          <p:nvPr/>
        </p:nvSpPr>
        <p:spPr bwMode="auto">
          <a:xfrm>
            <a:off x="685800" y="6324600"/>
            <a:ext cx="480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Palatino Linotype" pitchFamily="18" charset="0"/>
              </a:rPr>
              <a:t>Base year: 200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6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xed price method (GDP deflator)</a:t>
            </a:r>
          </a:p>
        </p:txBody>
      </p:sp>
      <p:graphicFrame>
        <p:nvGraphicFramePr>
          <p:cNvPr id="100431" name="Group 79"/>
          <p:cNvGraphicFramePr>
            <a:graphicFrameLocks noGrp="1"/>
          </p:cNvGraphicFramePr>
          <p:nvPr>
            <p:ph sz="half" idx="1"/>
          </p:nvPr>
        </p:nvGraphicFramePr>
        <p:xfrm>
          <a:off x="914400" y="1371600"/>
          <a:ext cx="7315200" cy="1981201"/>
        </p:xfrm>
        <a:graphic>
          <a:graphicData uri="http://schemas.openxmlformats.org/drawingml/2006/table">
            <a:tbl>
              <a:tblPr/>
              <a:tblGrid>
                <a:gridCol w="1828800"/>
                <a:gridCol w="1219200"/>
                <a:gridCol w="1524000"/>
                <a:gridCol w="1219200"/>
                <a:gridCol w="1524000"/>
              </a:tblGrid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Fish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Chip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23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Date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Pric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Quantit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Pric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Quantit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200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0.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0.2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3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200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0.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0.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00428" name="Group 76"/>
          <p:cNvGraphicFramePr>
            <a:graphicFrameLocks noGrp="1"/>
          </p:cNvGraphicFramePr>
          <p:nvPr>
            <p:ph sz="half" idx="2"/>
          </p:nvPr>
        </p:nvGraphicFramePr>
        <p:xfrm>
          <a:off x="914400" y="3810000"/>
          <a:ext cx="7315200" cy="1889760"/>
        </p:xfrm>
        <a:graphic>
          <a:graphicData uri="http://schemas.openxmlformats.org/drawingml/2006/table">
            <a:tbl>
              <a:tblPr/>
              <a:tblGrid>
                <a:gridCol w="1828800"/>
                <a:gridCol w="2057400"/>
                <a:gridCol w="2039938"/>
                <a:gridCol w="1389062"/>
              </a:tblGrid>
              <a:tr h="522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Date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Nominal GD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Real GD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Price Deflato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4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200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7.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7.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1.0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4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200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13.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8.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1.62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8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Growth rat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73.3%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6.7%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62.5%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5228" name="Text Box 69"/>
          <p:cNvSpPr txBox="1">
            <a:spLocks noChangeArrowheads="1"/>
          </p:cNvSpPr>
          <p:nvPr/>
        </p:nvSpPr>
        <p:spPr bwMode="auto">
          <a:xfrm>
            <a:off x="685800" y="6324600"/>
            <a:ext cx="480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Palatino Linotype" pitchFamily="18" charset="0"/>
              </a:rPr>
              <a:t>Base year: 200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xed price method (GDP deflator)</a:t>
            </a:r>
          </a:p>
        </p:txBody>
      </p:sp>
      <p:graphicFrame>
        <p:nvGraphicFramePr>
          <p:cNvPr id="108642" name="Group 98"/>
          <p:cNvGraphicFramePr>
            <a:graphicFrameLocks noGrp="1"/>
          </p:cNvGraphicFramePr>
          <p:nvPr>
            <p:ph sz="half" idx="1"/>
          </p:nvPr>
        </p:nvGraphicFramePr>
        <p:xfrm>
          <a:off x="914400" y="1371600"/>
          <a:ext cx="7315200" cy="1981201"/>
        </p:xfrm>
        <a:graphic>
          <a:graphicData uri="http://schemas.openxmlformats.org/drawingml/2006/table">
            <a:tbl>
              <a:tblPr/>
              <a:tblGrid>
                <a:gridCol w="1898650"/>
                <a:gridCol w="1301750"/>
                <a:gridCol w="1371600"/>
                <a:gridCol w="1371600"/>
                <a:gridCol w="1371600"/>
              </a:tblGrid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Fish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Chip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23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Date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Pric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Quantit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Pric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Quantit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200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0.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0.2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3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200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0.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0.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7249" name="Text Box 60"/>
          <p:cNvSpPr txBox="1">
            <a:spLocks noChangeArrowheads="1"/>
          </p:cNvSpPr>
          <p:nvPr/>
        </p:nvSpPr>
        <p:spPr bwMode="auto">
          <a:xfrm>
            <a:off x="685800" y="6324600"/>
            <a:ext cx="480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Palatino Linotype" pitchFamily="18" charset="0"/>
              </a:rPr>
              <a:t>Base year: 2005</a:t>
            </a:r>
          </a:p>
        </p:txBody>
      </p:sp>
      <p:graphicFrame>
        <p:nvGraphicFramePr>
          <p:cNvPr id="108641" name="Group 97"/>
          <p:cNvGraphicFramePr>
            <a:graphicFrameLocks noGrp="1"/>
          </p:cNvGraphicFramePr>
          <p:nvPr>
            <p:ph sz="half" idx="2"/>
          </p:nvPr>
        </p:nvGraphicFramePr>
        <p:xfrm>
          <a:off x="914400" y="4038600"/>
          <a:ext cx="7315200" cy="1905001"/>
        </p:xfrm>
        <a:graphic>
          <a:graphicData uri="http://schemas.openxmlformats.org/drawingml/2006/table">
            <a:tbl>
              <a:tblPr/>
              <a:tblGrid>
                <a:gridCol w="1905000"/>
                <a:gridCol w="2133600"/>
                <a:gridCol w="1752600"/>
                <a:gridCol w="1524000"/>
              </a:tblGrid>
              <a:tr h="704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Date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Nominal GD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Real GD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Price Deflato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8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200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8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200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3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Growth rat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xed price method (GDP deflator)</a:t>
            </a:r>
          </a:p>
        </p:txBody>
      </p:sp>
      <p:graphicFrame>
        <p:nvGraphicFramePr>
          <p:cNvPr id="122883" name="Group 3"/>
          <p:cNvGraphicFramePr>
            <a:graphicFrameLocks noGrp="1"/>
          </p:cNvGraphicFramePr>
          <p:nvPr>
            <p:ph sz="half" idx="1"/>
          </p:nvPr>
        </p:nvGraphicFramePr>
        <p:xfrm>
          <a:off x="914400" y="1371600"/>
          <a:ext cx="7315200" cy="1981201"/>
        </p:xfrm>
        <a:graphic>
          <a:graphicData uri="http://schemas.openxmlformats.org/drawingml/2006/table">
            <a:tbl>
              <a:tblPr/>
              <a:tblGrid>
                <a:gridCol w="1898650"/>
                <a:gridCol w="1301750"/>
                <a:gridCol w="1371600"/>
                <a:gridCol w="1371600"/>
                <a:gridCol w="1371600"/>
              </a:tblGrid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Fish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Chip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23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Date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Pric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Quantit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Pric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Quantit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200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0.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0.2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3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200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0.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0.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9297" name="Text Box 33"/>
          <p:cNvSpPr txBox="1">
            <a:spLocks noChangeArrowheads="1"/>
          </p:cNvSpPr>
          <p:nvPr/>
        </p:nvSpPr>
        <p:spPr bwMode="auto">
          <a:xfrm>
            <a:off x="685800" y="6324600"/>
            <a:ext cx="480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Palatino Linotype" pitchFamily="18" charset="0"/>
              </a:rPr>
              <a:t>Base year: 2005</a:t>
            </a:r>
          </a:p>
        </p:txBody>
      </p:sp>
      <p:graphicFrame>
        <p:nvGraphicFramePr>
          <p:cNvPr id="122914" name="Group 34"/>
          <p:cNvGraphicFramePr>
            <a:graphicFrameLocks noGrp="1"/>
          </p:cNvGraphicFramePr>
          <p:nvPr>
            <p:ph sz="half" idx="2"/>
          </p:nvPr>
        </p:nvGraphicFramePr>
        <p:xfrm>
          <a:off x="914400" y="4038600"/>
          <a:ext cx="7315200" cy="1905001"/>
        </p:xfrm>
        <a:graphic>
          <a:graphicData uri="http://schemas.openxmlformats.org/drawingml/2006/table">
            <a:tbl>
              <a:tblPr/>
              <a:tblGrid>
                <a:gridCol w="1905000"/>
                <a:gridCol w="2133600"/>
                <a:gridCol w="1752600"/>
                <a:gridCol w="1524000"/>
              </a:tblGrid>
              <a:tr h="704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Date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Nominal GD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Real GD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Price Deflato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8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200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7.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12.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0.6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8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200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13.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13.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1.0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3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Growth rat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73.3%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4.0%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66.7%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ea typeface="ＭＳ Ｐゴシック" pitchFamily="34" charset="-128"/>
              </a:rPr>
              <a:t>Labor by cycle</a:t>
            </a:r>
          </a:p>
        </p:txBody>
      </p:sp>
      <p:sp>
        <p:nvSpPr>
          <p:cNvPr id="2867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mtClean="0">
                <a:ea typeface="ＭＳ Ｐゴシック" pitchFamily="34" charset="-128"/>
              </a:rPr>
              <a:t> </a:t>
            </a:r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3F1450F-BE4D-4618-A514-1D5048A5E3EB}" type="slidenum">
              <a:rPr lang="en-US"/>
              <a:pPr/>
              <a:t>7</a:t>
            </a:fld>
            <a:endParaRPr lang="en-US"/>
          </a:p>
        </p:txBody>
      </p:sp>
      <p:pic>
        <p:nvPicPr>
          <p:cNvPr id="28676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1219200"/>
            <a:ext cx="71628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ow important was IT in the 1990s?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smtClean="0"/>
              <a:t>Features: 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smtClean="0"/>
              <a:t>Output grew rapidly (60%/year)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smtClean="0"/>
              <a:t>Prices fell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smtClean="0"/>
              <a:t>Output quality improved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smtClean="0"/>
              <a:t>Result: when base year was updated, real growth fell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smtClean="0"/>
              <a:t>Why? 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smtClean="0"/>
              <a:t>Approaches: 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smtClean="0"/>
              <a:t>Chain weighting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smtClean="0"/>
              <a:t>Adjust prices for quality change (easier said than done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xed quantity method (CPI)</a:t>
            </a:r>
          </a:p>
        </p:txBody>
      </p:sp>
      <p:graphicFrame>
        <p:nvGraphicFramePr>
          <p:cNvPr id="111710" name="Group 94"/>
          <p:cNvGraphicFramePr>
            <a:graphicFrameLocks noGrp="1"/>
          </p:cNvGraphicFramePr>
          <p:nvPr>
            <p:ph sz="half" idx="1"/>
          </p:nvPr>
        </p:nvGraphicFramePr>
        <p:xfrm>
          <a:off x="914400" y="1295400"/>
          <a:ext cx="7315200" cy="1981201"/>
        </p:xfrm>
        <a:graphic>
          <a:graphicData uri="http://schemas.openxmlformats.org/drawingml/2006/table">
            <a:tbl>
              <a:tblPr/>
              <a:tblGrid>
                <a:gridCol w="1828800"/>
                <a:gridCol w="1371600"/>
                <a:gridCol w="1371600"/>
                <a:gridCol w="1295400"/>
                <a:gridCol w="1447800"/>
              </a:tblGrid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Fish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Chip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23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Date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Pric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Quantit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Pric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Quantit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200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0.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0.2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3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200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0.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0.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11712" name="Group 96"/>
          <p:cNvGraphicFramePr>
            <a:graphicFrameLocks noGrp="1"/>
          </p:cNvGraphicFramePr>
          <p:nvPr>
            <p:ph sz="half" idx="2"/>
          </p:nvPr>
        </p:nvGraphicFramePr>
        <p:xfrm>
          <a:off x="914400" y="3733800"/>
          <a:ext cx="7315200" cy="2084388"/>
        </p:xfrm>
        <a:graphic>
          <a:graphicData uri="http://schemas.openxmlformats.org/drawingml/2006/table">
            <a:tbl>
              <a:tblPr/>
              <a:tblGrid>
                <a:gridCol w="1828800"/>
                <a:gridCol w="2743200"/>
                <a:gridCol w="2743200"/>
              </a:tblGrid>
              <a:tr h="782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Date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Price Index </a:t>
                      </a:r>
                      <a:b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</a:b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(2004 Basket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Price Index </a:t>
                      </a:r>
                      <a:b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</a:b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(2005 Basket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200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200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Growth rat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xed quantity method (CPI)</a:t>
            </a:r>
          </a:p>
        </p:txBody>
      </p:sp>
      <p:graphicFrame>
        <p:nvGraphicFramePr>
          <p:cNvPr id="123907" name="Group 3"/>
          <p:cNvGraphicFramePr>
            <a:graphicFrameLocks noGrp="1"/>
          </p:cNvGraphicFramePr>
          <p:nvPr>
            <p:ph sz="half" idx="1"/>
          </p:nvPr>
        </p:nvGraphicFramePr>
        <p:xfrm>
          <a:off x="914400" y="1295400"/>
          <a:ext cx="7315200" cy="1981201"/>
        </p:xfrm>
        <a:graphic>
          <a:graphicData uri="http://schemas.openxmlformats.org/drawingml/2006/table">
            <a:tbl>
              <a:tblPr/>
              <a:tblGrid>
                <a:gridCol w="1828800"/>
                <a:gridCol w="1371600"/>
                <a:gridCol w="1371600"/>
                <a:gridCol w="1295400"/>
                <a:gridCol w="1447800"/>
              </a:tblGrid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Fish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Chip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23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Date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Pric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Quantit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Pric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Quantit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200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0.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0.2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3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200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0.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0.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23937" name="Group 33"/>
          <p:cNvGraphicFramePr>
            <a:graphicFrameLocks noGrp="1"/>
          </p:cNvGraphicFramePr>
          <p:nvPr>
            <p:ph sz="half" idx="2"/>
          </p:nvPr>
        </p:nvGraphicFramePr>
        <p:xfrm>
          <a:off x="914400" y="3733800"/>
          <a:ext cx="7315200" cy="2084388"/>
        </p:xfrm>
        <a:graphic>
          <a:graphicData uri="http://schemas.openxmlformats.org/drawingml/2006/table">
            <a:tbl>
              <a:tblPr/>
              <a:tblGrid>
                <a:gridCol w="1828800"/>
                <a:gridCol w="2743200"/>
                <a:gridCol w="2743200"/>
              </a:tblGrid>
              <a:tr h="782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Date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Price Index </a:t>
                      </a:r>
                      <a:b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</a:b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(2004 Basket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Price Index </a:t>
                      </a:r>
                      <a:b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</a:b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(2005 Basket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200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7.50/7.50*100=100.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8.00/8.00*100=100.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200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12.50/7.50*100=166.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13.00/8.00*100=162.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Growth rat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66.7%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pitchFamily="34" charset="0"/>
                        </a:rPr>
                        <a:t>62.5%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tails, details</a:t>
            </a:r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smtClean="0"/>
              <a:t>Not in GDP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smtClean="0"/>
              <a:t>Capital gains, (houses, equity)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smtClean="0"/>
              <a:t>Interest on government debt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smtClean="0"/>
              <a:t>Government services are valued at cost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smtClean="0"/>
              <a:t>Home production not counted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smtClean="0"/>
              <a:t>Black market transactions not counted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smtClean="0"/>
              <a:t>GNP = GDP + net foreign factor income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smtClean="0"/>
              <a:t>Difference a fraction of a percent in US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smtClean="0"/>
              <a:t>Larger for countries with substantial foreign investment</a:t>
            </a:r>
          </a:p>
          <a:p>
            <a:pPr eaLnBrk="1" hangingPunct="1">
              <a:lnSpc>
                <a:spcPct val="90000"/>
              </a:lnSpc>
            </a:pPr>
            <a:endParaRPr lang="en-US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y worry about GDP?</a:t>
            </a:r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sz="2800" smtClean="0"/>
              <a:t>The obvious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400" smtClean="0"/>
              <a:t>GDP is income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400" smtClean="0"/>
              <a:t>GDP is correlated with employment, investment,…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smtClean="0"/>
              <a:t>The less obvious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400" smtClean="0"/>
              <a:t>GDP is highly correlated with </a:t>
            </a:r>
            <a:r>
              <a:rPr lang="en-US" sz="2400" smtClean="0">
                <a:hlinkClick r:id="rId2"/>
              </a:rPr>
              <a:t>human development</a:t>
            </a:r>
            <a:endParaRPr lang="en-US" sz="2400" smtClean="0"/>
          </a:p>
          <a:p>
            <a:pPr lvl="1" eaLnBrk="1" hangingPunct="1">
              <a:spcBef>
                <a:spcPct val="50000"/>
              </a:spcBef>
            </a:pPr>
            <a:r>
              <a:rPr lang="en-US" sz="2400" smtClean="0"/>
              <a:t>GDP is (inversely) correlated with poverty rat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DP and quality of life</a:t>
            </a:r>
          </a:p>
        </p:txBody>
      </p:sp>
      <p:pic>
        <p:nvPicPr>
          <p:cNvPr id="148483" name="Picture 4" descr="france_citie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0" y="1600200"/>
            <a:ext cx="2857500" cy="293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8484" name="Rectangle 5"/>
          <p:cNvSpPr>
            <a:spLocks noChangeArrowheads="1"/>
          </p:cNvSpPr>
          <p:nvPr/>
        </p:nvSpPr>
        <p:spPr bwMode="auto">
          <a:xfrm>
            <a:off x="1143000" y="2743200"/>
            <a:ext cx="7313613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400">
              <a:latin typeface="Palatino Linotype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400">
              <a:latin typeface="Palatino Linotype" pitchFamily="18" charset="0"/>
            </a:endParaRPr>
          </a:p>
        </p:txBody>
      </p:sp>
      <p:pic>
        <p:nvPicPr>
          <p:cNvPr id="148485" name="Picture 6" descr="United States Capitals Ma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1828800"/>
            <a:ext cx="4114800" cy="247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8486" name="Text Box 7"/>
          <p:cNvSpPr txBox="1">
            <a:spLocks noChangeArrowheads="1"/>
          </p:cNvSpPr>
          <p:nvPr/>
        </p:nvSpPr>
        <p:spPr bwMode="auto">
          <a:xfrm>
            <a:off x="1143000" y="4724400"/>
            <a:ext cx="342900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sz="2400" dirty="0">
                <a:latin typeface="Times New Roman" pitchFamily="18" charset="0"/>
              </a:rPr>
              <a:t>Per capita GDP:  </a:t>
            </a:r>
            <a:r>
              <a:rPr kumimoji="1" lang="en-US" sz="2400" dirty="0" smtClean="0">
                <a:latin typeface="Times New Roman" pitchFamily="18" charset="0"/>
              </a:rPr>
              <a:t>$41,000</a:t>
            </a:r>
            <a:endParaRPr kumimoji="1" lang="en-US" sz="2400" dirty="0">
              <a:latin typeface="Times New Roman" pitchFamily="18" charset="0"/>
            </a:endParaRPr>
          </a:p>
        </p:txBody>
      </p:sp>
      <p:sp>
        <p:nvSpPr>
          <p:cNvPr id="148487" name="Text Box 8"/>
          <p:cNvSpPr txBox="1">
            <a:spLocks noChangeArrowheads="1"/>
          </p:cNvSpPr>
          <p:nvPr/>
        </p:nvSpPr>
        <p:spPr bwMode="auto">
          <a:xfrm>
            <a:off x="5334000" y="4724400"/>
            <a:ext cx="342900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sz="2400" dirty="0">
                <a:latin typeface="Times New Roman" pitchFamily="18" charset="0"/>
              </a:rPr>
              <a:t>Per capita GDP:  </a:t>
            </a:r>
            <a:r>
              <a:rPr kumimoji="1" lang="en-US" sz="2400" dirty="0" smtClean="0">
                <a:latin typeface="Times New Roman" pitchFamily="18" charset="0"/>
              </a:rPr>
              <a:t>$31,000</a:t>
            </a:r>
            <a:endParaRPr kumimoji="1" lang="en-US" sz="2400" dirty="0">
              <a:latin typeface="Times New Roman" pitchFamily="18" charset="0"/>
            </a:endParaRPr>
          </a:p>
        </p:txBody>
      </p:sp>
      <p:sp>
        <p:nvSpPr>
          <p:cNvPr id="148488" name="Text Box 9"/>
          <p:cNvSpPr txBox="1">
            <a:spLocks noChangeArrowheads="1"/>
          </p:cNvSpPr>
          <p:nvPr/>
        </p:nvSpPr>
        <p:spPr bwMode="auto">
          <a:xfrm>
            <a:off x="1143000" y="5181600"/>
            <a:ext cx="342900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sz="2400">
                <a:latin typeface="Times New Roman" pitchFamily="18" charset="0"/>
              </a:rPr>
              <a:t>Avg weekly hours:  35</a:t>
            </a:r>
          </a:p>
        </p:txBody>
      </p:sp>
      <p:sp>
        <p:nvSpPr>
          <p:cNvPr id="148489" name="Text Box 10"/>
          <p:cNvSpPr txBox="1">
            <a:spLocks noChangeArrowheads="1"/>
          </p:cNvSpPr>
          <p:nvPr/>
        </p:nvSpPr>
        <p:spPr bwMode="auto">
          <a:xfrm>
            <a:off x="5334000" y="5133975"/>
            <a:ext cx="350520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sz="2400">
                <a:latin typeface="Times New Roman" pitchFamily="18" charset="0"/>
              </a:rPr>
              <a:t>Avg weekly hours:  29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have we learned today?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DP is: output, income, and expenditure</a:t>
            </a:r>
          </a:p>
          <a:p>
            <a:pPr eaLnBrk="1" hangingPunct="1"/>
            <a:r>
              <a:rPr lang="en-US" smtClean="0"/>
              <a:t>Measuring real GDP is tricky</a:t>
            </a:r>
          </a:p>
          <a:p>
            <a:pPr lvl="1" eaLnBrk="1" hangingPunct="1"/>
            <a:r>
              <a:rPr lang="en-US" smtClean="0"/>
              <a:t>Fixed weight index</a:t>
            </a:r>
          </a:p>
          <a:p>
            <a:pPr lvl="1" eaLnBrk="1" hangingPunct="1"/>
            <a:r>
              <a:rPr lang="en-US" smtClean="0"/>
              <a:t>Fixed price index</a:t>
            </a:r>
          </a:p>
          <a:p>
            <a:pPr lvl="1" eaLnBrk="1" hangingPunct="1"/>
            <a:r>
              <a:rPr lang="en-US" smtClean="0"/>
              <a:t>Neither is perfec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have we learned today?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Composition by industry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Manufacturing shrinking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Services growing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Payments to factor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Labor share near 2/3, rest payments to capital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Shares constant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Expenditur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Private consumption: 60% to 70% of GDP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Private investment: 15% to 20% of GDP</a:t>
            </a:r>
          </a:p>
          <a:p>
            <a:pPr lvl="1" eaLnBrk="1" hangingPunct="1">
              <a:lnSpc>
                <a:spcPct val="90000"/>
              </a:lnSpc>
            </a:pPr>
            <a:endParaRPr lang="en-US" smtClean="0"/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omething for the ride home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3100" smtClean="0"/>
              <a:t>How would you adjust social security payments to ensure a constant real payout?</a:t>
            </a:r>
          </a:p>
          <a:p>
            <a:pPr lvl="1" eaLnBrk="1" hangingPunct="1"/>
            <a:r>
              <a:rPr lang="en-US" smtClean="0"/>
              <a:t>What is the big picture?</a:t>
            </a:r>
          </a:p>
          <a:p>
            <a:pPr lvl="1" eaLnBrk="1" hangingPunct="1"/>
            <a:r>
              <a:rPr lang="en-US" smtClean="0"/>
              <a:t>What are the issues?</a:t>
            </a:r>
          </a:p>
          <a:p>
            <a:pPr lvl="1" eaLnBrk="1" hangingPunct="1"/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lass particip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800" smtClean="0"/>
              <a:t>A part of class  </a:t>
            </a:r>
          </a:p>
          <a:p>
            <a:pPr lvl="1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400" smtClean="0"/>
              <a:t>I expect everyone to participate: expect cold calls</a:t>
            </a:r>
          </a:p>
          <a:p>
            <a:pPr lvl="1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400" smtClean="0"/>
              <a:t>Answer a question</a:t>
            </a:r>
          </a:p>
          <a:p>
            <a:pPr lvl="1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400" smtClean="0"/>
              <a:t>Make a comment</a:t>
            </a:r>
          </a:p>
          <a:p>
            <a:pPr lvl="1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400" smtClean="0"/>
              <a:t>Share an experience</a:t>
            </a:r>
          </a:p>
          <a:p>
            <a:pPr lvl="1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400" smtClean="0"/>
              <a:t>Post to Bb discussion</a:t>
            </a:r>
            <a:endParaRPr lang="en-US" sz="2400" b="1" smtClean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800" smtClean="0"/>
              <a:t>Broad range of backgrounds</a:t>
            </a:r>
          </a:p>
          <a:p>
            <a:pPr lvl="1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400" smtClean="0"/>
              <a:t>Expert: keep it short</a:t>
            </a:r>
          </a:p>
          <a:p>
            <a:pPr lvl="1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400" smtClean="0"/>
              <a:t>Non-expert: don’t panic</a:t>
            </a:r>
          </a:p>
          <a:p>
            <a:pPr eaLnBrk="1" hangingPunct="1">
              <a:lnSpc>
                <a:spcPct val="80000"/>
              </a:lnSpc>
            </a:pPr>
            <a:endParaRPr lang="en-US" sz="28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oadmap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smtClean="0">
                <a:solidFill>
                  <a:schemeClr val="bg2"/>
                </a:solidFill>
              </a:rPr>
              <a:t>News this week</a:t>
            </a:r>
            <a:endParaRPr lang="en-US" smtClean="0"/>
          </a:p>
          <a:p>
            <a:pPr eaLnBrk="1" hangingPunct="1">
              <a:spcBef>
                <a:spcPct val="50000"/>
              </a:spcBef>
            </a:pPr>
            <a:r>
              <a:rPr lang="en-US" smtClean="0"/>
              <a:t>Trends</a:t>
            </a:r>
          </a:p>
          <a:p>
            <a:pPr eaLnBrk="1" hangingPunct="1">
              <a:spcBef>
                <a:spcPct val="50000"/>
              </a:spcBef>
            </a:pPr>
            <a:r>
              <a:rPr lang="en-US" smtClean="0"/>
              <a:t>Trade in goods and services</a:t>
            </a:r>
          </a:p>
          <a:p>
            <a:pPr eaLnBrk="1" hangingPunct="1">
              <a:spcBef>
                <a:spcPct val="50000"/>
              </a:spcBef>
            </a:pPr>
            <a:r>
              <a:rPr lang="en-US" smtClean="0"/>
              <a:t>Fluctuations </a:t>
            </a:r>
          </a:p>
          <a:p>
            <a:pPr eaLnBrk="1" hangingPunct="1">
              <a:spcBef>
                <a:spcPct val="50000"/>
              </a:spcBef>
            </a:pPr>
            <a:r>
              <a:rPr lang="en-US" smtClean="0"/>
              <a:t>Inflation and output</a:t>
            </a:r>
          </a:p>
          <a:p>
            <a:pPr eaLnBrk="1" hangingPunct="1">
              <a:spcBef>
                <a:spcPct val="50000"/>
              </a:spcBef>
            </a:pPr>
            <a:r>
              <a:rPr lang="en-US" smtClean="0"/>
              <a:t>Course information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Palatino Linotype"/>
        <a:ea typeface="Arial"/>
        <a:cs typeface="Arial"/>
      </a:majorFont>
      <a:minorFont>
        <a:latin typeface="Palatino Linotype"/>
        <a:ea typeface="Arial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47</TotalTime>
  <Words>2145</Words>
  <Application>Microsoft Office PowerPoint</Application>
  <PresentationFormat>On-screen Show (4:3)</PresentationFormat>
  <Paragraphs>665</Paragraphs>
  <Slides>78</Slides>
  <Notes>6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8</vt:i4>
      </vt:variant>
    </vt:vector>
  </HeadingPairs>
  <TitlesOfParts>
    <vt:vector size="81" baseType="lpstr">
      <vt:lpstr>Default Design</vt:lpstr>
      <vt:lpstr>Microsoft Office Word 2007 Document</vt:lpstr>
      <vt:lpstr>Equation</vt:lpstr>
      <vt:lpstr>The Global Economy Introduction</vt:lpstr>
      <vt:lpstr>Roadmap</vt:lpstr>
      <vt:lpstr>What is happening this week?</vt:lpstr>
      <vt:lpstr>What is happening?</vt:lpstr>
      <vt:lpstr>Where do we Stand? Output by cycle</vt:lpstr>
      <vt:lpstr>Productivity by cycle</vt:lpstr>
      <vt:lpstr>Labor by cycle</vt:lpstr>
      <vt:lpstr>Class participation</vt:lpstr>
      <vt:lpstr>Roadmap</vt:lpstr>
      <vt:lpstr>The big picture</vt:lpstr>
      <vt:lpstr>Long run: GDP per capita</vt:lpstr>
      <vt:lpstr>Short run: US real GDP growth</vt:lpstr>
      <vt:lpstr>Trends</vt:lpstr>
      <vt:lpstr>The wealth of nations</vt:lpstr>
      <vt:lpstr>Long-run economic growth GDP per capita in Year 2000 international dollars</vt:lpstr>
      <vt:lpstr>Trends are important</vt:lpstr>
      <vt:lpstr>Do institutions matter?</vt:lpstr>
      <vt:lpstr>Do institutions matter?</vt:lpstr>
      <vt:lpstr>Common culture, different institutions</vt:lpstr>
      <vt:lpstr>Trade in Goods and Services Who trades what, and why?</vt:lpstr>
      <vt:lpstr>How do trade patterns evolve?</vt:lpstr>
      <vt:lpstr>US imports</vt:lpstr>
      <vt:lpstr>US imports</vt:lpstr>
      <vt:lpstr>US exports</vt:lpstr>
      <vt:lpstr>Short-run Fluctuations: Business Cycles</vt:lpstr>
      <vt:lpstr>Business cycles</vt:lpstr>
      <vt:lpstr>Business cycles</vt:lpstr>
      <vt:lpstr>Inflation and Output</vt:lpstr>
      <vt:lpstr>US inflation (annual)</vt:lpstr>
      <vt:lpstr>Argentina inflation (annual)</vt:lpstr>
      <vt:lpstr>Inflation and output: evidence 1959-69</vt:lpstr>
      <vt:lpstr>Inflation and output: evidence 1959-99</vt:lpstr>
      <vt:lpstr>About the course</vt:lpstr>
      <vt:lpstr>About me</vt:lpstr>
      <vt:lpstr>About the teaching assistant</vt:lpstr>
      <vt:lpstr>About class notes</vt:lpstr>
      <vt:lpstr>About your grade</vt:lpstr>
      <vt:lpstr>About Assignments</vt:lpstr>
      <vt:lpstr>About Assignments</vt:lpstr>
      <vt:lpstr>About help!</vt:lpstr>
      <vt:lpstr>About helping me</vt:lpstr>
      <vt:lpstr>What have we learned today?</vt:lpstr>
      <vt:lpstr>The Global Economy Measurement</vt:lpstr>
      <vt:lpstr>Roadmap</vt:lpstr>
      <vt:lpstr>Why worry about measurement?</vt:lpstr>
      <vt:lpstr>GDP per capita (PPP adj, 2006 USD)</vt:lpstr>
      <vt:lpstr>Growth of GDP per capita  (forecast for 2012, in 2011)</vt:lpstr>
      <vt:lpstr>GDP</vt:lpstr>
      <vt:lpstr>GDP identities</vt:lpstr>
      <vt:lpstr>GDP identities</vt:lpstr>
      <vt:lpstr>GDP identities</vt:lpstr>
      <vt:lpstr>GDP by industry</vt:lpstr>
      <vt:lpstr>GDP by income type</vt:lpstr>
      <vt:lpstr>Expenditure flows</vt:lpstr>
      <vt:lpstr>GDP by expenditure</vt:lpstr>
      <vt:lpstr>Savings flows I</vt:lpstr>
      <vt:lpstr>Savings flows II</vt:lpstr>
      <vt:lpstr>Saving</vt:lpstr>
      <vt:lpstr>Personal saving</vt:lpstr>
      <vt:lpstr>Household net worth</vt:lpstr>
      <vt:lpstr>Household net worth</vt:lpstr>
      <vt:lpstr>What about prices?</vt:lpstr>
      <vt:lpstr>Prices and quantities</vt:lpstr>
      <vt:lpstr>Two ways to measure inflation</vt:lpstr>
      <vt:lpstr>Example</vt:lpstr>
      <vt:lpstr>Fixed price method (GDP deflator)</vt:lpstr>
      <vt:lpstr>Fixed price method (GDP deflator)</vt:lpstr>
      <vt:lpstr>Fixed price method (GDP deflator)</vt:lpstr>
      <vt:lpstr>Fixed price method (GDP deflator)</vt:lpstr>
      <vt:lpstr>How important was IT in the 1990s?</vt:lpstr>
      <vt:lpstr>Fixed quantity method (CPI)</vt:lpstr>
      <vt:lpstr>Fixed quantity method (CPI)</vt:lpstr>
      <vt:lpstr>Details, details</vt:lpstr>
      <vt:lpstr>Why worry about GDP?</vt:lpstr>
      <vt:lpstr>GDP and quality of life</vt:lpstr>
      <vt:lpstr>What have we learned today?</vt:lpstr>
      <vt:lpstr>What have we learned today?</vt:lpstr>
      <vt:lpstr>Something for the ride home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kruhl</dc:creator>
  <cp:lastModifiedBy>kruhl</cp:lastModifiedBy>
  <cp:revision>108</cp:revision>
  <dcterms:created xsi:type="dcterms:W3CDTF">2010-09-12T17:25:08Z</dcterms:created>
  <dcterms:modified xsi:type="dcterms:W3CDTF">2011-09-14T18:45:28Z</dcterms:modified>
</cp:coreProperties>
</file>